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38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1.xml" ContentType="application/vnd.openxmlformats-officedocument.theme+xml"/>
  <Override PartName="/ppt/ink/ink32.xml" ContentType="application/inkml+xml"/>
  <Override PartName="/ppt/ink/ink31.xml" ContentType="application/inkml+xml"/>
  <Override PartName="/ppt/ink/ink33.xml" ContentType="application/inkml+xml"/>
  <Override PartName="/ppt/ink/ink30.xml" ContentType="application/inkml+xml"/>
  <Override PartName="/ppt/ink/ink29.xml" ContentType="application/inkml+xml"/>
  <Override PartName="/ppt/ink/ink28.xml" ContentType="application/inkml+xml"/>
  <Override PartName="/ppt/ink/ink37.xml" ContentType="application/inkml+xml"/>
  <Override PartName="/ppt/ink/ink36.xml" ContentType="application/inkml+xml"/>
  <Override PartName="/ppt/ink/ink35.xml" ContentType="application/inkml+xml"/>
  <Override PartName="/ppt/ink/ink34.xml" ContentType="application/inkml+xml"/>
  <Override PartName="/ppt/ink/ink10.xml" ContentType="application/inkml+xml"/>
  <Override PartName="/ppt/ink/ink11.xml" ContentType="application/inkml+xml"/>
  <Override PartName="/ppt/ink/ink14.xml" ContentType="application/inkml+xml"/>
  <Override PartName="/ppt/ink/ink12.xml" ContentType="application/inkml+xml"/>
  <Override PartName="/ppt/ink/ink13.xml" ContentType="application/inkml+xml"/>
  <Override PartName="/ppt/ink/ink9.xml" ContentType="application/inkml+xml"/>
  <Override PartName="/ppt/ink/ink1.xml" ContentType="application/inkml+xml"/>
  <Override PartName="/ppt/ink/ink2.xml" ContentType="application/inkml+xml"/>
  <Override PartName="/ppt/ink/ink7.xml" ContentType="application/inkml+xml"/>
  <Override PartName="/ppt/ink/ink8.xml" ContentType="application/inkml+xml"/>
  <Override PartName="/ppt/ink/ink6.xml" ContentType="application/inkml+xml"/>
  <Override PartName="/ppt/ink/ink5.xml" ContentType="application/inkml+xml"/>
  <Override PartName="/ppt/ink/ink3.xml" ContentType="application/inkml+xml"/>
  <Override PartName="/ppt/ink/ink4.xml" ContentType="application/inkml+xml"/>
  <Override PartName="/ppt/ink/ink15.xml" ContentType="application/inkml+xml"/>
  <Override PartName="/ppt/ink/ink17.xml" ContentType="application/inkml+xml"/>
  <Override PartName="/ppt/ink/ink22.xml" ContentType="application/inkml+xml"/>
  <Override PartName="/ppt/ink/ink21.xml" ContentType="application/inkml+xml"/>
  <Override PartName="/ppt/ink/ink20.xml" ContentType="application/inkml+xml"/>
  <Override PartName="/ppt/ink/ink19.xml" ContentType="application/inkml+xml"/>
  <Override PartName="/ppt/ink/ink18.xml" ContentType="application/inkml+xml"/>
  <Override PartName="/ppt/ink/ink16.xml" ContentType="application/inkml+xml"/>
  <Override PartName="/ppt/ink/ink23.xml" ContentType="application/inkml+xml"/>
  <Override PartName="/ppt/ink/ink24.xml" ContentType="application/inkml+xml"/>
  <Override PartName="/ppt/ink/ink27.xml" ContentType="application/inkml+xml"/>
  <Override PartName="/ppt/ink/ink26.xml" ContentType="application/inkml+xml"/>
  <Override PartName="/ppt/ink/ink25.xml" ContentType="application/inkml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8" r:id="rId11"/>
    <p:sldId id="298" r:id="rId12"/>
    <p:sldId id="299" r:id="rId13"/>
    <p:sldId id="269" r:id="rId14"/>
    <p:sldId id="272" r:id="rId15"/>
    <p:sldId id="289" r:id="rId16"/>
    <p:sldId id="291" r:id="rId17"/>
    <p:sldId id="270" r:id="rId18"/>
    <p:sldId id="275" r:id="rId19"/>
    <p:sldId id="297" r:id="rId20"/>
    <p:sldId id="300" r:id="rId21"/>
    <p:sldId id="271" r:id="rId22"/>
    <p:sldId id="273" r:id="rId23"/>
    <p:sldId id="293" r:id="rId24"/>
    <p:sldId id="294" r:id="rId25"/>
    <p:sldId id="295" r:id="rId26"/>
    <p:sldId id="301" r:id="rId27"/>
    <p:sldId id="296" r:id="rId28"/>
    <p:sldId id="274" r:id="rId29"/>
    <p:sldId id="276" r:id="rId30"/>
    <p:sldId id="279" r:id="rId31"/>
    <p:sldId id="277" r:id="rId32"/>
    <p:sldId id="287" r:id="rId33"/>
    <p:sldId id="302" r:id="rId34"/>
    <p:sldId id="278" r:id="rId35"/>
    <p:sldId id="280" r:id="rId36"/>
    <p:sldId id="282" r:id="rId37"/>
    <p:sldId id="283" r:id="rId38"/>
    <p:sldId id="259" r:id="rId39"/>
    <p:sldId id="284" r:id="rId40"/>
    <p:sldId id="285" r:id="rId41"/>
    <p:sldId id="288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4" d="100"/>
          <a:sy n="114" d="100"/>
        </p:scale>
        <p:origin x="43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ustomXml" Target="../customXml/item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48" Type="http://schemas.openxmlformats.org/officeDocument/2006/relationships/customXml" Target="../customXml/item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6.9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0182 5537 9 0,'-17'-16'15'0,"17"16"-5"0,0 0-4 0,35 0-1 0,-2 0 1 0,35 16 0 0,-1-16-1 0,18 0 1 0,17 18-2 0,16-18 2 0,1 0-3 0,-1 0 0 0,-17 16-2 0,36-16 2 0,-19 0 2 0,35-16-2 0,16-18-1 0,1 17-1 0,-18-1 0 0,19 2 0 0,-19 16-1 0,16-17 2 0,-16-1-1 0,1 18 0 0,0-16 0 0,-1 16 0 0,0 0-1 0,0-17 1 0,2 17 1 0,15-18-1 0,-16 18 0 0,-1-16-2 0,1 16 2 0,-1 0 0 0,-33 0 1 0,16 0-1 0,1-17 1 0,-17 1 1 0,-18-1-2 0,-16-1 2 0,-18 2-3 0,-16-1-1 0,-51 17-9 0,-17 33-67 0</inkml:trace>
  <inkml:trace contextRef="#ctx0" brushRef="#br0" timeOffset="1">10301 9211 5 0,'18'0'6'0,"-2"0"2"0,50 17-1 0,20-17-2 0,33-17 0 0,50 17 0 0,0 0-2 0,17 0 0 0,18 17 1 0,16 1 2 0,17-18 2 0,1 16-2 0,15-16-1 0,2 18 0 0,16-18-1 0,0-18 1 0,-35 2 2 0,19-19-3 0,-52 19 0 0,-16-2 1 0,-33-15 1 0,-53 0-1 0,-50 33-3 0,-51 0-6 0,-70 33-81 0</inkml:trace>
  <inkml:trace contextRef="#ctx0" brushRef="#br0" timeOffset="2">24819 6180 2 0,'0'0'5'0,"0"0"12"0,-16-17-7 0,-1 17-3 0,17 0-1 0,-16-16 0 0,-2-2 2 0,18 18-1 0,0-17-2 0,-17 1-1 0,17 16-1 0,-17-17 0 0,-1 1 1 0,2-2-1 0,-17 2 0 0,-2-1-1 0,-15-1 1 0,16 18-1 0,1-16-1 0,-19 16 1 0,18-17 0 0,1-1-1 0,-19 2-1 0,19-1 2 0,-18-1-2 0,16 2 1 0,-14-1-1 0,14 17 1 0,-16-16-1 0,0-1 0 0,1-17 1 0,-18 34-1 0,0-17 1 0,1-1-1 0,15 18 0 0,-15 0 1 0,-18-16 0 0,0-1 0 0,2 17 0 0,-3-18-1 0,-17 18 1 0,3 0 0 0,15-16 0 0,17 16 0 0,1 0-2 0,-1 0 2 0,0 16-1 0,0-16 0 0,1 18 0 0,15-1 0 0,3-17 1 0,-21 16 0 0,21 2-1 0,14-1 1 0,-16-1-2 0,1-16 2 0,16 18-1 0,0-1 0 0,0 16 0 0,1-17 1 0,-2 2 0 0,0 15 0 0,19-15 0 0,-17 15 0 0,15 2 0 0,-15-1 0 0,-1-1 0 0,0-17 1 0,17 1-2 0,1 1 2 0,-2 15 0 0,1 1-2 0,-18 1 2 0,19-1-1 0,-1-1 1 0,1 2 0 0,16-2-1 0,0 1 0 0,-18 17 0 0,18 33 0 0,0-33-1 0,-17 0 1 0,17-18 0 0,0 19-1 0,0-19 1 0,17 18-1 0,-17 0 1 0,34 17-2 0,-17-1 1 0,17-16 0 0,-17-17 0 0,18-1 4 0,-2 2-3 0,1-19-1 0,0 19 1 0,17-1-1 0,-2-1 0 0,3 2 1 0,15-19 0 0,3 2 0 0,-4-1-1 0,-15 16 1 0,0-17-1 0,1 2 1 0,-1 15-1 0,15-15 0 0,-15 15 1 0,17-15-1 0,-17-18 0 0,17 17 0 0,16-1 1 0,1-16-1 0,0 0 1 0,16 0 0 0,-16 0-1 0,17 0 1 0,-34 0-1 0,33-16 0 0,-15 16 1 0,-19-17-1 0,0 17-1 0,18 0 2 0,-17-18 0 0,17 18-2 0,-1-16 2 0,18-19-1 0,-17 35 1 0,-18-33-1 0,1 15 1 0,0-15-1 0,18-18 1 0,-20 18-1 0,-15-18 0 0,-18-18 1 0,19 2 1 0,-18-35-2 0,-17 0 0 0,17 2 0 0,-34-2 2 0,0-17-1 0,0-33 0 0,-18 0 0 0,-31-2-2 0,-37 37 0 0,-83 32 0 0,-67 50-13 0,-87 35-47 0,256 0-6 0</inkml:trace>
  <inkml:trace contextRef="#ctx0" brushRef="#br0" timeOffset="3">23583 6163 28 0,'-35'-16'19'0,"19"16"7"0,16 0-10 0,0 0-3 0,0-35-1 0,0-14 0 0,16-20-4 0,19 2-2 0,33-1-3 0,33 1 1 0,1-1 0 0,0 16-3 0,-17 19-1 0,-36 15-2 0,-14 18-5 0,0 0-32 0,-19 0-38 0</inkml:trace>
  <inkml:trace contextRef="#ctx0" brushRef="#br0" timeOffset="4">24057 5537 37 0,'0'-16'25'0,"0"-1"0"0,33-17-11 0,2 34-5 0,0 0-4 0,-2 51 1 0,-17-1-2 0,2 34-3 0,-18-33 0 0,-18 0-11 0,2-33-47 0,16-18 12 0</inkml:trace>
  <inkml:trace contextRef="#ctx0" brushRef="#br0" timeOffset="5">24651 5267 65 0,'0'-34'12'0,"16"-1"9"0,-16 35-6 0,17 0-10 0,17 51 0 0,0 18-2 0,-16 15-1 0,-2-51 0 0,-16-15 0 0,0-18 1 0,-16-18 4 0,-2-15-5 0,-16-34-2 0,0-1 0 0,1-52 0 0,-2 53 0 0,35 34 0 0,0 33-1 0,0-18 0 0,17 18 0 0,1 18 1 0,-2-2 0 0,17 34 0 0,2-50 0 0,0 18 0 0,-19-18 1 0,17-18 0 0,2-15-1 0,0-18 1 0,-35 18-1 0,15-1 0 0,3 17 1 0,-18-1-1 0,0 18-1 0,16 18 0 0,1 15 2 0,-1 18-1 0,-16 16 1 0,18 1-1 0,-1 1 2 0,-17-18-2 0,0-17 0 0,17-17-1 0,-17-1-3 0,34 1-29 0,-1-17-61 0</inkml:trace>
  <inkml:trace contextRef="#ctx0" brushRef="#br0" timeOffset="6">25261 5147 18 0,'-19'0'35'0,"19"-34"-3"0,-16 17-13 0,16 17-6 0,0 0-10 0,0 51 4 0,16 0-3 0,3 0-1 0,-3-16-3 0,19-1 1 0,-2-34-6 0,-17-18-27 0,2-33-57 0</inkml:trace>
  <inkml:trace contextRef="#ctx0" brushRef="#br0" timeOffset="7">25193 5013 13 0,'-17'-17'25'0,"1"17"-16"0,16 0-14 0,33 0-29 0</inkml:trace>
  <inkml:trace contextRef="#ctx0" brushRef="#br0" timeOffset="8">25480 5080 40 0,'-33'0'17'0,"33"-17"6"0,-16 1-12 0,16-2-2 0,0 2-2 0,16-1-3 0,1-1-2 0,16 18 0 0,-16 18 0 0,34 33-1 0,-35-2 1 0,2 2 0 0,-18-16 0 0,0-19 1 0,17-16-1 0,-17-16 4 0,0-19-5 0,0 19 0 0,0-52-1 0,0 1 0 0,16 16 0 0,3 33-1 0,14 2 1 0,-17 16-1 0,19 0 1 0,-19 16 1 0,1 53-1 0,0-18 2 0,17-2-2 0,-17-32 1 0,17 1-3 0,-17-2-6 0,18-16-22 0,-19-16-10 0,17-35 1 0,2 0 31 0,-18 0 22 0,1-16 10 0,-3 16 1 0,-15 18-3 0,0 16-5 0,0 17-6 0,0 0-6 0,-15 17-2 0,30 32 2 0,3 2-2 0,15 18-1 0,1-36 0 0,0 1-1 0,-16-34 1 0,-2 17 1 0,1-34 0 0,-1-33-1 0,-16 15-1 0,-16-32 0 0,-17 16-1 0,-2 1 1 0,0 32-3 0,2 18 0 0,-16 0 1 0,31 18 0 0,1-1 0 0,17-1 0 0,0-16 0 0,35-16 2 0,14-1 0 0,-16-17-1 0,19-1 0 0,-34-16 1 0,-2 17-1 0,1-17 0 0,-17 34 0 0,-17 17 0 0,17 0-3 0,-16 17 2 0,16 1-1 0,16-2 2 0,17 1 0 0,2 1-1 0,0-18 1 0,-19 16 0 0,1 2 0 0,-1-1 1 0,1 34-1 0,-1-17 0 0,-16 16 1 0,19-16 0 0,-3-1 0 0,17 2 2 0,-15-35 0 0,15 16 1 0,-14-32 0 0,14-19 2 0,-15-32 0 0,-18 17-3 0,0-1-2 0,0 17-3 0,-18 17-126 0</inkml:trace>
  <inkml:trace contextRef="#ctx0" brushRef="#br0" timeOffset="9">18451 7316 1 0,'-18'-17'2'0,"18"17"-2"0,0 0 5 0,-17 0 5 0,17 0 0 0,-17 17-2 0,-1-17 0 0,2 0-3 0,-1 0 2 0,1 16 1 0,-2-16 0 0,1 0-2 0,17 0 0 0,0 0 2 0,17 0-6 0,17 0 1 0,-1 0-1 0,19 0 1 0,-1-16 0 0,17-1-1 0,-1-1-1 0,1 18 0 0,0-16-1 0,-18-1 1 0,17 17 0 0,-15-18-1 0,-1 18 0 0,0-16 1 0,17 16 0 0,-19-18 0 0,37 1-1 0,-18 1 1 0,16-2-1 0,-16 1 1 0,-35 1 0 0,18-1-1 0,-16 17 1 0,33-16 0 0,-18-2 0 0,17 2 0 0,-15-1-1 0,15-17 1 0,3 17 0 0,-21-1 0 0,2-15-1 0,1-1 1 0,-3 17 0 0,3 1-1 0,-3-1 1 0,2-17-1 0,1 34 1 0,-18-35-1 0,-1 19 1 0,19-1-1 0,-18-17 1 0,-1 16-1 0,1 1 0 0,0-17 0 0,-17 17 1 0,-1-16-1 0,-16-1 1 0,18 1-1 0,-1-18 1 0,-1 17-1 0,-16-1 0 0,19 2 0 0,-3 0 1 0,-16-18 0 0,0 0-1 0,0 17-1 0,0-1 0 0,-16-16 2 0,-3 35 0 0,-14-17-2 0,-1-1 2 0,-17-1-1 0,1 2 1 0,-1-1 0 0,-1-1-1 0,-15 2 0 0,-1 0 0 0,18 15 0 0,-18 2 0 0,17-1 0 0,-17-1 0 0,1 18 0 0,-1 0-1 0,17 0 1 0,-17 0 0 0,-16 0 0 0,16 0 0 0,0 18 0 0,0-18 0 0,1 0 0 0,-3 17 0 0,4-17 0 0,-2 0 1 0,17 16-1 0,-17-16 0 0,34 18 0 0,-16-1 0 0,-1-17 0 0,0 16 0 0,-1 1 0 0,19-1-2 0,-1 2 3 0,0-18-1 0,18 17 0 0,-19-1 0 0,2-16 0 0,17 18 0 0,-19-1 1 0,18-1-1 0,-17 2-1 0,17 15 1 0,-17-15 0 0,17-2 1 0,0 1-1 0,1-1-1 0,-1 19 1 0,-17-19 0 0,17 1 2 0,0 1-1 0,-1-2-2 0,2 2 1 0,-1-1 1 0,17-1-2 0,-16 2 1 0,-2 15 1 0,1 2-2 0,1-2 1 0,-3 1 0 0,19-17 0 0,-16 17 0 0,16-17 0 0,0-1 0 0,0 2 0 0,-17 15 0 0,17 1 0 0,-16-17 0 0,16-1 0 0,0 1 0 0,0 17 1 0,0-17-1 0,0 17 0 0,16 1 0 0,-16-1 0 0,0-1 0 0,0 18 1 0,0-18-1 0,17 2 0 0,-1-1 0 0,3-17 0 0,-3 17 1 0,1-17 0 0,17 17-1 0,-1-1 1 0,2 0 2 0,16 1 0 0,-1 1-2 0,-15-1 1 0,-2-17 0 0,1-17 1 0,18 0-1 0,-3-17 0 0,-14-1-1 0,-19 18-1 0,-16 0-2 0,0 0-122 0</inkml:trace>
  <inkml:trace contextRef="#ctx0" brushRef="#br0" timeOffset="10">19907 5843 7 0,'0'0'7'0,"0"-35"14"0,0 53-5 0,16-18 0 0,-16 0 5 0,19 0-16 0,-19 17 1 0,0-34 10 0,15-1-11 0,19 2-1 0,17-19 0 0,1-16 1 0,32 0-1 0,17-33-1 0,34-17-1 0,18-18 0 0,0-16-2 0,-35 15 0 0,-16 20 1 0,-34 31 0 0,-17 18-1 0,-16 18-1 0,-20 17-3 0,3 16-23 0,-2 16-68 0</inkml:trace>
  <inkml:trace contextRef="#ctx0" brushRef="#br0" timeOffset="11">22583 5892 8 0,'-17'-16'28'0,"-16"-17"-2"0,-1 16-8 0,1-17-5 0,-2-1-2 0,2 2-3 0,-18-1-1 0,-19-35-1 0,-13 3 1 0,32-19-2 0,-17-1-2 0,1 2 0 0,16 0 0 0,-34 15-2 0,17-15 1 0,-17 17 0 0,-16 16 0 0,16 17-1 0,18 17 0 0,-18-17 2 0,34 34-2 0,0-17 0 0,34 1 2 0,1-1-1 0,-2-1-1 0,18 2-3 0,0 16-27 0,0 0-69 0</inkml:trace>
  <inkml:trace contextRef="#ctx0" brushRef="#br0" timeOffset="12">20432 4013 4 0,'-18'-16'15'0,"18"-19"8"0,-16 2-3 0,-1-1 1 0,17 34-4 0,-16-17-6 0,16 68-4 0,0 0-2 0,16-18-2 0,1-15-1 0,-1-1-1 0,2-34 1 0,-18-17-1 0,0-17-1 0,-34 16 0 0,1 19 0 0,-2 16 1 0,0 34-1 0,19 34 1 0,-1 32 2 0,34 3-1 0,34-52 0 0,0-18 0 0,0-33 0 0,1-16-1 0,-3-19-1 0,3-16 0 0,-19-16 1 0,-17-17-1 0,2 33-1 0,-18 51 1 0,0 0-1 0,0 68 1 0,17 15 1 0,18-32-1 0,32-16-1 0,-17-19 2 0,18-49 0 0,-34-1-1 0,-17-35 1 0,-34 20-2 0,-17-19-1 0,-17 34 0 0,-16-1 0 0,-19 35 2 0,19 35-1 0,34 16 1 0,49 0-1 0,52-19 1 0,51-15-1 0,-2-34 0 0,2-15 1 0,-34-19 1 0,-51-17 0 0,-1-1-1 0,-33 36 1 0,-16 0-1 0,-17 33 0 0,15 0 1 0,3 33-1 0,-3 18 2 0,36 0 1 0,-3 33 1 0,19 18 0 0,-34 16 1 0,17 1 1 0,-17-1-2 0,0-32-3 0,16-19 0 0,3-16-1 0,14-51 1 0,-15-18 1 0,-2-15-2 0,-32-51-1 0,-2-1-3 0,-34-34-2 0,3 35 1 0,16 33 4 0,-2 51-2 0,35 0 1 0,17 0-3 0,50 0-5 0,18 0-11 0,34-18-70 0</inkml:trace>
  <inkml:trace contextRef="#ctx0" brushRef="#br0" timeOffset="13">21652 4013 12 0,'0'0'0'0,"0"-33"44"0,0-1-21 0,-16 17-11 0,-2-1-4 0,1 2-3 0,-18-1-1 0,2 17 1 0,-18 33-1 0,16 36 2 0,19 15-1 0,16 0-3 0,35-32 0 0,-2-35 0 0,1-17 0 0,18-35 0 0,-36 1 0 0,1-34-1 0,-17 1-1 0,0 16 0 0,0 18 0 0,0 33 0 0,0 51 0 0,18 17-1 0,15-19-1 0,17-15-7 0,1 1-20 0,0-35-37 0,-34 0 37 0</inkml:trace>
  <inkml:trace contextRef="#ctx0" brushRef="#br0" timeOffset="14">21957 4031 16 0,'0'-18'11'0,"18"-15"23"0,-18-1-11 0,0 17-9 0,-35 17-5 0,18 0 0 0,-1 33-1 0,2 36-3 0,50-3-2 0,0 3-1 0,33-53-1 0,1-16 0 0,0-16 0 0,-17-35 1 0,-34-16-1 0,1-1-1 0,-18-34 1 0,0 18-1 0,-18-1 1 0,1 68-1 0,0 17-1 0,17 51 2 0,0 33 1 0,34 0 0 0,-16 2-1 0,-2-3-1 0,17-32-1 0,-16-34-2 0,18 1-10 0,-2-36-15 0,-33 1-53 0</inkml:trace>
  <inkml:trace contextRef="#ctx0" brushRef="#br0" timeOffset="15">22143 3895 34 0,'-16'-17'10'0,"-19"-1"22"0,35 2-17 0,68-1-12 0,34 17-3 0,16-16-2 0,-32 16-6 0,-19 0 5 0,-50 0 4 0,-1 0 3 0,-16 33 26 0,0 34-21 0,0 2-2 0,34-18-2 0,0-18-1 0,-1-17-1 0,2-16 0 0,0-32-1 0,-35-19-1 0,0 0-2 0,-35-17 0 0,0 17 0 0,-32 18 0 0,17 33 0 0,-1 0 0 0,18 33 1 0,33-16-2 0,33-1 2 0,34-16-1 0,18-16 0 0,-17-34 2 0,17-19-1 0,-68 2 1 0,-1 16-1 0,-16 33 0 0,0 1-1 0,-16 34 1 0,49 34 0 0,2-17 0 0,14 1-1 0,-14 16 2 0,-18-17-1 0,-17-17 1 0,18 32 0 0,-18-14 0 0,0 16 2 0,16-17 0 0,17-1 1 0,19-15 1 0,-1-18-2 0,17-34 0 0,-17-34 0 0,-2 17 1 0,-49-16-4 0,0 32-3 0,-16 2-30 0,16 33-61 0</inkml:trace>
  <inkml:trace contextRef="#ctx0" brushRef="#br0" timeOffset="16">20466 7299 15 0,'0'0'17'0,"18"0"30"0,-18 0-30 0,16-18-3 0,34 18-1 0,34 0-2 0,35 18-2 0,51-36 0 0,-17 2-4 0,-34 16-2 0,-35-17-2 0,-33-1-1 0,-34 18 0 0,-17 0-9 0,-17 0-26 0,-67 35-72 0</inkml:trace>
  <inkml:trace contextRef="#ctx0" brushRef="#br0" timeOffset="17">20788 7416 42 0,'0'0'8'0,"-35"-16"19"0,19-1-3 0,-1 17-9 0,34 0-5 0,17 0-2 0,51-16 3 0,34-1 0 0,49-17-2 0,-16 17-5 0,-66-1-4 0,-53 18-5 0,-33 35-56 0,-16-19-8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9.69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6839 7095 37 0,'0'0'8'0,"-33"-34"22"0,33 34-6 0,-16-16-9 0,16 16-6 0,0 34 1 0,-18 50 1 0,1 34-2 0,0-16-4 0,1-18-1 0,-1-33-1 0,17-16 0 0,-16-35 1 0,16 0 0 0,0-35-2 0,0-49-1 0,33-51 0 0,-17-1-1 0,18 1-1 0,-16 33 2 0,15 51-1 0,-33 35 0 0,16 16 0 0,19 33 0 0,-18 52 1 0,17 17 1 0,-1-2 0 0,2 2 0 0,-18-16-2 0,16-19 1 0,-15-34-2 0,-2 2 0 0,-16-19-10 0,0 19-34 0,-34-35-70 0</inkml:trace>
  <inkml:trace contextRef="#ctx0" brushRef="#br0" timeOffset="1">16689 7367 49 0,'0'0'0'0,"-18"0"35"0,18-17-11 0,51-17-9 0,33-1-11 0,35 2-4 0,-1 33-14 0,-33 0-89 0</inkml:trace>
  <inkml:trace contextRef="#ctx0" brushRef="#br0" timeOffset="2">17484 7045 49 0,'0'-35'19'0,"0"2"17"0,0-1-10 0,0 17-3 0,0 17-12 0,35 33-1 0,16 18-1 0,15 34-4 0,2-1 0 0,-17 2-4 0,0-35 0 0,-18 0 0 0,2-35-2 0,-19 1-2 0,-16-1-15 0,17-16-27 0,-17 0-63 0</inkml:trace>
  <inkml:trace contextRef="#ctx0" brushRef="#br0" timeOffset="3">17839 6943 43 0,'0'-35'27'0,"-16"19"5"0,-1-1-15 0,1 17-5 0,-2 33 1 0,-16 36-1 0,16 15-2 0,-31 0-2 0,14 1-3 0,2 1-3 0,0-19 0 0,15-16-3 0,1-34 0 0,1-1-12 0,32-32-39 0,1 16-28 0</inkml:trace>
  <inkml:trace contextRef="#ctx0" brushRef="#br0" timeOffset="4">18433 7112 68 0,'0'0'8'0,"0"-33"28"0,18 15-7 0,15 2-15 0,17 16-1 0,17-17-12 0,3 17-1 0,-21 0-16 0,-31 17-60 0,-18-1 20 0</inkml:trace>
  <inkml:trace contextRef="#ctx0" brushRef="#br0" timeOffset="5">18568 7230 50 0,'-16'18'26'0,"-2"-1"2"0,36-17-6 0,31 0-4 0,21-17-12 0,14-1-7 0,-34 18-28 0,-50 0-64 0</inkml:trace>
  <inkml:trace contextRef="#ctx0" brushRef="#br0" timeOffset="6">19975 6587 34 0,'0'-16'7'0,"49"-35"22"0,-31 51-6 0,-18-18-8 0,0 18-3 0,-51 18-6 0,-17-1-1 0,1-17 1 0,-18 0-2 0,34 0-1 0,0 16-1 0,34-16-1 0,1 18 0 0,-1-2 1 0,17 1 3 0,0-1 0 0,0 19-1 0,0 32 1 0,0 19 0 0,0 49-1 0,17 17 2 0,-17 52-1 0,16 15-1 0,1-15 0 0,-17-2-1 0,17-31-1 0,-17-2 0 0,0-1-1 0,0-15 2 0,0-35-2 0,0-16 0 0,0-16 0 0,0-37 1 0,0 2-3 0,34-33 2 0,17 15 1 0,17-33-1 0,68-16 1 0,-1-1-1 0,-32-17-3 0,-37 17-14 0,-31-1-49 0,-19 2-39 0</inkml:trace>
  <inkml:trace contextRef="#ctx0" brushRef="#br0" timeOffset="7">20314 6706 64 0,'0'-18'5'0,"-19"-15"22"0,19 15-7 0,0 36-13 0,0 33 3 0,0 16-4 0,0 19-3 0,0-53-1 0,0-17 0 0,0 2 3 0,0-36-1 0,0-15-3 0,35-18-2 0,0 35 2 0,-2-1 0 0,35 17-1 0,-17 33 2 0,-1 51 0 0,-16 18 0 0,-34-33 1 0,-51-20 3 0,18-14-1 0,-35-19-4 0,17-16-3 0,18-16-27 0,15-35-97 0</inkml:trace>
  <inkml:trace contextRef="#ctx0" brushRef="#br0" timeOffset="8">20330 6722 58 0,'0'0'0'0,"0"-51"32"0,68 17-16 0,34 17-14 0,-1 1-21 0,-33 16-53 0</inkml:trace>
  <inkml:trace contextRef="#ctx0" brushRef="#br0" timeOffset="9">21466 6620 83 0,'0'0'0'0,"0"0"32"0,0 0-3 0,33 68-11 0,-17 17-8 0,-16 17-4 0,0-18-3 0,0 2 0 0,-16-52-1 0,16-34 0 0,0 0-1 0,16-18-1 0,35-15 0 0,35-1 0 0,-1 17-1 0,-18 17 0 0,1-34 0 0,-35 17 1 0,-33-50 1 0,0-1-1 0,-16 17 0 0,-1 33 0 0,1 53-1 0,-2 50 3 0,18 16-1 0,34 35-1 0,-17-36 3 0,-17-31-9 0,-17-1-72 0,1-52 4 0</inkml:trace>
  <inkml:trace contextRef="#ctx0" brushRef="#br0" timeOffset="10">20449 7908 62 0,'0'0'8'0,"-17"0"29"0,-1-17-7 0,18 17-3 0,18 33-11 0,-1 53-4 0,0 15-5 0,-17 18-3 0,0-52-2 0,0-16-1 0,0-16-2 0,0-19-21 0,0 1-82 0,0-17 45 0</inkml:trace>
  <inkml:trace contextRef="#ctx0" brushRef="#br0" timeOffset="11">21262 8161 83 0,'0'-17'17'0,"17"-32"21"0,-1-20-13 0,2 2-15 0,16 16-3 0,17 18-3 0,-2 33-3 0,3 49 0 0,-1 20-1 0,-35 33 1 0,-16-2-2 0,-51-14 2 0,-17-52 1 0,35-1 3 0,0-15 1 0,33-18-2 0,17 17 1 0,51-17-1 0,32-17-3 0,19-1-2 0,-18 2-10 0,2-1-68 0,-87 17-4 0</inkml:trace>
  <inkml:trace contextRef="#ctx0" brushRef="#br0" timeOffset="12">22328 6469 64 0,'0'-34'14'0,"0"-34"13"0,35 17-9 0,16 35-5 0,17-1-3 0,16 17-6 0,-50 0-1 0,0 33 1 0,-17 35-1 0,-17-1 3 0,0 19 2 0,0 32 1 0,0 0 1 0,0 35-2 0,16 0-3 0,2 33 1 0,-1-17-3 0,0 17-1 0,1-33 1 0,-18-2-2 0,0-14 1 0,-18-37-1 0,1-15 3 0,-18-16-1 0,2-36 0 0,-35 2-2 0,-16-19-1 0,-18 1-4 0,-1-1-37 0,20-16-114 0</inkml:trace>
  <inkml:trace contextRef="#ctx0" brushRef="#br0" timeOffset="13">23583 6418 54 0,'0'-18'8'0,"16"-31"22"0,-16 32-9 0,-16 17-11 0,-19 0-3 0,-14 17-2 0,-19-1 0 0,17 17-1 0,34-15-1 0,0 15 1 0,17-15 1 0,0 15 4 0,0 18-1 0,0 33 0 0,0 19 0 0,0 49 0 0,0 35-3 0,0 15 0 0,0 2-2 0,0-36 0 0,0-14-1 0,0-19 1 0,17-33-1 0,-17-18 1 0,17-33-1 0,-17 0 0 0,18-17-2 0,15-17 1 0,0-1-1 0,35-16 1 0,-1 0-4 0,19-16-16 0,15-53-47 0,-68 36-41 0</inkml:trace>
  <inkml:trace contextRef="#ctx0" brushRef="#br0" timeOffset="14">24041 6520 64 0,'0'-102'33'0,"16"35"-5"0,1 32-12 0,34 2-8 0,0 33-3 0,0 51-4 0,-34 15 1 0,0 54 0 0,-51-36 0 0,-17-17 2 0,0-32 0 0,34-19 1 0,-1 2-1 0,18-18 0 0,18 0 3 0,50 0-3 0,0-18-3 0,16 18-1 0,-16-16-9 0,-17 50-56 0,-51-34-14 0</inkml:trace>
  <inkml:trace contextRef="#ctx0" brushRef="#br0" timeOffset="15">23669 7789 73 0,'0'0'12'0,"-18"-16"28"0,18 16-14 0,34-17-17 0,33 17-5 0,18 0-5 0,0 0-22 0,1 0-99 0</inkml:trace>
  <inkml:trace contextRef="#ctx0" brushRef="#br0" timeOffset="16">24328 7502 91 0,'0'0'12'0,"-18"-51"32"0,18 51-19 0,0 16-18 0,18 53 1 0,-1 15-1 0,-17 18-4 0,0 0-1 0,16-35-1 0,-16-16-1 0,0-34-5 0,19-17-34 0,-19-17-84 0</inkml:trace>
  <inkml:trace contextRef="#ctx0" brushRef="#br0" timeOffset="17">24819 6198 53 0,'0'0'7'0,"0"-51"26"0,35 16-12 0,33 19-7 0,-1 16-3 0,-15 16-4 0,-3 1-1 0,3 1 0 0,-34-18 0 0,15 33-1 0,-17 19-1 0,1 32 2 0,-1 35 1 0,-16-1 0 0,0 35-1 0,0-17-1 0,0-1-2 0,19 0 0 0,-3-17 0 0,-16 2-1 0,0-3 0 0,-16-15-1 0,16-18 1 0,0 1-1 0,0 1 0 0,0-2-1 0,0-33 1 0,0 16 0 0,-19-16 1 0,3-17 0 0,-34 16 0 0,-1-16-1 0,0-17 1 0,-17 17-2 0,17-34 0 0,-15-34-1 0,31 1-13 0,18-2-39 0,34 2-84 0</inkml:trace>
  <inkml:trace contextRef="#ctx0" brushRef="#br0" timeOffset="18">25887 7248 96 0,'-17'-34'23'0,"34"16"1"0,34 18-17 0,0 0-7 0,1 0-16 0,-52 18-103 0</inkml:trace>
  <inkml:trace contextRef="#ctx0" brushRef="#br0" timeOffset="19">25904 7383 70 0,'-17'0'28'0,"0"0"19"0,-1 17-19 0,53-34-12 0,16 1-13 0,34-1-5 0,15-1-116 0</inkml:trace>
  <inkml:trace contextRef="#ctx0" brushRef="#br0" timeOffset="20">27784 5859 25 0,'0'-33'14'0,"19"-1"12"0,-19 17-4 0,-19 17-4 0,-14-18-5 0,-18 18-4 0,-17 18-2 0,1-18 0 0,15 17 1 0,-15-17-4 0,15 16 0 0,19-16-1 0,33 18-2 0,-16-1 3 0,16-17-1 0,0 16 0 0,-18 1 2 0,18 50-2 0,-17 2 1 0,17 48-1 0,0 19 0 0,0 17 0 0,0 16-1 0,0-34 2 0,-16 18-2 0,32 17 0 0,-16-19 0 0,17 20-2 0,-17-36 1 0,18-1 0 0,-18-14-1 0,0-1 0 0,0-19 2 0,0 2-2 0,16-35 0 0,-16-16 1 0,17 18-1 0,-1-36 2 0,-16 18-3 0,35-16 3 0,-18-2-2 0,17-17 1 0,16-16 0 0,18-16 1 0,34-17 0 0,1-2-2 0,-21 2 0 0,-12 15-1 0,-54 2-11 0,1 16-60 0,-34-35 1 0</inkml:trace>
  <inkml:trace contextRef="#ctx0" brushRef="#br0" timeOffset="21">28462 6096 18 0,'17'-33'31'0,"-17"-1"-4"0,0 17-6 0,-17-1-8 0,1 2-3 0,-3 16-2 0,-14 0-2 0,-16 0 1 0,14 34-1 0,0-1 0 0,2 34-1 0,17 1 1 0,16 17-2 0,0 1 1 0,16-2-1 0,17 1-2 0,2-34 1 0,16-35-2 0,-1-16 2 0,1 0-1 0,-18 0-1 0,2-34 1 0,-19 1 1 0,-16-1 1 0,-16-17-3 0,-19 0 0 0,-33 34 0 0,19 1 0 0,-2 16-2 0,-1 33 0 0,3 1-7 0,49 34-137 0</inkml:trace>
  <inkml:trace contextRef="#ctx0" brushRef="#br0" timeOffset="22">28275 7383 18 0,'0'0'9'0,"-16"-16"18"0,-1 16-7 0,17-17-8 0,-16 17-1 0,16 0 0 0,-18 0-2 0,1 0 0 0,-18 0 0 0,-14 17 1 0,16-1-1 0,-2 1 1 0,0 34-1 0,19 16-1 0,-1 2-2 0,34-3-3 0,17-15 0 0,0-17-1 0,17 1 0 0,17-35 0 0,-17-17-1 0,16-1-1 0,-33 2 1 0,0-19 1 0,-34-16-1 0,0-16 0 0,-16-17-1 0,-36 15 0 0,-33 53-2 0,17-1-11 0,35 17-32 0,16 17-57 0</inkml:trace>
  <inkml:trace contextRef="#ctx0" brushRef="#br0" timeOffset="23">28937 5876 44 0,'-17'-33'16'0,"17"-2"7"0,17 19-8 0,50-1-3 0,1-1-5 0,-17 18-2 0,-18 0 1 0,-15 0 2 0,-1 18-3 0,0-1 0 0,1 34 0 0,-2-2 1 0,-16 37 1 0,0 15 1 0,15 0 0 0,-15 19-6 0,0-2 3 0,18 35-1 0,-1-53-1 0,-1 20 0 0,-16-19-1 0,0 1 0 0,0-1 0 0,0 0 0 0,0-32 0 0,0 16-1 0,0-19 0 0,19 20-1 0,-19-19 1 0,0 0-1 0,0 1 2 0,0-16-2 0,0-1 1 0,16 0-1 0,-16-18 2 0,-16 0 0 0,16-15-1 0,-19-1 0 0,3-1 0 0,-19 2 1 0,4-1 0 0,-21-17-2 0,-15 0 2 0,-36 0-1 0,-16 16-1 0,18-32 0 0,-1-19-18 0,18 2-145 0</inkml:trace>
  <inkml:trace contextRef="#ctx0" brushRef="#br0" timeOffset="24">17467 6943 4 0,'0'0'5'0,"0"-17"12"0,0 17-5 0,0-18 0 0,0 18-2 0,0-16-1 0,-16 16 2 0,16-17-1 0,0 1-1 0,0 16-2 0,0-17 0 0,0 17 0 0,0-18-1 0,0 2 1 0,16-1-2 0,1 17-2 0,-1 17 0 0,3-1 0 0,-19 2 1 0,16-1-1 0,-16 16-1 0,17-33 1 0,-17 0 1 0,18 16-3 0,-18-16 0 0,16 0 1 0,-16 0-1 0,0 18-1 0,0-18 1 0,17 17 1 0,-1-1-1 0,1 19 2 0,0 16-2 0,17-17-1 0,17 15 2 0,-17 2 1 0,17-16-1 0,-17 16-2 0,-1-35 2 0,1 2 0 0,-16-1-1 0,-2-1 0 0,-16 2-1 0,17-18 0 0,-17 0 0 0,0 17-3 0,16-17-16 0,-32-35-18 0,-1 2-59 0</inkml:trace>
  <inkml:trace contextRef="#ctx0" brushRef="#br0" timeOffset="25">17857 6926 10 0,'0'0'0'0,"17"-34"31"0,-17 17-12 0,0 1-2 0,0-1-3 0,-17-1-2 0,-1 2-3 0,2 16 0 0,16-17-1 0,0 17-1 0,-17 0-3 0,17 0 0 0,0 17 0 0,-16-1 1 0,-2 19 1 0,1-19-2 0,-18 35 0 0,2 17 0 0,17 17 1 0,-19 15 1 0,18 2-2 0,-16-33 0 0,-1-3 0 0,17-15 0 0,1-33-2 0,-3-18-1 0,19 0 1 0,-16 0-2 0,16 0-6 0,0 0-25 0,16 33-90 0</inkml:trace>
  <inkml:trace contextRef="#ctx0" brushRef="#br0" timeOffset="26">18991 626 7 0,'0'0'5'0,"0"0"11"0,-16-16-1 0,16 16-3 0,0 0-2 0,16-18-1 0,-16 18-3 0,18 18-3 0,-1-18-1 0,0 16-1 0,1 19 1 0,-18-1-2 0,15-1 1 0,3 18 1 0,-18 17-1 0,16-1 4 0,1 2-2 0,-17-3 2 0,16 3 2 0,-16 49-5 0,0 17 1 0,0-33 3 0,0-18 2 0,0 1-1 0,0 1 0 0,0-2 0 0,18 1-1 0,-1 17 1 0,-17-18-1 0,0 34 1 0,17 35-1 0,1-34-4 0,-2-19 0 0,-16-31 0 0,0 100-1 0,-16-67 0 0,-2 17 1 0,18-19-1 0,0-15 0 0,0 34 0 0,-17-17 3 0,0 0-4 0,-1 32 0 0,18-14 0 0,0-19 0 0,0-16 0 0,0-1 1 0,0 34-1 0,-16-16 0 0,16-18 3 0,0 18-4 0,0-16 1 0,0-19 1 0,0 35-1 0,0 0-1 0,0-18 2 0,0 18-1 0,0 16 1 0,16-33-1 0,2-17 1 0,-1-1 1 0,0-34-2 0,-17 18 0 0,18-51 1 0,-18 18-2 0,0-36-10 0,-18-15-50 0,1-1-37 0</inkml:trace>
  <inkml:trace contextRef="#ctx0" brushRef="#br0" timeOffset="27">16586 4741 43 0,'-51'-16'18'0,"-17"-19"-5"0,50 1-5 0,3 34-5 0,30-17-3 0,37 17 0 0,-1 0 0 0,16 0 2 0,19 0 6 0,48-16 1 0,37-2-2 0,15 1-4 0,51 17 0 0,17-16-2 0,34 0 0 0,34-1 0 0,0-1 0 0,1 2 2 0,-3-1 2 0,3-1-2 0,-1 2 1 0,0-1-2 0,-1-1 0 0,-15 18-2 0,-2-16 1 0,2-1 0 0,-2 17 0 0,1-18 1 0,-17 2 1 0,0 16-1 0,-1-17-1 0,3 17 0 0,-3 0 0 0,-16-16 1 0,0 16 2 0,0-17 1 0,0-1 3 0,-33 2-1 0,-69-1-3 0,-33 17-3 0,-102 0-10 0,-85 33-114 0</inkml:trace>
  <inkml:trace contextRef="#ctx0" brushRef="#br0" timeOffset="28">25651 17763 19 0,'0'0'30'0,"-19"17"57"0,-14 50-85 0</inkml:trace>
  <inkml:trace contextRef="#ctx0" brushRef="#br0" timeOffset="29">26785 18221 19 0,'0'0'30'0,"-34"-17"-7"0,-17-1-5 0,-33-33-4 0,0 0-4 0,14 2-2 0,21 14-2 0,-19-16-1 0,17 18-2 0,17-1-1 0,0-1 1 0,17 19 0 0,17-19-3 0,33 35 0 0,2-16 0 0,82 16 0 0,-31 16 0 0,33 1 0 0,15 1 0 0,-48-18 0 0</inkml:trace>
  <inkml:trace contextRef="#ctx0" brushRef="#br0" timeOffset="30">26632 16780 19 0,'0'0'16'0,"0"17"11"0,-16 1-17 0</inkml:trace>
  <inkml:trace contextRef="#ctx0" brushRef="#br0" timeOffset="31">27565 18018 19 0,'-18'0'16'0,"1"0"-2"0</inkml:trace>
  <inkml:trace contextRef="#ctx0" brushRef="#br0" timeOffset="32">26803 10821 19 0</inkml:trace>
  <inkml:trace contextRef="#ctx0" brushRef="#br0" timeOffset="33">27885 16138 19 0</inkml:trace>
  <inkml:trace contextRef="#ctx0" brushRef="#br0" timeOffset="34">24700 3962 27 0,'0'0'0'0,"0"-16"38"0,0 16-10 0,0 0-5 0,18 0-10 0,-1 16-2 0,18 2-3 0,14 33-2 0,21 15-3 0,12-15-1 0,21-33-1 0,-52-2-1 0,-34 2 0 0,-17-1 2 0,-52 17 0 0,-15 17 0 0,-18 15-1 0,17-15-1 0,17-16-4 0,18 16-37 0,33-51-56 0</inkml:trace>
  <inkml:trace contextRef="#ctx0" brushRef="#br0" timeOffset="35">25599 4284 40 0,'-18'-16'20'0,"2"-35"11"0,32 0-9 0,2 0-6 0,-1 51-2 0,18-18-5 0,32 18-6 0,-17 51-2 0,-33 34 3 0,-17 34-3 0,-17-34 0 0,-33-17 1 0,16-34 1 0,17-17-2 0,1-17 2 0,32-35-1 0,17-16-2 0,18 0 0 0,1-33 0 0,-19-18-1 0,1 17-1 0,-34 34 2 0,0 34 1 0,0 1-1 0,-34 16 1 0,1 16 0 0,-2 35 1 0,18 35 5 0,17-1 1 0,68 16-4 0,17-34-3 0,17-16-2 0,-1-16-34 0,-50-19-73 0</inkml:trace>
  <inkml:trace contextRef="#ctx0" brushRef="#br0" timeOffset="36">18823 695 11 0,'0'0'20'0,"0"0"-3"0,0-18-4 0,0 18-1 0,-18 18-2 0,18-1-4 0,-17 17 2 0,0-17-4 0,1-1 1 0,16 1 7 0,16-50-5 0,18-18-7 0,-16 0 0 0,15-18 1 0,-17 36-1 0,19-2 0 0,0 19 2 0,-2 16 0 0,18 16 3 0,-1 19 1 0,1 32-2 0,0-16-1 0,0 18-2 0,-18-19-5 0,2-34-52 0,-35 2-3 0</inkml:trace>
  <inkml:trace contextRef="#ctx0" brushRef="#br0" timeOffset="37">17704 746 38 0,'0'0'0'0,"-17"-18"26"0,17 2-4 0,-16-1-9 0,16-1-11 0,-18 18 4 0,18 0 4 0,0 35-2 0,18 16 0 0,-18-2-3 0,33 2 1 0,-17-33-2 0,36-1-2 0,-1-1 1 0,-17-49-3 0,-1-1 1 0,-16-1-1 0,0-14-2 0,-17-2 2 0,0 0 0 0,-17 34-2 0,17-1 4 0,0 36-2 0,0-1 3 0,17 34 2 0,-17 0 0 0,0 16 2 0,18 1-2 0,-18 17-1 0,0-1 1 0,16 1-3 0,-32-17 3 0,-2-1-8 0,1-16 2 0,-33-34 3 0,32-17 3 0,-15-17 0 0,17-17-3 0,-2-16-3 0,18-1-2 0,0-34-1 0,51 16-61 0,-35 36-17 0</inkml:trace>
  <inkml:trace contextRef="#ctx0" brushRef="#br0" timeOffset="38">25548 15664 19 0,'17'-34'30'0,"69"-101"-7"0,-37 49-14 0</inkml:trace>
  <inkml:trace contextRef="#ctx0" brushRef="#br0" timeOffset="39">20127 4403 9 0,'0'-17'9'0,"0"-17"21"0,0 1-8 0,0 16-3 0,0 17-2 0,0 0-6 0,0 17-3 0,0 67-2 0,16 1-4 0,-16-1-3 0,18 0-28 0,-18-50-51 0</inkml:trace>
  <inkml:trace contextRef="#ctx0" brushRef="#br0" timeOffset="40">21279 4386 22 0,'0'-18'24'0,"0"-15"10"0,16 33-10 0,-16-16-9 0,18 49-7 0,-18 34-4 0,0 19-5 0,0 14-45 0,0-66-13 0</inkml:trace>
  <inkml:trace contextRef="#ctx0" brushRef="#br0" timeOffset="41">19094 5063 11 0,'0'-34'16'0,"0"18"3"0,0 16-2 0,0-17-2 0,0 17-1 0,16-18 0 0,1 18-3 0,-17 18-2 0,0 33 1 0,16-2-1 0,-16 19 0 0,18 17 0 0,-1 1-2 0,-17 14-2 0,0 20-1 0,0-3 0 0,0-32 1 0,-17-16-1 0,17 15-2 0,0-33 0 0,-18-18-1 0,18-15-1 0,0-18-1 0,0 0-17 0,-16-18-39 0,16-15-34 0</inkml:trace>
  <inkml:trace contextRef="#ctx0" brushRef="#br0" timeOffset="42">18738 5453 34 0,'-18'0'26'0,"18"0"4"0,18 0-10 0,67-18-15 0,16 2-3 0,51 16-40 0,-101 0-18 0</inkml:trace>
  <inkml:trace contextRef="#ctx0" brushRef="#br0" timeOffset="43">21279 5470 12 0,'0'0'11'0,"0"-17"23"0,0 17-8 0,-17 0-6 0,17 0-8 0,-16 17-3 0,16 17-2 0,0-17-1 0,0-17-1 0,16 0-1 0,1 0-1 0,-17-35 0 0,-17 2-1 0,1 15 1 0,-2 2 2 0,1 32-2 0,1 2-4 0,32-1-15 0,19-1-104 0</inkml:trace>
  <inkml:trace contextRef="#ctx0" brushRef="#br0" timeOffset="44">19314 4605 3 0,'-34'-33'12'0,"16"0"2"0,-15 33-5 0,17-18-3 0,-19 18-2 0,18 0-2 0,-17 0-1 0,1 0 0 0,0 18 0 0,-2-18 2 0,18 0 9 0,17-18 0 0,-18 18-2 0,18 0 0 0,-16-16 0 0,16 16-2 0,0 0-1 0,0 0 7 0,34 16-10 0,18 2 0 0,14-1-1 0,2 15 1 0,-1-15-3 0,-32 1 1 0,0 15-2 0,14-15 1 0,-16-2-1 0,19 2 1 0,-18-1-1 0,-1 17 0 0,37-17 0 0,-21 17 1 0,3-17-1 0,-3-1 0 0,3 17 1 0,15 2-1 0,-16-19 0 0,1 19 1 0,15-1 0 0,-15-17 1 0,-3 17-1 0,21-18 2 0,-21 17-1 0,3-16-1 0,-1 1 0 0,16 15 1 0,1-15 1 0,-18-2 0 0,1 19-2 0,0-19-1 0,-18 2 0 0,19-1 2 0,-18-1-2 0,16 19 0 0,18-19 1 0,-34 1 0 0,18 17 0 0,-19-34-1 0,18 17 0 0,-16-1 1 0,-2 2-1 0,0-1 2 0,18-1 0 0,17 19 1 0,-17-19-1 0,-34-16-1 0,-17 0 0 0,0 0-92 0</inkml:trace>
  <inkml:trace contextRef="#ctx0" brushRef="#br0" timeOffset="45">21176 5216 15 0,'0'0'0'0,"0"-18"42"0,-16-16-16 0,16 17-5 0,0 1-5 0,0 16-4 0,0 0-3 0,0 0 7 0,0 0-12 0,0 16-1 0,0 1 2 0,0 35-1 0,16-19-1 0,3 18-1 0,-3-16 1 0,1-2-1 0,1 1 0 0,15-17 0 0,1 17-1 0,-17-17 0 0,0-1-1 0,-17 2 0 0,0-1 0 0,0-1 0 0,0-16 1 0,0 18-1 0,0-18 0 0,0 0 0 0,0 0 1 0,0 16-1 0,-17-16 0 0,0 17 1 0,-1-17-1 0,2 16 1 0,-35 1 0 0,-17-17-1 0,2 18 2 0,-4-18 0 0,21 16 1 0,-3-16 1 0,18 0-3 0,34 17 0 0,-17-17 1 0,17 0-4 0,-16 0-43 0,-19 0-91 0</inkml:trace>
  <inkml:trace contextRef="#ctx0" brushRef="#br0" timeOffset="46">21957 5029 20 0,'0'0'9'0,"0"-16"23"0,0 16-9 0,-17 0-10 0,0 0-4 0,-17 0-5 0,1 0 0 0,-2 16 1 0,-16 2-1 0,18-2 0 0,15 1 0 0,1-1-1 0,0 1 0 0,17 1 3 0,0 33 2 0,0 16 0 0,0 2-2 0,17 15-2 0,-17 0-1 0,17 18 1 0,-17 0 0 0,0-17-1 0,18-34 0 0,-18-1-2 0,16-16 0 0,1-17 0 0,-1-1 0 0,19 2 2 0,16-18-3 0,34-34-4 0,-18 17-19 0,1-17-62 0,-51 17 26 0</inkml:trace>
  <inkml:trace contextRef="#ctx0" brushRef="#br0" timeOffset="47">22194 5047 46 0,'0'-51'24'0,"34"0"2"0,0 17-12 0,-1 17-7 0,0 17-4 0,2 33-1 0,-35 36 0 0,-35-18 1 0,2-2 2 0,0-14 0 0,17-2 1 0,-2-15-2 0,18-18 0 0,34 0 1 0,-1 0-2 0,35-35-3 0,-17 19-3 0,-34-2-34 0,-17 36-65 0</inkml:trace>
  <inkml:trace contextRef="#ctx0" brushRef="#br0" timeOffset="48">21957 5639 30 0,'0'0'0'0,"-17"0"46"0,17 0-28 0,0 0-1 0,17 0-7 0,16-18-1 0,34 1-5 0,-32 17-5 0,16 0-19 0,-34 0-73 0</inkml:trace>
  <inkml:trace contextRef="#ctx0" brushRef="#br0" timeOffset="49">22312 5537 38 0,'0'-33'44'0,"0"15"-10"0,0 18-15 0,0 0-11 0,0 35 0 0,16 15-1 0,-16 34-3 0,0-33-3 0,19-16-2 0,-19-1-3 0,0-34-33 0,16 17-64 0</inkml:trace>
  <inkml:trace contextRef="#ctx0" brushRef="#br0" timeOffset="50">22737 4827 42 0,'0'0'0'0,"16"-68"39"0,-16 68-15 0,0-18-15 0,0 18-3 0,33 0 1 0,2 0-3 0,15 0 0 0,-32 18-1 0,15-1 0 0,-33-1 1 0,0 19 1 0,0-2 1 0,0 34 1 0,16 2-2 0,-16 15 0 0,18 0-2 0,-1 19 1 0,0-35-1 0,-17-1 2 0,0-16-1 0,0-18-2 0,0 2-1 0,-17-19 2 0,-18 18 0 0,-14-17 0 0,-19-1-4 0,-16 1-21 0,32 1-108 0</inkml:trace>
  <inkml:trace contextRef="#ctx0" brushRef="#br0" timeOffset="51">27649 15917 19 0,'0'0'16'0,"-17"18"47"0,-1 33-52 0,18-1-2 0,-33 1-1 0,17 0-3 0,-19 0-1 0,2-1-2 0,16-17 1 0,-17 2-1 0,17-1 0 0,0-1-2 0,-17 2 0 0,17-35 0 0,-69 67 0 0,35-32 0 0</inkml:trace>
  <inkml:trace contextRef="#ctx0" brushRef="#br0" timeOffset="52">22211 4233 2 0,'0'0'3'0,"0"-16"11"0,-17 16 1 0,17-17 0 0,0-1 1 0,17 18-3 0,-17-16-2 0,0 16-2 0,0 16 4 0,-17 53-5 0,17-1-1 0,0-19-4 0,0 2-3 0,0-16 0 0,-18 16-27 0,2 0-59 0</inkml:trace>
  <inkml:trace contextRef="#ctx0" brushRef="#br0" timeOffset="53">23193 4166 16 0,'0'0'0'0,"0"-18"28"0,-17 1-8 0,17 17-8 0,0 0-1 0,-16 0-1 0,16 0 11 0,0 0-15 0,0 35-1 0,0 16 0 0,0 16 0 0,0 17-3 0,0 2-2 0,16-19-7 0,-16-32-86 0</inkml:trace>
  <inkml:trace contextRef="#ctx0" brushRef="#br0" timeOffset="54">24057 4166 30 0,'0'-18'20'0,"0"-15"6"0,0 33-9 0,17 0-9 0,-17 67 3 0,0 35-5 0,0 17-5 0,-17-1-19 0,17-67-58 0</inkml:trace>
  <inkml:trace contextRef="#ctx0" brushRef="#br0" timeOffset="55">24786 4200 4 0,'-16'0'8'0,"-19"0"5"0,0 0 3 0,2 0 0 0,17 17-2 0,-2-17-2 0,1 0-3 0,-16 0 1 0,16 0-2 0,17 0-3 0,0 16-1 0,0-16-1 0,33 18 1 0,19-18 1 0,-3 0 1 0,37 0-2 0,17-18 0 0,-3 2-1 0,19-1 0 0,-18 17-2 0,2 0 1 0,-2 0-1 0,0 0-1 0,17 0 1 0,-15 0 0 0,14 0 1 0,-14 0-2 0,16 0 1 0,16 0 0 0,-16-18 0 0,15 2 0 0,-13 16 2 0,-4-18-1 0,2 18-1 0,-16-17 0 0,-3 17-1 0,19 0 2 0,-18 0 0 0,2-16 1 0,-19 16 0 0,0 0-1 0,-32 0 0 0,-3 0-1 0,-14-18-1 0,0 18 0 0,-19 0 0 0,-16 0-9 0,0-17-47 0,-16 17-45 0</inkml:trace>
  <inkml:trace contextRef="#ctx0" brushRef="#br0" timeOffset="56">27547 3860 31 0,'0'-16'19'0,"-17"-1"7"0,17 17-13 0,0 0-5 0,17 17 1 0,17-1 1 0,17 2-1 0,1 15-2 0,-3 2-1 0,21-19-2 0,-21 2-1 0,-32-1-1 0,-17-1 0 0,0 2 1 0,-17 15 1 0,-32 18 0 0,-3 0-1 0,-15 0-1 0,15 0-1 0,18 0-13 0,34-2-107 0</inkml:trace>
  <inkml:trace contextRef="#ctx0" brushRef="#br0" timeOffset="57">26666 4131 11 0,'0'0'11'0,"18"-16"11"0,-18-2-1 0,16 1-2 0,-16 1-1 0,-16 16-5 0,16 0-2 0,-18 16-3 0,18 19 2 0,-17 16-4 0,34-17-1 0,34-17 1 0,0-17-4 0,-16 0 1 0,-35-35 0 0,0 1-1 0,-18 1-1 0,-16 33-1 0,0 0 0 0,1 33 0 0,15 1-1 0,18 1 1 0,18-19 1 0,31-16 2 0,-14-33-2 0,-18-1 2 0,-17-17-2 0,-17 0 0 0,-34 35 0 0,18 16-1 0,15 67-1 0,1-16 1 0,52-17-2 0,-2-17-18 0,18-1-98 0</inkml:trace>
  <inkml:trace contextRef="#ctx0" brushRef="#br0" timeOffset="58">27056 2387 27 0,'0'0'8'0,"-17"-16"17"0,-18-1-13 0,2-1-7 0,-16 36-1 0,-3-1-1 0,1 17-1 0,-17-17 2 0,34 17-1 0,17-17-1 0,1 17 1 0,-2 15 1 0,18 19 3 0,-17 17 1 0,17 34 1 0,-17-1 0 0,1 0 0 0,16 2-2 0,0 15-2 0,0-33 0 0,16-18-3 0,-16-17 0 0,17-16 0 0,0-34-1 0,1 1 0 0,49-18-2 0,1-35-4 0,16 19-28 0,1-35-78 0</inkml:trace>
  <inkml:trace contextRef="#ctx0" brushRef="#br0" timeOffset="59">27464 2573 21 0,'0'-17'10'0,"0"-32"11"0,0 15-3 0,-35 17-6 0,18-1-5 0,-34 53 0 0,0 32 0 0,35 35-1 0,16 0-2 0,33-35 0 0,1-50-1 0,-1-1 2 0,2-32-2 0,-18-17 1 0,1-18-1 0,-36 34-2 0,-16-17-2 0,-17 50-2 0,17 19-8 0,-18 32-91 0</inkml:trace>
  <inkml:trace contextRef="#ctx0" brushRef="#br0" timeOffset="60">27378 3268 15 0,'0'-16'26'0,"0"16"4"0,0-17-11 0,-33-1-9 0,-2 18-2 0,19 0 0 0,-19 51-2 0,18 0 2 0,17 17-3 0,17-34 0 0,18-1 2 0,16-33 1 0,-18 0-2 0,1-33-2 0,-17-18 1 0,-17 0-2 0,-35 0-4 0,2 35-2 0,-1-1-5 0,17 17-33 0,1 33-54 0</inkml:trace>
  <inkml:trace contextRef="#ctx0" brushRef="#br0" timeOffset="61">27684 2507 30 0,'0'-34'15'0,"0"-1"10"0,0 35-9 0,16 0-8 0,1 0 0 0,17-16 0 0,18 16 0 0,-3-17-4 0,-32 17-1 0,-1 0-2 0,-16 0 0 0,18 17 1 0,-18 17 1 0,0-1 0 0,0 18 1 0,0 0 2 0,0 34 0 0,0 17-2 0,17-18 0 0,0-16 0 0,-17-1-1 0,0 0 2 0,0 1-3 0,-17-16 1 0,17-19-1 0,0 18 0 0,0-33 2 0,0 15-3 0,-17-16 0 0,17 17 0 0,0-1 0 0,-18 18-1 0,2-33 2 0,16 15 0 0,-17-33 0 0,-17 18 1 0,0-18 0 0,-33 0-2 0,-1 0 0 0,-16 0-14 0,-1 17-146 0</inkml:trace>
  <inkml:trace contextRef="#ctx0" brushRef="#br0" timeOffset="62">30107 6418 2 0,'-35'0'10'0,"18"-18"8"0,-1 2-3 0,18-1-2 0,-16 17-3 0,16 17-4 0,0 34 3 0,0 51-2 0,16-35-2 0,19 0-1 0,16-50 4 0,34-68 2 0,85-84-4 0,66-67-1 0,52-19 0 0,34 1-1 0,-102 118-4 0,0 0 2 0,0 2-4 0,-101 49 1 0,-68 51-6 0,-51 17-53 0,-17-1-5 0</inkml:trace>
  <inkml:trace contextRef="#ctx0" brushRef="#br0" timeOffset="63">21365 9009 16 0,'0'-18'21'0,"0"-15"-8"0,16-1 2 0,-16 34-1 0,0 0 0 0,0 34 5 0,17 50-9 0,16 34-6 0,2 53 2 0,-19-3 2 0,1-15 2 0,-17-69-2 0,16-15-4 0,-16-35-2 0,0-17-2 0,0-17-3 0,-33 0-30 0,-2-35-27 0,35 35 17 0</inkml:trace>
  <inkml:trace contextRef="#ctx0" brushRef="#br0" timeOffset="64">21211 9331 40 0,'-35'-51'19'0,"2"17"2"0,17 34-9 0,16-18-5 0,16 1 4 0,1-34 3 0,-1-32-3 0,3-3-5 0,-3 19 0 0,19 50-3 0,14 68-1 0,37 33-2 0,32 1-19 0,-51-68-77 0</inkml:trace>
  <inkml:trace contextRef="#ctx0" brushRef="#br0" timeOffset="65">20143 10939 49 0,'0'0'0'0,"-101"-16"23"0,101 16 0 0,34-35-13 0,68-16-3 0,50-16-2 0,-50 16-5 0,-50 33-3 0,-36 18-37 0,-32 0-24 0</inkml:trace>
  <inkml:trace contextRef="#ctx0" brushRef="#br0" timeOffset="66">20279 10872 45 0,'-17'-17'33'0,"-1"17"-9"0,36 33-13 0,34 35-1 0,-1 17-3 0,-18 33-4 0,-17-34-4 0,2-15-5 0,-18-36-35 0,17-33-27 0</inkml:trace>
  <inkml:trace contextRef="#ctx0" brushRef="#br0" timeOffset="67">20618 10939 54 0,'0'-16'25'0,"0"-1"-5"0,51-1-7 0,17 36-6 0,-17 32-5 0,-18 52 1 0,-16-35 1 0,-51-16 3 0,18-35 3 0,-1-32-1 0,-1-17-7 0,18-87-2 0,0 20-4 0,0 14-8 0,18 1-40 0,-1 68-18 0</inkml:trace>
  <inkml:trace contextRef="#ctx0" brushRef="#br0" timeOffset="68">21246 10956 40 0,'0'-17'8'0,"-18"-50"16"0,1 16-9 0,-18 16-6 0,-14 1 0 0,-2 34-2 0,-1 18-2 0,3 16 2 0,14 34-1 0,35 16 0 0,35 1-3 0,32-17-1 0,-15-18 0 0,-19-50 0 0,16-16 1 0,-14-18-1 0,-18-52-2 0,-17 2 1 0,0 0 0 0,-17 33 0 0,17 33-1 0,0 36 1 0,51 33-1 0,0 33 2 0,1 0-1 0,-3-49 1 0,-32-35 1 0,-1-35 1 0,3-49-2 0,-19-18 0 0,16 17-2 0,-16 34 0 0,17 51 0 0,17 51-1 0,18 34 1 0,-1-34 0 0,-2 0 0 0,-15-51-1 0,-34 17 2 0,18-50-1 0,-18-35 0 0,16-1 0 0,-16-33 0 0,0 19-1 0,17 66 1 0,17 17 0 0,0 67 0 0,0 17 0 0,17-15 0 0,1-36-1 0,-19-33 3 0,34-33-1 0,-33-70 0 0,0 3 0 0,-17-19-1 0,-17 17 0 0,-17 86-1 0,1 50 1 0,32 50-1 0,35-16 1 0,50-1 0 0,-33-33-1 0,-51-1 2 0,-17 2 0 0,-52-2-1 0,-14 1-9 0,-20-16-66 0,70-18 13 0</inkml:trace>
  <inkml:trace contextRef="#ctx0" brushRef="#br0" timeOffset="69">22482 10684 74 0,'17'-16'16'0,"17"-35"6"0,33-16-13 0,0-1-5 0,-49 1-1 0,-36-19-1 0,-49 1 0 0,0 1 0 0,16 17 0 0,35 67 2 0,-3 0 2 0,38 50 7 0,32 34 2 0,15 69-4 0,18 17-3 0,-14 15-2 0,-3-32-2 0,-17-34-3 0,-15-52-1 0,-19-49 1 0,1-36 1 0,-17-49-1 0,-33-34-6 0,-35-19-6 0,-16 2 1 0,-2 51 7 0,1 67 2 0,69 0 0 0,32-17-3 0,52-17 2 0,35-52-1 0,-19 2 3 0,-34 17 2 0,-32 32 0 0,-2 35 1 0,-16 35 0 0,33 50 0 0,2-1 0 0,16-33-1 0,0-34-2 0,1-34 2 0,-19-34-2 0,-33-16 1 0,-51-1-2 0,-17-1 0 0,-17 53 0 0,18 16 0 0,15 34 0 0,52-17-1 0,17-1-3 0,67-49 0 0,-14-36-2 0,-3 2 3 0,-50-17 4 0,-17 33 2 0,-17 51-1 0,-34 17-1 0,35 17-1 0,49-1 0 0,35 1 1 0,16-1 0 0,-16 2 1 0,-17 16 1 0,-35 0 1 0,2 16-1 0,-18 1-2 0,34-34-31 0,-16-34-71 0</inkml:trace>
  <inkml:trace contextRef="#ctx0" brushRef="#br0" timeOffset="70">23414 10143 43 0,'-16'0'25'0,"16"-16"0"0,16-18-8 0,17 17-6 0,19 50-2 0,15 34-3 0,-15 19-2 0,-36-19 0 0,-16-32 2 0,0-35 1 0,0-35-1 0,-16-32-4 0,16-35-1 0,0-16 0 0,16 50 0 0,1 50-2 0,34 18 0 0,-1 69 1 0,17 33-1 0,-32-18 1 0,0-17 0 0,-19-49 1 0,-16-87 4 0,0-15-4 0,0-17 1 0,17 15-3 0,17 37 0 0,0 49 1 0,-1 16-1 0,18 35 1 0,-17 17 0 0,0-17-5 0,0-1-21 0,-1-33-28 0,-15-1-15 0</inkml:trace>
  <inkml:trace contextRef="#ctx0" brushRef="#br0" timeOffset="71">24413 9872 44 0,'0'0'0'0,"0"-84"37"0,0 15-12 0,-33 18-8 0,-2 51-7 0,0 17-2 0,-14 34 1 0,49 69-4 0,18-20-3 0,48-31-2 0,-15-52-1 0,0-17 3 0,-34-51 1 0,-1-17 0 0,-32-16-1 0,-1-1-2 0,17 50 1 0,-16 19-1 0,16 67 0 0,33 34 0 0,35-17 1 0,-1-35-2 0,18-33 1 0,-34-33 1 0,-16-35 1 0,-35-17-1 0,-35-17 0 0,0-33 0 0,2 17 0 0,17 101 0 0,-2 50-1 0,52 86 2 0,17 15-1 0,17-14 1 0,-35-18-4 0,2-36-1 0,-35-48-21 0,-17-36-22 0,-50-48-23 0,49 48 39 0</inkml:trace>
  <inkml:trace contextRef="#ctx0" brushRef="#br0" timeOffset="72">24583 9685 31 0,'0'0'0'0,"-33"-17"47"0,33 17-17 0,33-16-17 0,35-1-4 0,51-33 4 0,0 15-1 0,-53 35-3 0,-32 51-4 0,-17 16-4 0,0 1-1 0,1-16-9 0,31-35-39 0,3-1-48 0</inkml:trace>
  <inkml:trace contextRef="#ctx0" brushRef="#br0" timeOffset="73">25361 9550 42 0,'18'-51'34'0,"-1"-16"-7"0,-34 34-3 0,-17 33-11 0,-34 49-3 0,33 37-1 0,19 15-7 0,67-33-2 0,0-35 1 0,-18-15 0 0,2-69 1 0,-18-17 1 0,-17-33-2 0,0-18 0 0,34 52-1 0,-1 67 0 0,19 34 0 0,-3 50-1 0,21 0-1 0,-54 1 1 0,1-68 4 0,-17-17 5 0,-17-51-5 0,17-33 0 0,33-18-3 0,2 18 1 0,-2 50 0 0,18 50 0 0,-18 53 0 0,2 32-1 0,-35-16-7 0,0 32-140 0</inkml:trace>
  <inkml:trace contextRef="#ctx0" brushRef="#br0" timeOffset="74">23109 11396 56 0,'-17'-16'16'0,"-18"-52"12"0,35 16-12 0,35 35-5 0,33 17-7 0,16 86-1 0,-16 16-1 0,-52-18 1 0,2-50 1 0,-36-17 3 0,18-34-1 0,0-52-4 0,0-15-1 0,18-34 0 0,-1 67-1 0,0 33-1 0,17 87 1 0,16 33 0 0,-15-2 0 0,-19-49-1 0,1-51 1 0,-17 0 2 0,0-51-1 0,0-66-1 0,16-3 0 0,2-14 0 0,15 66 0 0,-14 68-1 0,14 68 0 0,1 50 0 0,16-16-1 0,1-17-8 0,0-52-32 0,1-16-24 0</inkml:trace>
  <inkml:trace contextRef="#ctx0" brushRef="#br0" timeOffset="75">24142 11007 67 0,'0'0'0'0,"-34"-68"25"0,-17 52-8 0,17-1-7 0,-16 17-3 0,15 50 1 0,35 35-4 0,35 33-2 0,33-34-2 0,-19-67 1 0,3-34 1 0,-1-17 2 0,-51-50-1 0,0 0 0 0,0 15-1 0,-17 53-2 0,17-17 2 0,0 49-2 0,17 68-1 0,17-15 1 0,34-52-1 0,-2-17 2 0,4-35 0 0,-54 2 0 0,-16-36 3 0,-16-15-2 0,-19-34 0 0,19 32-1 0,-3 53 2 0,19 50-3 0,19 67 0 0,32 19 0 0,-2-2-2 0,-14-34-8 0,-18-32-32 0,-17-19-57 0</inkml:trace>
  <inkml:trace contextRef="#ctx0" brushRef="#br0" timeOffset="76">24295 10837 70 0,'0'0'7'0,"0"-16"13"0,50-19-11 0,36 19-2 0,15-2 1 0,-17 52-3 0,-16 35-2 0,-34 15 0 0,-34-51 2 0,0-15 2 0,0-1-1 0,-18-52-2 0,18-31-2 0,35-19-1 0,-18-17 0 0,17 18 0 0,17 66 1 0,1 36-2 0,-19 66 1 0,16 1-1 0,-31-34-1 0,-1-18-7 0,-17-15-39 0,0-36-34 0</inkml:trace>
  <inkml:trace contextRef="#ctx0" brushRef="#br0" timeOffset="77">24889 10550 58 0,'0'0'0'0,"0"-35"20"0,0 35-21 0,49 18-63 0</inkml:trace>
  <inkml:trace contextRef="#ctx0" brushRef="#br0" timeOffset="78">25193 10617 65 0,'-17'-16'39'0,"34"-19"-11"0,32 2-14 0,21 15-7 0,-3 53-5 0,-33 32-2 0,-34 17 1 0,-17-15 1 0,0-53 0 0,-1-16 0 0,18-51-1 0,18-33-1 0,-1-17 1 0,-17-1 0 0,0 52 1 0,0 32 4 0,0 53-3 0,17 49 1 0,17 1-1 0,-1-18-3 0,19 1-2 0,15-52-39 0,-34-16-67 0</inkml:trace>
  <inkml:trace contextRef="#ctx0" brushRef="#br0" timeOffset="79">20381 4656 7 0,'0'0'8'0,"17"-33"9"0,-17-2-9 0,16 19-5 0,-16 0-1 0,0 16 24 0,0 0-19 0,0 16-3 0,0 0 2 0,0 52-1 0,0 1-2 0,0 16 0 0,-16-1 0 0,-17-16-1 0,-18-1-1 0,16-16 0 0,18-18 0 0,-1-15-2 0,3-18-6 0,-1 0-58 0</inkml:trace>
  <inkml:trace contextRef="#ctx0" brushRef="#br0" timeOffset="80">20178 4894 17 0,'0'0'21'0,"-17"0"-10"0,17 17 0 0,0 17-1 0,-18 34-1 0,18-18-4 0,18 0 0 0,16-32-1 0,0-36 0 0,32-32-4 0,-14 0-5 0,-1-1-51 0</inkml:trace>
  <inkml:trace contextRef="#ctx0" brushRef="#br0" timeOffset="81">20466 4488 8 0,'0'0'9'0,"0"-18"14"0,0 2-11 0,0 16-4 0,0 16 14 0,0 2-12 0,0 33-1 0,0 15-3 0,0 37-3 0,-17-19 0 0,-18 0-1 0,-32 2-2 0,-1-1-1 0,18-19-1 0,50-32-24 0,0-34-46 0</inkml:trace>
  <inkml:trace contextRef="#ctx0" brushRef="#br0" timeOffset="82">20229 4776 13 0,'-16'0'26'0,"16"-17"-7"0,0 17-9 0,0 17 0 0,0 67 0 0,0-17-3 0,0-16-3 0,16 0-2 0,-1-33 1 0,71-52 0 0,-2-17-5 0,35 16-70 0</inkml:trace>
  <inkml:trace contextRef="#ctx0" brushRef="#br0" timeOffset="83">20398 4539 6 0,'0'-18'4'0,"0"-15"15"0,0 15-3 0,-17 2-2 0,17-1-4 0,0 17 0 0,0-18-2 0,0 18-1 0,0 0-2 0,0 0 10 0,0 18 1 0,0-1-11 0,17-1-1 0,-17 19 2 0,0-19-1 0,16 35-1 0,-16-18 0 0,0 1-1 0,0 17 0 0,0 0-1 0,0 0 0 0,0-16 0 0,-16-2-1 0,16 1 1 0,-17-17-1 0,-17 17 1 0,1-1-1 0,-2 2 0 0,0-19 0 0,20-16-1 0,-19 18 1 0,17-18-2 0,-18 16-1 0,19-32-37 0,16-2-74 0</inkml:trace>
  <inkml:trace contextRef="#ctx0" brushRef="#br0" timeOffset="84">20365 4437 19 0,'-18'-18'15'0,"18"2"8"0,0-1-4 0,0 17-1 0,0-18-4 0,0 2 0 0,0 16 0 0,0 16-1 0,0 2-7 0,18 15 0 0,-2 36-1 0,-16-18 0 0,17 15-1 0,-17 3 0 0,0 16-1 0,-17-34 0 0,1-1 0 0,-2-16-2 0,-34-1 1 0,19 2-2 0,0-1 1 0,17-17-4 0,16-1-28 0,0 2-106 0</inkml:trace>
  <inkml:trace contextRef="#ctx0" brushRef="#br0" timeOffset="85">20550 4827 11 0,'-17'0'9'0,"1"16"21"0,16-16-7 0,-17 0-2 0,17-16 0 0,0 16-12 0,33 0-1 0,19 16 1 0,32-32 1 0,35-35-3 0,16-51 0 0,-67 51-3 0,0-33 2 0,-18-36-1 0,-32-15-6 0,-2-18 2 0,-32-67 0 0,-17 103-1 0,15 48 1 0,-16 18-1 0,0 17-3 0,17 34-4 0,-34 52-40 0,51-52-10 0,0 17 8 0</inkml:trace>
  <inkml:trace contextRef="#ctx0" brushRef="#br0" timeOffset="86">20991 3403 43 0,'0'0'0'0,"-16"-16"28"0,-2-1-11 0,18 17-10 0,0 17-4 0,-17 50 0 0,17-32 0 0,-17-1 3 0,17-34 1 0,-18 0 2 0,18-34-2 0,0-34-4 0,18-17 0 0,-1 17-2 0,-17 17 1 0,17 51-1 0,1 18-1 0,15 33 0 0,18-1 1 0,-1 1-6 0,-16-17-57 0,-17-34 8 0</inkml:trace>
  <inkml:trace contextRef="#ctx0" brushRef="#br0" timeOffset="87">21533 2405 24 0,'0'-34'27'0,"0"17"-1"0,0-17-11 0,-18 17-7 0,18 17-5 0,-16 17 0 0,-17 34 1 0,14-17 3 0,3 17-1 0,16 0 0 0,0 15 0 0,16-15-2 0,3 1 1 0,-3-19-1 0,17 2 0 0,18-35 1 0,-16 0-2 0,16-17-1 0,-1-1 0 0,-15-33 1 0,-19 17 0 0,1-34-3 0,-17 1 1 0,0 0-1 0,-33-1 1 0,15 17 2 0,-32 0-4 0,17 18 0 0,-2 15 1 0,-16 2-1 0,0 32 0 0,18 19 1 0,14-19 0 0,-14 68-1 0,33-33 0 0,33-16 1 0,2-1 0 0,16-17 1 0,1-34-1 0,15 17-4 0,-34-18-36 0,1 18-62 0</inkml:trace>
  <inkml:trace contextRef="#ctx0" brushRef="#br0" timeOffset="88">22075 2303 51 0,'0'-16'27'0,"17"-19"0"0,0 19-9 0,34 16-6 0,0-35-6 0,0 19-2 0,-1-1-3 0,-15-1-1 0,-2 2-10 0,-33 16-50 0,0 16 8 0</inkml:trace>
  <inkml:trace contextRef="#ctx0" brushRef="#br0" timeOffset="89">22127 2473 37 0,'0'0'21'0,"0"-17"14"0,0-1-13 0,16 2-4 0,17-1-3 0,19-17-4 0,15 17-4 0,-15-17-1 0,-1 17-2 0,-18 1-3 0,-17-1-2 0,3 17-9 0,-38 17-118 0</inkml:trace>
  <inkml:trace contextRef="#ctx0" brushRef="#br0" timeOffset="90">22821 1846 3 0,'0'0'11'0,"0"0"4"0,0-18 1 0,0 2-3 0,0-1 0 0,0 1 0 0,0-1-1 0,0 17-2 0,0 0-1 0,0 0 6 0,0 33-5 0,0 18-3 0,16 33-2 0,1-15-1 0,0 15 0 0,1-33 0 0,-2 0-1 0,1-35-1 0,17 2-1 0,0-18-1 0,17-34-5 0,-17 17-25 0,0-35-45 0,-34 35 30 0</inkml:trace>
  <inkml:trace contextRef="#ctx0" brushRef="#br0" timeOffset="91">22737 1981 48 0,'0'0'0'0,"0"-16"26"0,16-1-14 0,35-17-8 0,16-1-4 0,0 2-11 0,-15 33-57 0</inkml:trace>
  <inkml:trace contextRef="#ctx0" brushRef="#br0" timeOffset="92">23279 1914 22 0,'0'0'0'0,"0"0"30"0,0 0-10 0,0-35-6 0,0 2-3 0,0 15-4 0,0 2-1 0,-18-17-2 0,-15 33-1 0,14 0-2 0,-14 0 3 0,0 16 1 0,-1 52 1 0,17-1-1 0,0 19-2 0,34-3 1 0,18-66 1 0,-19 1-1 0,50-36 0 0,-14-33-1 0,-34-15-1 0,-2 32-2 0,-16-34 0 0,0 34 1 0,0 17-1 0,0-1-1 0,0 53 1 0,17 16-1 0,17-17 2 0,0 17-2 0,-16-34 2 0,-2-1-1 0,1-16 0 0,-1 0 1 0,-16 0-2 0,17-33 2 0,0-1-1 0,1-1-1 0,-18-32 2 0,16-1-1 0,1 1 0 0,-1 32-1 0,19 19 1 0,-19 16 0 0,19 16 0 0,0 35 1 0,-2 0 0 0,-33-18-2 0,16 18 2 0,-16-33-1 0,17-1 0 0,-17-1 0 0,0-16 2 0,0-33-2 0,0-18 1 0,17-16-1 0,1-19 0 0,-2 35-1 0,1 17 1 0,-1 17 0 0,2 17-1 0,-1 51 2 0,18 0 0 0,-19 18-1 0,1-19 0 0,-1-16 0 0,-16-17-6 0,0-1-24 0,0-16-25 0,0 0-10 0</inkml:trace>
  <inkml:trace contextRef="#ctx0" brushRef="#br0" timeOffset="93">23548 1371 36 0,'0'0'16'0,"-16"0"6"0,16-16-11 0,16-1-4 0,35-1 0 0,-16 2-2 0,0-1-4 0,14 1-9 0,-15-1-44 0,-16 17 17 0</inkml:trace>
  <inkml:trace contextRef="#ctx0" brushRef="#br0" timeOffset="94">23938 1067 24 0,'0'0'9'0,"0"0"27"0,0-18-10 0,0 1-13 0,0 1 5 0,0 32-2 0,18 35-6 0,-18 18-6 0,17 50-5 0,0-70 2 0,-17 2-4 0,0-33-53 0,18-1-1 0</inkml:trace>
  <inkml:trace contextRef="#ctx0" brushRef="#br0" timeOffset="95">24310 1134 42 0,'0'0'0'0,"-15"0"22"0,-1 18-3 0,-2-1-1 0,1 85-1 0,17 49 1 0,0 18-2 0,0 2-5 0,0-19-4 0,35-34-3 0,-4-16-2 0,4-17-1 0,0-52-1 0,16-15-3 0,-18-18-23 0,18-18-49 0,-34 2 22 0</inkml:trace>
  <inkml:trace contextRef="#ctx0" brushRef="#br0" timeOffset="96">24396 1608 57 0,'0'0'7'0,"-16"-17"9"0,16 1-8 0,51-2-4 0,17-15-3 0,-1 0-3 0,-17 33-30 0,-15-18-13 0</inkml:trace>
  <inkml:trace contextRef="#ctx0" brushRef="#br0" timeOffset="97">24803 1152 21 0,'0'0'30'0,"0"-18"4"0,0 2-14 0,0-2-12 0,0 1-1 0,16 52-2 0,2-1-5 0,15 68-5 0,1-36-19 0,-34-15-69 0</inkml:trace>
  <inkml:trace contextRef="#ctx0" brushRef="#br0" timeOffset="98">24718 1591 46 0,'0'0'10'0,"-18"17"26"0,2-17-18 0,32 0-4 0,70-33-6 0,-2-2-5 0,-16 3-4 0,-17 15-12 0,-17 17-46 0,-16 0 17 0</inkml:trace>
  <inkml:trace contextRef="#ctx0" brushRef="#br0" timeOffset="99">24819 1897 57 0,'0'0'0'0,"18"-18"28"0,-18-15-14 0,0-1-6 0,0 1 1 0,0-2 0 0,17 19-3 0,-1-1-2 0,36 17-1 0,-19 17-1 0,1 17-2 0,-17 32 1 0,-34-15 2 0,-17 18 3 0,1-36 3 0,0-15-4 0,14-1-3 0,19-17 1 0,34 0 3 0,17-35-2 0,0 19-2 0,0-19-1 0,0 19-2 0,-34 16-1 0,0 0-10 0,-17 0-36 0,0-17-49 0</inkml:trace>
  <inkml:trace contextRef="#ctx0" brushRef="#br0" timeOffset="100">25160 898 23 0,'0'0'19'0,"0"-17"4"0,0 17-5 0,-18-18-2 0,18 2-2 0,0 16-2 0,18 0 10 0,-18 16-11 0,33 19-3 0,-17-1 1 0,17 17-5 0,2 15 0 0,0 3 2 0,14 67-8 0,-14-1 6 0,-18-51-2 0,-17 0 2 0,0 1 0 0,0 1 0 0,0-19-2 0,-17-16 1 0,17 0 0 0,-17-18-1 0,-1 2 0 0,2-19-1 0,16 2 0 0,-17-18-2 0,1 0-6 0,-19 0-84 0,19 0 9 0</inkml:trace>
  <inkml:trace contextRef="#ctx0" brushRef="#br0" timeOffset="101">20550 4470 3 0,'0'0'0'0,"0"0"21"0,-17-16-9 0,17 16 0 0,-16-17-2 0,-1 17-6 0,1 0-2 0,-2 0 0 0,1 0 1 0,0 17-2 0,-17-17 0 0,17 16 3 0,17-16 6 0,-16 0 1 0,16-16 2 0,0 16-2 0,0 0-1 0,0 0 21 0,16 34-24 0,1-1-2 0,-1 34 1 0,2-16 0 0,-1 0-2 0,-17 18-1 0,0-18 1 0,0-1-2 0,-17 1 0 0,-17-17-1 0,1 17 0 0,-2-34-1 0,19-1 1 0,-19 2-1 0,18-2-1 0,-1-16-8 0,18 0-27 0,35 0-84 0</inkml:trace>
  <inkml:trace contextRef="#ctx0" brushRef="#br0" timeOffset="102">20229 4843 15 0,'0'0'0'0,"0"-33"19"0,-16 33 1 0,16-18-3 0,0 18 2 0,0 0 0 0,0 0 17 0,-18 0-25 0,1 51 0 0,17 17-2 0,-17-1-3 0,17 2 0 0,0-36-2 0,0-17-1 0,17-16 0 0,0 17-1 0,1-17 0 0,31-17 0 0,19-16-2 0,16-17 1 0,-14-1-6 0,-4 34-32 0,-15-1-79 0</inkml:trace>
  <inkml:trace contextRef="#ctx0" brushRef="#br0" timeOffset="103">10810 10278 17 0,'0'0'6'0,"-18"0"16"0,18 0-2 0,-17 0-3 0,17 0-2 0,0 0-6 0,0 18 0 0,0 15-1 0,17 18 0 0,1 0 0 0,15 0-2 0,1-18-2 0,-17-15 1 0,33-18 1 0,35-69-1 0,34-48-3 0,50-54 1 0,34 20-2 0,-16 16 4 0,-51 33-1 0,-35 33-1 0,-34 35 1 0,-15 1-3 0,-34 16-1 0,-18 17-9 0,0 17-120 0</inkml:trace>
  <inkml:trace contextRef="#ctx0" brushRef="#br0" timeOffset="104">18484 13716 51 0,'0'0'0'0,"0"-67"24"0,-17 50-3 0,17 17-9 0,0 0 0 0,-16 67 4 0,-2 34-3 0,1 35-6 0,0-17-2 0,-17-52 0 0,17-16-1 0,17-33-2 0,-16-2 1 0,16-32 1 0,0-35-1 0,33-34-2 0,1-50-1 0,18-36 0 0,-19 3 2 0,0 50-2 0,-16 50 1 0,-17 68 0 0,18-18-1 0,-2 53 1 0,17 32 1 0,18 35 1 0,1 33-1 0,15 1-2 0,-33-17 0 0,0-35 1 0,-34-33-1 0,0-17-6 0,-16-1-19 0,-19-15-21 0,2-18-40 0</inkml:trace>
  <inkml:trace contextRef="#ctx0" brushRef="#br0" timeOffset="105">18365 14020 27 0,'-17'-16'17'0,"-17"-17"13"0,17 16-5 0,52-17-9 0,49-1-9 0,52 2-6 0,16 15-5 0,-17 2-29 0,-67 16-36 0</inkml:trace>
  <inkml:trace contextRef="#ctx0" brushRef="#br0" timeOffset="106">19213 13699 29 0,'-18'-16'19'0,"18"-53"13"0,0 18-1 0,0 35-8 0,0-1-1 0,0 17-2 0,51 33-10 0,0 18-2 0,33 18-4 0,1 15-1 0,-18 18-2 0,3-35-1 0,-4 1 1 0,-49-34-2 0,1-17 2 0,-2-1-4 0,-16 2-12 0,0-18-16 0,-16-34-29 0,-2 34-4 0</inkml:trace>
  <inkml:trace contextRef="#ctx0" brushRef="#br0" timeOffset="107">19619 13530 34 0,'0'-34'23'0,"-16"-16"7"0,16 32-2 0,-18 18-11 0,1 0-6 0,1 18-3 0,-19 32 2 0,18 35 0 0,-34 33-4 0,16 17-2 0,-31-15 0 0,15-19-1 0,0-34-2 0,34-32 0 0,1-1-4 0,16-34-34 0,0 0-80 0</inkml:trace>
  <inkml:trace contextRef="#ctx0" brushRef="#br0" timeOffset="108">20330 13800 52 0,'-16'0'16'0,"-3"0"15"0,19 0-3 0,0 0-12 0,35 0-2 0,49-17-3 0,2 17-5 0,-1-34-2 0,-18 17-3 0,-34 17-2 0,-33 0-7 0,0 0-24 0,-16 17-30 0,16 1 9 0</inkml:trace>
  <inkml:trace contextRef="#ctx0" brushRef="#br0" timeOffset="109">20365 14004 41 0,'0'0'6'0,"-18"0"19"0,-15 16-4 0,14 2-3 0,19-18-2 0,0 17-3 0,35-17 0 0,33 0-1 0,18-17-1 0,31-1-2 0,-33 2-3 0,-16-1-2 0,-50 17-3 0,-18 0-2 0,17 0-157 0</inkml:trace>
  <inkml:trace contextRef="#ctx0" brushRef="#br0" timeOffset="110">22127 13175 26 0,'0'-18'10'0,"-18"2"4"0,-16 16-2 0,16 0-2 0,2 0 0 0,-17 0-3 0,-18 16 0 0,-1-16-2 0,3 0-1 0,-3 0 0 0,18 18 0 0,17-18 1 0,1 0-1 0,16 0-2 0,-18 16 0 0,18 1 1 0,-17-17 1 0,0 33 0 0,1 1 1 0,-1 17 0 0,1 0 0 0,16 0-2 0,0 33 1 0,16 2 0 0,-16 15-1 0,17 0 0 0,-17 19-1 0,16-2 1 0,-16 1 0 0,0-1-1 0,17-16 0 0,-17 0 0 0,17 16 1 0,-17 0-1 0,0 17-1 0,0-33 1 0,0 17-1 0,0 17 0 0,18-18 1 0,-18 1 1 0,0-1-3 0,0 1 0 0,16-1 0 0,1-16 2 0,-1-35 1 0,2-16-3 0,-1-18 1 0,0 2 2 0,1-19-1 0,15-16-1 0,18 0-1 0,17 0 2 0,33-16-2 0,36-19-8 0,-36 19-58 0,-68-1-43 0</inkml:trace>
  <inkml:trace contextRef="#ctx0" brushRef="#br0" timeOffset="111">23398 13241 9 0,'0'-17'20'0,"0"17"9"0,0-16-9 0,0 16-3 0,16-17-5 0,34 1-2 0,18-2 0 0,34 18-3 0,-18 18-3 0,-16-2 0 0,-17-16 0 0,-34 0 0 0,0 0-1 0,-17 0 1 0,0 0-2 0,0 17 3 0,0-1-3 0,18 19 0 0,-18 16 1 0,0 16 0 0,0 19 0 0,0-2 1 0,0 34-1 0,0 0 1 0,0 2-1 0,16-3-1 0,-16-15 0 0,0 16 0 0,0 2-1 0,17-18 0 0,-17-18 1 0,16 18-1 0,-16-18 0 0,18 18-1 0,-18 0 2 0,0-2-2 0,17-14 0 0,-17-1 1 0,0-1-1 0,0-33 1 0,0 0-1 0,0 0 1 0,0 0-1 0,0-2 1 0,0 2-1 0,17 0 1 0,-17-33 0 0,0-1 1 0,0-1-2 0,-17 2 1 0,17 31 2 0,-35-14-1 0,19-1-1 0,-17-1 1 0,-19-15 0 0,1-18 2 0,-33 0-2 0,-35-18 2 0,-17 2-3 0,1-1-9 0,16-35-162 0</inkml:trace>
  <inkml:trace contextRef="#ctx0" brushRef="#br0" timeOffset="112">26583 11617 7 0,'-18'-51'18'0,"18"34"-5"0,-17 17 0 0,17 0-4 0,0 0 17 0,0 0-15 0,-16 17-4 0,16 17-1 0,16 17 1 0,-16-2-1 0,0 19 0 0,0 1-1 0,17 16-1 0,1 16-4 0,15 1 2 0,0-2-1 0,2-15 1 0,-19 1 1 0,1-2-2 0,-1-17 1 0,2 19 0 0,-18-3 0 0,17 3 0 0,-17 16 1 0,0-2-1 0,0 20 1 0,0-3-1 0,0 3 1 0,0-18-1 0,0 33 0 0,0-34 0 0,0 18 0 0,0-17 0 0,0 16 0 0,0-16 0 0,0 15 0 0,17-14-1 0,-17-1 1 0,18-1 0 0,-2 1-1 0,-16-19 0 0,0 3 2 0,17 16-2 0,-17-35-1 0,16 17 2 0,-16-33-1 0,0-33-1 0,0-1 0 0,0-1-1 0,-16-49-76 0,-1 15-19 0</inkml:trace>
  <inkml:trace contextRef="#ctx0" brushRef="#br0" timeOffset="113">25312 14817 13 0,'-51'17'3'0,"-1"-17"-2"0,3-17 5 0,14-1 12 0,0 2 3 0,19 16-5 0,-1-18-6 0,34 18-6 0,17 0-1 0,18 0-1 0,14-17 1 0,20 17 1 0,33-16 1 0,15-1-1 0,1 1 0 0,35-2-1 0,16 2 0 0,18-1 0 0,-2-1-1 0,20 2-1 0,-3-1 2 0,1 17-1 0,-16-18 0 0,-1 18-2 0,0-16 0 0,1-1 3 0,-1-1-1 0,-16 18-1 0,-1-16-1 0,18-1 2 0,-18 17-2 0,18-16 1 0,-19-1 1 0,-15-17-2 0,15 17 2 0,-15-1 1 0,34 2-1 0,-36-1 0 0,21 17 1 0,-21-18 3 0,18 2-4 0,0-1 1 0,-16-35-1 0,-17 35-1 0,-34 1 4 0,-35 16 0 0,-49-17-4 0,16 1-1 0,-18 16 0 0,-17 0-1 0,-16 0-4 0,0 0-18 0,-49 0-15 0,-2 0-22 0,51 16 18 0</inkml:trace>
  <inkml:trace contextRef="#ctx0" brushRef="#br0" timeOffset="114">31393 13936 24 0,'0'0'0'0,"-17"-51"20"0,17 35-6 0,-16 16-2 0,16 0 0 0,0 0-6 0,16 34 9 0,19-1-8 0,33 2-1 0,-1-2-1 0,51 1-2 0,-32-1-2 0,-37-15 2 0,-31 15 2 0,-36 2 0 0,-49 32-2 0,-18-16-5 0,-32 34-30 0,-2-34-59 0</inkml:trace>
  <inkml:trace contextRef="#ctx0" brushRef="#br0" timeOffset="115">26480 11667 3 0,'0'0'0'0,"17"-50"21"0,-17 33 1 0,0-1-4 0,0 18-6 0,-17 18-5 0,-17 15 1 0,1 34-2 0,-2-16 0 0,18 18-1 0,1-1-2 0,-1-52 0 0,1 2 1 0,32-52 6 0,1-17-7 0,16-18-2 0,-17 1 1 0,19 1-2 0,-2 34 1 0,-15 15 2 0,-1-15 1 0,-1 33-1 0,3 33-2 0,14 52 0 0,18-1-1 0,17 36-5 0,51 32-109 0</inkml:trace>
  <inkml:trace contextRef="#ctx0" brushRef="#br0" timeOffset="116">27733 14479 4 0,'0'-17'12'0,"0"-17"7"0,-16 17 1 0,16-1-7 0,0 18-2 0,0 0-2 0,0 18 5 0,0 15-7 0,0 69 0 0,0-34-5 0,16 17-1 0,-16-1-1 0,0-50-3 0,18-1-32 0,-18-15-32 0</inkml:trace>
  <inkml:trace contextRef="#ctx0" brushRef="#br0" timeOffset="117">28446 14377 4 0,'0'0'4'0,"0"-17"16"0,0 17-4 0,0-18 0 0,0 18-4 0,0 18-6 0,0 15 2 0,0 2 1 0,0 32-4 0,0 1-2 0,16-1-2 0,-16-16 0 0,0 0-2 0,0-35-17 0,0 19-43 0</inkml:trace>
  <inkml:trace contextRef="#ctx0" brushRef="#br0" timeOffset="118">29089 14291 10 0,'0'-16'15'0,"-17"-2"5"0,17 18-4 0,0 18 4 0,0 16-11 0,0 17-3 0,0-18-1 0,17 36-3 0,-17-3-1 0,18 3 0 0,-18-18-2 0,0-18-6 0,-18 18-35 0,18-35 2 0</inkml:trace>
  <inkml:trace contextRef="#ctx0" brushRef="#br0" timeOffset="119">29682 14291 13 0,'0'0'7'0,"17"-34"19"0,-17 34 0 0,18 18-12 0,-18 16-1 0,0 34-5 0,-18-1-4 0,18 1-2 0,0-17-5 0,0-17-45 0,-17-17 1 0</inkml:trace>
  <inkml:trace contextRef="#ctx0" brushRef="#br0" timeOffset="120">26616 13936 3 0,'0'0'5'0,"-33"-16"16"0,15-1-1 0,-15 17-3 0,14 0-1 0,71 0-2 0,49 0-12 0,52-18-11 0,-69 2-59 0</inkml:trace>
  <inkml:trace contextRef="#ctx0" brushRef="#br0" timeOffset="121">22347 13479 13 0,'0'-16'14'0,"-19"-19"9"0,19 2-2 0,0 15-3 0,0 2-1 0,0 50 13 0,0 17-21 0,0 33-1 0,19 0-4 0,-19 1 0 0,16-1-1 0,-16-15 0 0,0-18-1 0,-16-34-1 0,16-1-1 0,0-16 0 0,0 0-24 0,16 0-15 0,-16 0-52 0</inkml:trace>
  <inkml:trace contextRef="#ctx0" brushRef="#br0" timeOffset="122">22871 13412 11 0,'0'0'0'0,"0"-51"33"0,-17 51-11 0,17-17-5 0,-17 17-3 0,17-18-2 0,-16 18-6 0,-1 0-1 0,-1 0-1 0,-15 18-1 0,-1 15 2 0,0 18 0 0,16-16-2 0,2 32 1 0,-1-16 0 0,17 17 0 0,0-1-1 0,0 0 0 0,33-16-1 0,2 0 0 0,16-16 0 0,17-19 0 0,-35-32 0 0,18-1 0 0,-34-17 0 0,-1-17 0 0,-16 0 0 0,-33 0-2 0,-1 18 0 0,-33 15-1 0,-18 52-2 0,0 34-6 0,51 17-25 0,17-34-66 0</inkml:trace>
  <inkml:trace contextRef="#ctx0" brushRef="#br0" timeOffset="123">22618 14901 11 0,'0'-33'14'0,"0"-18"9"0,0 33-2 0,16 2-1 0,-16-2-4 0,0 52 7 0,-16 17-13 0,-19 18-2 0,18-1-1 0,1-1-2 0,-1-16-1 0,17-18-1 0,0 2-1 0,17-19 0 0,-1-16 1 0,52 0 0 0,-17 0-2 0,50-16 0 0,-16-19-1 0,-18 35 0 0,-15-16 1 0,-18-1-1 0,-34 17-2 0,0 0-37 0,-16-18 3 0,-2-15-17 0,18 15 16 0</inkml:trace>
  <inkml:trace contextRef="#ctx0" brushRef="#br0" timeOffset="124">22889 14952 9 0,'-18'0'15'0,"1"-16"15"0,0-1-8 0,17 17-2 0,0-18-2 0,0 36 2 0,0-1-11 0,0 17 0 0,0 16 0 0,17 17 1 0,0 19-5 0,-17-3-2 0,18-14 1 0,-2-18 0 0,-16-34-2 0,0 17-2 0,17-17-16 0,-34-17-129 0</inkml:trace>
  <inkml:trace contextRef="#ctx0" brushRef="#br0" timeOffset="125">29682 14377 1 0,'0'0'1'0,"0"-17"-3"0</inkml:trace>
  <inkml:trace contextRef="#ctx0" brushRef="#br0" timeOffset="126">26852 14648 1 0,'0'0'5'0,"-16"0"-1"0,-1 0 1 0,17 0 1 0,0 0-4 0,-16 17 7 0,16-17-5 0,0 0 1 0,16-17 25 0,-16 17-27 0,17-18 0 0,-1-15-1 0,19 15 0 0,0 2-1 0,-2-1 0 0,16-17 1 0,3 17 0 0,-18-16 0 0,-1 15-1 0,-15 2 0 0,34-1 0 0,-21-17 0 0,4 17 0 0,16-17-1 0,0-1 1 0,0 1-1 0,1 17 0 0,-3 1 0 0,-15-17-1 0,17 15 2 0,0-15 0 0,0-1 0 0,-18-1 1 0,18 19-1 0,-17-1 0 0,17-17 0 0,0 1 0 0,-16 16-1 0,14-1 2 0,-14 2-1 0,16-19-1 0,-18 19 1 0,19-19-1 0,-19 19 1 0,1-2-1 0,17-15 1 0,1-2-1 0,-19 19 1 0,-17-1-1 0,17 1 1 0,2-2-1 0,-2 2 0 0,2-19 1 0,0 19-1 0,-2-1 1 0,1-1-1 0,-1 2 1 0,19-1 0 0,-19-1-1 0,1 2 1 0,-17-1-1 0,18 1 1 0,14-1-1 0,-14-17 0 0,15 17 2 0,-16-17-1 0,-17 17 2 0,-1-1-1 0,2 18-1 0,-18 0-1 0,17 0-7 0,18-16 1 0,14-2 1 0,-14-15 4 0,-18 15 4 0,-17-15 3 0,0 16 3 0,-17 17 0 0,17-16-6 0,0 16 0 0,17 0-4 0,17 0 1 0,-19 0-3 0,-15 0-6 0,0 16-16 0,0 17-44 0,0-16 40 0</inkml:trace>
  <inkml:trace contextRef="#ctx0" brushRef="#br0" timeOffset="127">29327 13326 16 0,'-19'-16'27'0,"3"-2"-10"0,-1 18-6 0,-1 0-2 0,3 18 3 0,-1-2-5 0,-2 35-2 0,18-16-2 0,18-19 1 0,-2-32 3 0,17-1-2 0,-16-34-1 0,-1-1-2 0,-16 19 1 0,-16-2-1 0,16 19-1 0,-35 16-1 0,35 51 1 0,0-18-1 0,0-15 1 0,18-2 2 0,15-32 0 0,-14-19-1 0,-3 1 1 0,-16 1-1 0,-16 16 0 0,-3 17-1 0,-14 33-2 0,15 18 2 0,18-34-1 0,35 1 0 0,0-36 2 0,-19 1 1 0,1-17-2 0,-17-16 1 0,-17 16-1 0,1 34-1 0,-19 18-1 0,18 31-4 0,17 37-43 0,0-70-45 0</inkml:trace>
  <inkml:trace contextRef="#ctx0" brushRef="#br0" timeOffset="128">26922 14597 5 0,'-19'0'6'0,"3"17"2"0,16-1 3 0,-17 2-3 0,-1-18-4 0,18 17 4 0,-16-1 3 0,-1-16 0 0,17 0 0 0,-16-16-1 0,16 16-2 0,0-17-3 0,16 17 0 0,-16-18-1 0,51 2 0 0,1-19-1 0,-3 2 0 0,2-1 1 0,1 1-1 0,-3-2 0 0,3 2-1 0,15-18-1 0,-15 17 0 0,-1-17 1 0,16 16-1 0,-15 2 0 0,14-1-2 0,-31 18 1 0,-2-1 1 0,18-17 0 0,0 17-1 0,0-17 1 0,1 17 0 0,14-17-1 0,-15 17 1 0,0-16 0 0,0 15 1 0,1 2-1 0,-3-19 0 0,3 2-1 0,-1-1 1 0,-2-1 0 0,3 19-1 0,-1-19 1 0,-2 19 0 0,-14-1 0 0,16 1-2 0,1-18 2 0,15-1 0 0,0 2 0 0,-16 15 0 0,0-15 0 0,-16 15 0 0,14-15 0 0,-14 0 0 0,15 15 0 0,-16 2 0 0,-17-1-1 0,17-1 0 0,18-15 0 0,-19 15 2 0,1-16-2 0,0 17 1 0,0-17-1 0,16 17 1 0,-15-16-1 0,-2 17 0 0,-33 16 1 0,18-18-1 0,-2 2 1 0,-16-1-1 0,17-1 1 0,-17 18-1 0,0 0 0 0,0 0 1 0,-17 0 0 0,-17 35-2 0,17-19 1 0,1 35-1 0,-3-18 2 0,19-15-1 0,19-2 1 0,14 1-1 0,1-34-1 0,-17 1 2 0,-1-19-1 0,-32 2 3 0,-1-1-2 0,1 1-2 0,-2 33 0 0,-15 33 1 0,-2 1-1 0,35 16 1 0,16-16-1 0,19-34 1 0,0 0 1 0,-2-34-1 0,-33 1 1 0,-17 0 0 0,-17-1-1 0,1 17-1 0,-2 34 1 0,-15 33 0 0,34 0-1 0,16-16 0 0,49-17 1 0,3-17-3 0,-19-17-39 0,1 17-66 0</inkml:trace>
  <inkml:trace contextRef="#ctx0" brushRef="#br0" timeOffset="129">28852 13124 48 0,'0'0'0'0,"-16"-34"16"0,-19 17 1 0,18 17 0 0,-1 0-2 0,18 0-5 0,18 17 0 0,50-1-3 0,0 2-2 0,16-1 0 0,1-1-2 0,-18 18 1 0,19-34-1 0,-20-16 1 0,4-2-1 0,-37 18-2 0,2-16-1 0,-35 16 1 0,0 0 1 0,0 16-1 0,0-16-1 0,0 18 1 0,0-2 0 0,0 17 0 0,-19 18 1 0,-14 18 1 0,-1-1 0 0,1-1 0 0,-19 1-1 0,34-17 1 0,3-35-2 0,-1 2 0 0,16-18-1 0,0 0-17 0,0 17-122 0</inkml:trace>
  <inkml:trace contextRef="#ctx0" brushRef="#br0" timeOffset="130">22160 13649 7 0,'0'0'17'0,"-17"0"-1"0,17 0-4 0,-16 0 2 0,16 0-2 0,0 0-4 0,-18-17-1 0,1 17 1 0,17-18-2 0,0 2-2 0,0 16 0 0,0-17 0 0,0-1-1 0,0 18 3 0,0-16-1 0,0-1-2 0,0-1 1 0,0 18-1 0,0-16 0 0,17 16 0 0,-17-17 0 0,18 1-1 0,-2 16 1 0,1-17-1 0,17-1 0 0,0 18 0 0,0 0-3 0,-19 0 1 0,20 0 1 0,-19 18 0 0,19-18 0 0,-18 0-1 0,1 0 0 0,-18 17 2 0,16-17-2 0,-16 16 1 0,17 17 0 0,-17-15 0 0,16 15 0 0,-16 2 0 0,0-1 0 0,0-17 0 0,-16 17 0 0,-1-1 0 0,1 0-1 0,-2 1 1 0,1 17-1 0,-18 0 1 0,19 0-1 0,-19 0 0 0,20 0 0 0,-1-18 1 0,-2-15-1 0,1-1 1 0,17-17 0 0,17 0 3 0,1-17-3 0,13-1 0 0,39 18 1 0,-19 0-1 0,-2 0 0 0,21 0 0 0,-21 0-1 0,3-16-1 0,-19 16 1 0,-33 0-12 0,16 0-28 0,2-35-27 0,-18 35 15 0</inkml:trace>
  <inkml:trace contextRef="#ctx0" brushRef="#br0" timeOffset="131">22804 13463 24 0,'0'-17'7'0,"0"-17"15"0,0-17-5 0,-18 0-3 0,18 33 0 0,0 1 0 0,0 17-2 0,0 0-3 0,-16 0 1 0,-1 51-1 0,17 0-2 0,0 0 0 0,0 33 0 0,17 2-3 0,-17-1-1 0,0-19 1 0,0 3-3 0,0-35 1 0,-17-1-1 0,17-33-1 0,-16 18 2 0,16-18-1 0,0 0-1 0,0 0 0 0,0-18 1 0,16 2-1 0,35-1 0 0,-1 17 2 0,18-18-1 0,0 18-1 0,-17 0 1 0,17-16-1 0,-34 16 2 0,16-18-2 0,-34 1 0 0,-16-17 1 0,0 1-1 0,0 0 0 0,-16 15 1 0,-1 2-1 0,17-1 0 0,-16-1 0 0,16 18 0 0,-17 0 1 0,17 0-1 0,0 0-1 0,0 35 2 0,17 15 0 0,-17 34 1 0,16 18 0 0,-16 17-1 0,17-17 0 0,-17-17 0 0,0-19 0 0,0-48-1 0,-17-2-5 0,17-67-32 0,-16-32-63 0,16 48 48 0</inkml:trace>
  <inkml:trace contextRef="#ctx0" brushRef="#br0" timeOffset="132">22905 13463 11 0,'0'0'0'0,"-16"-35"18"0,-2 2-1 0,18 15-2 0,0-33 0 0,0 17-1 0,-17 17 2 0,17 1-1 0,0 16-2 0,0 0-5 0,0 0-1 0,-17 0-2 0,17 33 1 0,0 19 1 0,0 50 0 0,0 15-3 0,0 3-2 0,17-36 0 0,-17-17-1 0,0-49 0 0,0-18 1 0,0-18-1 0,0-16 0 0,0-17-1 0,0 51-1 0,0-17 1 0,17 34-1 0,34 1 1 0,17-18-1 0,-17-18 2 0,17 1-1 0,-34 17 0 0,-17-16 0 0,-1-1 0 0,1-17 0 0,-17 1 1 0,0 15 0 0,0 2 0 0,0 16-2 0,-17 51 3 0,1-1 0 0,16 51 3 0,0 2-1 0,0 14-1 0,16-15-1 0,-16-51-1 0,0 0-1 0,0-35-6 0,0 1-57 0,-33-34-58 0</inkml:trace>
  <inkml:trace contextRef="#ctx0" brushRef="#br0" timeOffset="133">23041 14715 19 0,'0'0'0'0,"0"-50"26"0,-17 50-6 0,1-17 0 0,-2-1-3 0,1 2-2 0,0-1-3 0,-1 17-2 0,2 0-3 0,-1 0-1 0,-17 0 0 0,17 0-1 0,-16 17 0 0,16-17-2 0,-17 16 0 0,1 19 0 0,15-1 0 0,-16 15 0 0,0-14-1 0,17 16 1 0,1 0-1 0,-2 0-1 0,18 0 1 0,0 16-1 0,-17 1 1 0,17-1-1 0,17 0 0 0,1-16-1 0,-2 0 1 0,17-16 0 0,2-1-1 0,0-1-1 0,14-15 2 0,-14-1 0 0,-2-17-1 0,18 0 1 0,-18-17-1 0,19-1 0 0,-34-15 1 0,-2-1-1 0,1-1 0 0,-17-16 1 0,-17-16 0 0,1 16-1 0,-19 0 0 0,-16 35 1 0,0-1-1 0,1 17-1 0,-1 0 0 0,0 33 2 0,-1 2-1 0,36-1 0 0,-1 15 0 0,17-14-1 0,0-19 2 0,0 2-2 0,0-36 1 0,0 2 0 0,33-35 0 0,-15 18 0 0,34-1-2 0,-19-1 1 0,18 19 2 0,-18 16-2 0,2 0 2 0,-2 34-1 0,1-1-1 0,0 1 1 0,-16-1 0 0,-2 18 0 0,-16-16 0 0,0-1 1 0,0-1-2 0,0-15 1 0,0 15 1 0,-16-15-1 0,16-1 0 0,-18-1 0 0,-16 1 1 0,-17-17-1 0,0-17 0 0,1 1 0 0,16-1 0 0,1-1-1 0,-2 2 3 0,18 16-2 0,-17-17-1 0,17-17 2 0,1-1-1 0,-2-16-1 0,18-33 1 0,-17-1 1 0,17 1-1 0,0 17-1 0,17-19 1 0,17 19 0 0,17 16 0 0,-17 16 0 0,17 2-1 0,-17 17 1 0,16-2 0 0,-15 2 0 0,-19-1 0 0,1 17 0 0,-34 0 0 0,1 17-1 0,-2-17 2 0,1 16-1 0,0-16 0 0,1 0-1 0,-1 18 1 0,-17 15 0 0,17 0-1 0,1-15 1 0,-19 16 0 0,18 17 1 0,17 0-2 0,-18-18 1 0,2-15-1 0,16 15 2 0,-17 18-1 0,17-18 1 0,-16 2-1 0,16 16-1 0,0-17 2 0,16 15-1 0,1 2 0 0,-17-16 0 0,16-1 0 0,2 17 1 0,-1-34-2 0,18 17 1 0,-19-17 0 0,17-17 2 0,2 16-2 0,-2-16 0 0,18 0 0 0,-18 0 0 0,19-16 0 0,-34-1 1 0,15-1-2 0,-17 2 2 0,2-19-1 0,-18-16 1 0,0 0-1 0,-34 0 0 0,1-16 0 0,-37 51-1 0,3-1 1 0,-18 50-3 0,-16 34-38 0,50-32-76 0</inkml:trace>
  <inkml:trace contextRef="#ctx0" brushRef="#br0" timeOffset="134">29275 13326 1 0,'0'0'5'0,"-18"18"1"0,3-18-1 0,-1 17 1 0,16-17 2 0,-18 0 1 0,18 0-2 0,0-17-4 0,0-1 0 0,0 2 0 0,0-2 0 0,0 1 1 0,0 17-1 0,0-16-1 0,18 16 0 0,-18-18 2 0,16 1 0 0,-1 1 1 0,-15-1-1 0,18 1-3 0,-18 16 0 0,0 0-1 0,0 0-1 0,17 0 2 0,-1 0-1 0,3 0 0 0,-19 0 0 0,0 0-1 0,0 16-1 0,0 1-20 0,0-1-37 0</inkml:trace>
  <inkml:trace contextRef="#ctx0" brushRef="#br0" timeOffset="135">29257 13344 17 0,'0'0'10'0,"0"-18"3"0,0 18-6 0,18 0-1 0,-1-16 1 0,-1-2-2 0,19 1-2 0,0 1-1 0,14-19 1 0,3 2-1 0,-18-1 1 0,-17 18-1 0,-1-1-1 0,1-1 0 0,18-15-1 0,14 15 0 0,3 2 0 0,-18-19 0 0,-1 19 1 0,2-1-1 0,0 1 1 0,-2-19-1 0,34 2 0 0,-15-1 1 0,-19-1-1 0,1 1 0 0,0 1 0 0,0 15 0 0,-1-15 0 0,-16 16 1 0,18-17-2 0,-2 18 1 0,-15-1 0 0,15-17 0 0,1 34 0 0,18-35 0 0,-19 19 2 0,17-19-2 0,-16 35 1 0,-17-33 0 0,17 17 0 0,-1-1 0 0,2-17 1 0,0 17-2 0,14-17 1 0,-15 17 0 0,0-17 0 0,17 16 0 0,-17 1 0 0,0-17 0 0,-1 17 0 0,2 1-1 0,0-1 1 0,-2-17-1 0,16 1 1 0,21-18 1 0,-37 33-1 0,-17-15 0 0,36 33 0 0,-18-34-2 0,32 1 2 0,20-2 0 0,-34 2 1 0,32-1 2 0,0-17-3 0,-16 33 1 0,-33 1 1 0,14 1-1 0,21-19-1 0,-4 2 1 0,20-17 1 0,-2-1-2 0,0 16-1 0,-32 19 0 0,-36-1 0 0,-16 17-15 0,0 0-93 0</inkml:trace>
  <inkml:trace contextRef="#ctx0" brushRef="#br0" timeOffset="136">32037 11260 14 0,'0'0'0'0,"0"0"12"0,0 0 3 0,-16 0-6 0,16 18 4 0,49-18-1 0,21 16-4 0,31 2-6 0,-34-18 2 0,-34 17 1 0,19-17 0 0,-34 0 0 0,15 0-1 0,-17 0-2 0,-32 16 4 0,-17 53-1 0,-37-3-3 0,21 20-1 0,-54 15-14 0,36-17-76 0</inkml:trace>
  <inkml:trace contextRef="#ctx0" brushRef="#br0" timeOffset="137">29089 13412 3 0,'0'0'3'0,"0"0"15"0,0-17-4 0,18-1-1 0,-18 2-4 0,16 16-1 0,1-35 0 0,17 1-2 0,18 1-2 0,14-2-1 0,20-14 0 0,-2 15-2 0,17-17 1 0,-17 0 0 0,-14 16 0 0,-21 19 0 0,21-17 0 0,-4-2-1 0,2 2 0 0,-1-18 1 0,-15 17-1 0,-1-1 0 0,-18 1-1 0,18 17 0 0,-16-16 0 0,14-1 0 0,21 1 1 0,-4-1 1 0,-15-1-1 0,-18 19 0 0,18-19-1 0,19 2 1 0,-21 0-1 0,19-36 1 0,-35 36 0 0,19-1-1 0,-18 16 1 0,17-15-1 0,1-2 1 0,-3 2-1 0,2-1 1 0,-17 18 0 0,0-1 0 0,17-1 0 0,17-33 0 0,-2 0-1 0,20 2 0 0,-53 14 2 0,37 2 0 0,-21-1-1 0,19-17-1 0,-17 0 1 0,34 0 0 0,1 18 0 0,-20-18-1 0,-15 33 1 0,-34 2 0 0,17-1 0 0,-34 17-1 0,0 0 0 0,0 0-1 0,0-18-15 0,0 18-29 0,0 0-23 0</inkml:trace>
  <inkml:trace contextRef="#ctx0" brushRef="#br0" timeOffset="138">31834 11329 21 0,'0'0'0'0,"0"-17"19"0,0-1-5 0,0 18-6 0,16 0 0 0,3 0 1 0,14 0 0 0,16 0-3 0,3 0-3 0,15 0 1 0,19 0 1 0,-1 0-2 0,-34-16 0 0,-35 16 2 0,1 0-3 0,-17 0 3 0,-17 51 0 0,-34 16 1 0,-33 17-3 0,-19 18-3 0,54 0-24 0,14-51-65 0</inkml:trace>
  <inkml:trace contextRef="#ctx0" brushRef="#br0" timeOffset="139">27937 12294 10 0,'0'-35'10'0,"18"19"11"0,-36-2-6 0,-34 18-6 0,3 18 0 0,-19-2-3 0,0 19-1 0,33-1-1 0,19-1 0 0,-1-15 0 0,17 15 3 0,17 35-1 0,-1-1 0 0,-16 53-1 0,35-3 1 0,-18 19-1 0,-1-1 0 0,2-15-1 0,15-20-1 0,1-14 0 0,0-70-1 0,-1 2-1 0,19-18 0 0,15-18-3 0,3-15-15 0,-4-19-43 0,-50 35 8 0</inkml:trace>
  <inkml:trace contextRef="#ctx0" brushRef="#br0" timeOffset="140">28191 12259 51 0,'0'0'0'0,"0"-34"15"0,-16 17 4 0,16 17-12 0,-19 35-3 0,19 32 0 0,0 19-1 0,0-35-1 0,0-18-2 0,0-33 2 0,0 0 1 0,19 0-2 0,-3-17-2 0,35 17 1 0,0-16 0 0,-17-1 0 0,-16-1 1 0,-2-33 0 0,-16 0 0 0,-16 0-1 0,-2 35 1 0,18 16-3 0,-17 51 2 0,17 16-1 0,17 2 0 0,1 32-18 0,-2-50-58 0</inkml:trace>
  <inkml:trace contextRef="#ctx0" brushRef="#br0" timeOffset="141">28327 12802 36 0,'0'-51'17'0,"0"33"5"0,0 1-6 0,0 17-8 0,0 51-2 0,0 0-4 0,0 18-1 0,18-36-3 0,-18 2-16 0,16-35-39 0,-16 0 30 0</inkml:trace>
  <inkml:trace contextRef="#ctx0" brushRef="#br0" timeOffset="142">28546 12057 27 0,'0'-51'18'0,"0"17"2"0,0 1-7 0,52 16-6 0,32-1-3 0,-16 2 0 0,-34 16 0 0,-17 16 0 0,-17 19 1 0,0 14 1 0,17 37 0 0,17-1-1 0,17 32-2 0,1 19 2 0,-19-34-1 0,0 0-1 0,-17-2 1 0,-32-32 0 0,-17 1 0 0,-35-18-4 0,0 0 1 0,-34-35-12 0,51 1-98 0</inkml:trace>
  <inkml:trace contextRef="#ctx0" brushRef="#br0" timeOffset="143">30598 10227 16 0,'0'-16'10'0,"0"-2"10"0,0 1-7 0,-35 17-5 0,-33 17 0 0,17 17 0 0,18 17-4 0,16-16 0 0,17 32 3 0,17 1 1 0,33 34 0 0,-16 16-1 0,-1 35 0 0,2 33 2 0,-19-1-2 0,19 3-5 0,-18-37 1 0,1-65-1 0,-2-36 0 0,17-33 0 0,19-34-1 0,-3 1-3 0,21-53-25 0,-21 2-67 0</inkml:trace>
  <inkml:trace contextRef="#ctx0" brushRef="#br0" timeOffset="144">30783 10329 50 0,'-17'-33'6'0,"17"-19"5"0,17 19 5 0,34 15-8 0,33 1-4 0,-32 68-2 0,-52 35-1 0,-17-19 2 0,-34 1 0 0,-17-17 0 0,33-17 0 0,19-17-1 0,16-17 0 0,34 0 1 0,18 0 0 0,15-35-3 0,-15 19 0 0,-3-1-5 0,2-1-42 0,-51 18-2 0</inkml:trace>
  <inkml:trace contextRef="#ctx0" brushRef="#br0" timeOffset="145">31224 10076 29 0,'0'0'0'0,"17"-18"29"0,-17 2-7 0,0 16-4 0,0 34-8 0,0 17-3 0,0 15-1 0,0 3-2 0,18-18-1 0,15-17 1 0,0-17-1 0,18-17-3 0,33-35 1 0,-32 19-6 0,-1-1-15 0,-35-17-24 0,-16-1-17 0</inkml:trace>
  <inkml:trace contextRef="#ctx0" brushRef="#br0" timeOffset="146">31479 10143 11 0,'0'0'0'0,"-35"0"29"0,18 0-7 0,17 17-5 0,-16-1-6 0,16 35-4 0,33 35-6 0,-17 16-2 0,-16 33-27 0,0-68-29 0</inkml:trace>
  <inkml:trace contextRef="#ctx0" brushRef="#br0" timeOffset="147">31393 10872 18 0,'0'0'0'0,"0"-51"21"0,0 16 2 0,0 19-5 0,0 16-6 0,-33 16-4 0,-2 35 2 0,18 51-3 0,17-18-1 0,17 18-2 0,51-51 1 0,-17-35 0 0,-16-32-1 0,-2-1 1 0,-33-33-2 0,0-1-3 0,-68 16 0 0,0 53-2 0,17 33-2 0,18-18-6 0,33-15-19 0,68-18-65 0</inkml:trace>
  <inkml:trace contextRef="#ctx0" brushRef="#br0" timeOffset="148">31596 10109 23 0,'0'-16'16'0,"0"-1"2"0,0-17-5 0,17 17-4 0,34-1-1 0,0 2-2 0,17-1-1 0,-34-1 0 0,-1 18-2 0,-33 0-1 0,19 18 2 0,-4 15 1 0,3 2 1 0,15 16-1 0,-17 16 1 0,2 17-1 0,-1 19-1 0,0-19-1 0,1 0-1 0,-2 2 1 0,1-19 0 0,-17 17 0 0,0-15-1 0,0-35-1 0,0 34 8 0,0-35-7 0,0 1 1 0,0-1 0 0,0-15 1 0,-17-1 0 0,-34-1-1 0,-17 2-4 0,-67 49-32 0,16-34-80 0</inkml:trace>
  <inkml:trace contextRef="#ctx0" brushRef="#br0" timeOffset="149">28784 13124 3 0,'0'-34'9'0,"0"-17"10"0,0 34-3 0,0-1-3 0,0 18-2 0,-18 0-1 0,18 0-3 0,18 18 2 0,-1-1 0 0,51-1-1 0,33 2-2 0,1-1-1 0,0-1-1 0,-1 2-1 0,-33-18-1 0,-33 17 0 0,-19-17-1 0,-16 0 2 0,-34 16 0 0,1 18-1 0,-2-1 0 0,0 18 0 0,-14 35 2 0,-19-19-1 0,0 1 0 0,17-1 0 0,0 2-3 0,1-36-3 0,50-15-21 0,17-52-32 0,1 17 2 0</inkml:trace>
  <inkml:trace contextRef="#ctx0" brushRef="#br0" timeOffset="150">29292 13191 28 0,'-17'-34'16'0,"17"18"4"0,-18-1 0 0,3 17-8 0,-1 33-3 0,-2 1-1 0,18-1-4 0,18 2 1 0,13-35-1 0,-13 16 1 0,-1-50-1 0,-17 1-4 0,-17 0 2 0,-1 15-2 0,-13 18 2 0,13 18-2 0,1 31-1 0,17-14 0 0,17-19-4 0,1 1-22 0,13-34-45 0</inkml:trace>
  <inkml:trace contextRef="#ctx0" brushRef="#br0" timeOffset="151">29327 13175 5 0,'0'-18'9'0,"-19"2"12"0,19 16 9 0,-16 16-20 0,-1 18-7 0,-1-17-4 0,-65 34-40 0,49-35 11 0</inkml:trace>
  <inkml:trace contextRef="#ctx0" brushRef="#br0" timeOffset="152">26937 14495 27 0,'0'0'0'0,"-34"33"-1"0,18-33-5 0,-1 0 2 0,-1 0 5 0,-15-16-1 0,17 16 3 0,-36 16 0 0,18 2 1 0,1-1 4 0,15 17 3 0,18-17 1 0,18 17-1 0,15-1-1 0,-33-15-3 0,16-2 0 0,-32 1 2 0,16-17-1 0,-17 0-1 0,17-17 0 0,33 1-1 0,19-18-1 0,15-1-2 0,3-16 1 0,12 18-1 0,4-1-1 0,-18-16 0 0,-2 16 1 0,4-1-2 0,-3 2 0 0,18-18 0 0,-1-1-2 0,35 2 1 0,16-35 1 0,-16 1 0 0,0 17 0 0,-18-1 0 0,2-1 0 0,-2 18-1 0,-1-16 0 0,3 16-1 0,-1 18 1 0,-1-18 0 0,-16 17 0 0,34-34 1 0,-52 35 0 0,-34 15 0 0,2 18-1 0,-18 0 1 0,17-16-1 0,-1 16-3 0,2-35-16 0,31 2-39 0,-48 33 1 0</inkml:trace>
  <inkml:trace contextRef="#ctx0" brushRef="#br0" timeOffset="153">29378 13224 5 0,'-35'-16'16'0,"19"16"-3"0,16-17-2 0,0 1 3 0,0-18-2 0,16 17-1 0,-16 17-2 0,17-34 0 0,17 17-2 0,18-17-2 0,15-17 0 0,18 18-1 0,16-2 1 0,-16 2-4 0,16-18 1 0,2-1 0 0,-19 1-1 0,17 1-1 0,-15 0 2 0,-2 15-2 0,17 2 4 0,-17-18-4 0,-14 17 1 0,-3 17-1 0,0-16 0 0,0-1 1 0,19-17 0 0,-1 0-2 0,-18 16 2 0,-34 1-1 0,19 17 0 0,-1-16-1 0,17-17 2 0,16-1-2 0,-33 16 6 0,0 2-5 0,-18-1-2 0,2 17-2 0,33 1 1 0,-18-19 3 0,17 2 0 0,19-18 0 0,-18 17-1 0,-18-1 1 0,1 1 0 0,0 1 0 0,0 0 0 0,17-1 0 0,16-17-1 0,-32 16 1 0,-19-16 0 0,1 18 1 0,-34 17-1 0,17-1 0 0,-17 17 0 0,16 0 1 0,-16-18-2 0,0 18 2 0,-16 0-2 0,-52 51 1 0,-16-18 1 0,16 2 0 0,51-19-1 0,-1-16 1 0,53 0 0 0,49-33-1 0,-16-1 0 0,-33 1 1 0,-35-18-1 0,0 34 0 0,0 17-1 0,0 17 1 0,-18-1 0 0,18 2 0 0,18-1 1 0,-18-17 0 0,33 0 2 0,-33-17-2 0,0-1-5 0,-51 36-104 0</inkml:trace>
  <inkml:trace contextRef="#ctx0" brushRef="#br0" timeOffset="154">8978 13039 44 0,'0'0'0'0,"-16"-68"34"0,-1 35-13 0,1 15-3 0,16 2-10 0,33 32-4 0,18 52 3 0,0-1-2 0,0-32 2 0,-17-19 5 0,33-32-1 0,36-52-1 0,47-67-7 0,55-19-1 0,15 19-3 0,-33 51-34 0,-154 84-52 0</inkml:trace>
  <inkml:trace contextRef="#ctx0" brushRef="#br0" timeOffset="155">20533 16713 21 0,'-33'-84'33'0,"17"15"-3"0,-2 36-13 0,1 33-4 0,17 17-6 0,0 68 3 0,0 17-4 0,0-2-3 0,0-14-2 0,17-1-1 0,-17-35 1 0,0-16 1 0,18-52 0 0,-18-15 0 0,16-34-1 0,1 16 0 0,-1 0-1 0,1 51 0 0,0 34-1 0,50 34 1 0,3-1 1 0,14-16 0 0,0-51 3 0,1-18-1 0,-34-48 1 0,-17-19-2 0,-68-52-3 0,-17 37 1 0,-17-20 1 0,-17 20 0 0,-15 65-1 0,-3 35-1 0,2 35 0 0,50 16 1 0,34 33-1 0,51 1 0 0,85-1 0 0,67-51-1 0,-17 1 2 0,-15-16 2 0,14-36-4 0,-117-16 2 0,-34-16 1 0,-17-17 0 0,-17 16 0 0,-17 51-1 0,17 33 0 0,1 36 0 0,32 15 0 0,17-33 2 0,2 0-3 0,33 0-1 0,-19-17-28 0,-14-34-34 0,-18 0 18 0</inkml:trace>
  <inkml:trace contextRef="#ctx0" brushRef="#br0" timeOffset="156">21398 16595 20 0,'0'0'0'0,"-17"-35"39"0,1 35-33 0,65 0-15 0,-32 18-41 0</inkml:trace>
  <inkml:trace contextRef="#ctx0" brushRef="#br0" timeOffset="157">22075 16815 53 0,'0'-51'18'0,"0"0"3"0,-18 35-9 0,2-19-4 0,-17-16-3 0,0 18-1 0,-37-1-2 0,21 34 1 0,-21 34 1 0,37 17 1 0,-1 33 0 0,34-17 2 0,18 19-5 0,31-1-1 0,21-52 0 0,-3 2 1 0,0-70 1 0,0-16-1 0,-15-33-1 0,-34-85-2 0,-36 33 3 0,-16 1-1 0,0 15 1 0,1 87-1 0,15 33-1 0,3 33 0 0,30 52 2 0,19 35 1 0,17 15-2 0,-17-33 1 0,-16-18-2 0,31 1-17 0,3-34-65 0,-34-34 30 0</inkml:trace>
  <inkml:trace contextRef="#ctx0" brushRef="#br0" timeOffset="158">22566 16646 26 0,'0'0'0'0,"-49"-35"36"0,31 19-13 0,18-1-8 0,18-17-8 0,15 34-2 0,-17 16-1 0,1 35-1 0,0 18-1 0,1-18-1 0,-2-2 0 0,-16-32 2 0,0-17-1 0,33 0-4 0,-15-33 2 0,-1 0 1 0,0-36 0 0,1-15-1 0,15 17 1 0,-17 50-1 0,19 17 0 0,-19 50-1 0,18 52 3 0,17-17 0 0,-17-19 1 0,0-14-2 0,17-35 1 0,0-17 1 0,0-51-2 0,-1-51 0 0,-34 0 0 0,-16 35 0 0,0 34 0 0,0 33-1 0,-16 33 0 0,16 52 3 0,16-1 0 0,19-17-1 0,0-32 2 0,14-1-2 0,-14-34 0 0,0-18-2 0,14-66 1 0,-49 17 0 0,-33-18-1 0,-35 1-1 0,1 49 1 0,-19 35 0 0,20 18 0 0,31 32 0 0,52-16-2 0,67 17 1 0,51-51 1 0,1-18 0 0,18-33-1 0,-70-15-1 0,-68-3 3 0,-32 2 0 0,-1 16 1 0,1 33-1 0,-2 18 0 0,1 52 2 0,1 16 3 0,49 34 2 0,1 16-5 0,-1-16-2 0,1-53 4 0,17 20-4 0,17-36 0 0,17-15-1 0,33-18-19 0,-32-34-53 0,-70 34 7 0</inkml:trace>
  <inkml:trace contextRef="#ctx0" brushRef="#br0" timeOffset="159">23752 16578 60 0,'-50'-18'32'0,"33"2"-13"0,67-17-15 0,52 16-9 0,-34 17-68 0</inkml:trace>
  <inkml:trace contextRef="#ctx0" brushRef="#br0" timeOffset="160">25041 16409 48 0,'0'-17'8'0,"-18"-34"26"0,1 17-16 0,0 50-10 0,-1 19-4 0,53 32-2 0,0-32-2 0,-19-19 1 0,1-32 2 0,-1-19-1 0,-49-32-2 0,-1 32 0 0,-18 19 0 0,19 32 0 0,-1 53 1 0,34 33 0 0,34 15 2 0,69-15-2 0,-19-68 4 0,52-17-2 0,-18-68-2 0,-33-33 1 0,-69-34 0 0,-16-1-1 0,-16 16 0 0,-17 70-1 0,-2 33-1 0,18 67 0 0,17 35 2 0,34 33-1 0,0-15 1 0,-1-53-1 0,-33-50 4 0,0-1-2 0,0-49-2 0,17-17 1 0,-17-36-1 0,35 2 0 0,14 17 0 0,2 32-2 0,1 19 2 0,-18 67 0 0,-1 33-1 0,-16 1-1 0,-17-17 2 0,0-18-5 0,17-17-33 0,1 2-32 0</inkml:trace>
  <inkml:trace contextRef="#ctx0" brushRef="#br0" timeOffset="161">26175 16527 57 0,'0'-51'27'0,"-17"18"-8"0,0-1-9 0,-34 17-4 0,-16 17-3 0,-18 17 3 0,17 34 3 0,68 49-3 0,17 2-3 0,34-33-1 0,0-36 2 0,1-17-1 0,14-65-4 0,-32-20 2 0,-17-15 2 0,-17 0-2 0,-17 33-1 0,-1 33 0 0,2 53 1 0,16 49-2 0,16-17 0 0,36 19 0 0,-1-52-21 0,-17-1-56 0,-34-17 36 0</inkml:trace>
  <inkml:trace contextRef="#ctx0" brushRef="#br0" timeOffset="162">26378 16527 68 0,'0'0'0'0,"-33"-67"40"0,49 50-25 0,17-1-9 0,2 18-3 0,-2 51-1 0,2 17 0 0,-19-1-1 0,3-16 0 0,-3-16 0 0,-16-35 1 0,17 0 0 0,-17-51-1 0,18 0 0 0,15-17 0 0,0 1-1 0,-16-1 1 0,17 34-1 0,-17 17 0 0,-1 34 2 0,2 34 0 0,16 16 2 0,-16 17-2 0,31-33-1 0,21-16 0 0,12-35 0 0,21-35-1 0,-1-16 1 0,-52-15-1 0,-50-19 1 0,-17 17 0 0,-16 16-1 0,-1 35 0 0,-34 17 0 0,-17 69 0 0,51-1-1 0,34 17 2 0,51-35-3 0,17-34 2 0,0-32 1 0,-34-34-1 0,-19-19 2 0,-15 2-2 0,0 32 0 0,0 19 0 0,-15 83 2 0,15 70 5 0,15 14 4 0,3-16-4 0,-1 19-5 0,-17-53-1 0,-35-34 3 0,4-49 1 0,-21-36-1 0,1-66-2 0,51-18-2 0,17-51-2 0,51 53-3 0,-1 15-4 0,52 1-5 0,0-2 3 0,-18 2 6 0,-50-1 5 0,-34 34 2 0,-34 35-2 0,-34-1 0 0,0 68 2 0,1 15 2 0,50 19 2 0,17 1-3 0,33-35-4 0,35-35 2 0,-17-16-4 0,16-33-35 0,-32-1-77 0</inkml:trace>
  <inkml:trace contextRef="#ctx0" brushRef="#br0" timeOffset="163">28495 16374 27 0,'0'0'18'0,"-16"-16"10"0,16 16-8 0,16 16-3 0,19 35-10 0,33-16-3 0,-1-19 0 0,-15-49-1 0,15-18-1 0,-33-52 0 0,-16-14 1 0,-18-19-2 0,-18 35 1 0,1 50-2 0,0 68 0 0,-17 50 1 0,34 35 3 0,34 33 0 0,0-17-2 0,33-32-2 0,3-35 2 0,-4-51-1 0,20-35 0 0,-53-16 0 0,1-34 0 0,-34-32 0 0,0-36 0 0,-18 35 0 0,2 67 0 0,-1 34-2 0,17 85 0 0,-16 50 0 0,49 35-1 0,1-18 1 0,0-50 1 0,-16-68-1 0,-18-17 2 0,0-17 0 0,0-34 0 0,0-34 1 0,16 1-2 0,17 33 0 0,-16 33-1 0,-1 36 1 0,19 33-1 0,0 0 0 0,-2 15 1 0,2 3-2 0,32-35 3 0,-17-17-1 0,18-17 1 0,0-51 1 0,-34-18 1 0,-17-31-3 0,-17-2 0 0,-17 18 2 0,-17 84-1 0,0 16-2 0,0 68 0 0,17 18 0 0,17-18 0 0,51-15 1 0,1-53-1 0,15 2 1 0,-15-18-13 0,-37-51-20 0,-49-1-63 0</inkml:trace>
  <inkml:trace contextRef="#ctx0" brushRef="#br0" timeOffset="164">28920 15952 33 0,'0'0'0'0,"-68"-35"47"0,101 2-24 0,103-18-18 0,34 33-6 0,-104 36-86 0</inkml:trace>
  <inkml:trace contextRef="#ctx0" brushRef="#br0" timeOffset="165">26378 17492 29 0,'0'0'12'0,"0"-16"15"0,-17-19-8 0,17-16-4 0,-16 0-5 0,-35 17-5 0,-17 1-1 0,-17 49 1 0,18 19 1 0,-1 67-1 0,51 16-5 0,17 17-1 0,52-33 2 0,30-69 6 0,4-33-1 0,-18-66-2 0,0-19 1 0,-35-34-2 0,-17 1 1 0,-16-35-2 0,-33 0-1 0,-16 36 1 0,14 66-2 0,18 51-1 0,17 84-1 0,0 69 1 0,34-2-1 0,17 20 0 0,-2-54 0 0,19-31 1 0,18-52 3 0,-2-52 0 0,-16-15 1 0,-17-36-1 0,-34-15 1 0,0-18-1 0,-34 35-2 0,17 50 0 0,-17 17-2 0,-1 68 0 0,18 34 0 0,35-18 0 0,0 1 0 0,32-52 3 0,18-33 2 0,-18-33-1 0,-33-18 0 0,-16-18 0 0,-36-15 0 0,1 33-2 0,0 35-1 0,-17 16-1 0,34 16-1 0,51-16 3 0,33 0-1 0,-14-16 2 0,-21-19 0 0,-32-16-1 0,-17 17 2 0,0 17-2 0,0 34-1 0,-17 52 0 0,17 33-2 0,33-2 1 0,2-14 0 0,33-19 2 0,0-67 2 0,-1-33-1 0,1-36 2 0,-51-15-1 0,-1 0 0 0,-16 15-2 0,-33 36 0 0,17 50-1 0,-19 17 0 0,18 34-1 0,34 16-1 0,34-17 1 0,52-32-12 0,16-19-25 0,15-32 1 0,-15-35 27 0,-68-33 15 0,-18-18 14 0,-33 51 6 0,0 0-7 0,-17 51-7 0,1 0-4 0,-1 34 0 0,-17 34 1 0,34-1-3 0,34 17-4 0,32-33 0 0,20-16 0 0,-1-52 2 0,-1-34 0 0,-49-33 1 0,-19-36 0 0,-16 2-1 0,0 0-1 0,0 50 1 0,-16 68-2 0,-3 33-1 0,19 69 1 0,0 0-2 0,19 0 0 0,14-17-2 0,-17-19-22 0,-16-48-31 0,0-1-19 0</inkml:trace>
  <inkml:trace contextRef="#ctx0" brushRef="#br0" timeOffset="166">28327 17288 46 0,'0'0'0'0,"-17"0"39"0,34-16-25 0,67-1-5 0,35-17 2 0,16 34-4 0,-67 0-2 0,-35 18-1 0,2 31 2 0,-18 20-3 0,1-1-2 0,-18-1-2 0,16-16-5 0,-16-18-30 0,17 2-36 0</inkml:trace>
  <inkml:trace contextRef="#ctx0" brushRef="#br0" timeOffset="167">29257 17323 44 0,'0'0'0'0,"0"-35"38"0,0 2-14 0,0-1-12 0,-31 18-7 0,-4 16 0 0,-16 16 2 0,-34 35 1 0,67 0-6 0,18 51-1 0,35-35-1 0,16-16 0 0,-18-51 3 0,2-16 0 0,0-35-1 0,-19-17 0 0,-1-1 0 0,-15 2-1 0,35 16 0 0,0 35-1 0,-2 16 1 0,1 34-1 0,18 32-1 0,-36 19 0 0,-16-34 1 0,0-33 2 0,0-1 2 0,0-68-1 0,0-17-2 0,17-1 1 0,17-14-1 0,16 32-1 0,1 34 0 0,-18 50 0 0,2 36-1 0,-18-3-1 0,-17 3-6 0,-17-18-37 0,-51-17-62 0</inkml:trace>
  <inkml:trace contextRef="#ctx0" brushRef="#br0" timeOffset="168">29055 16933 53 0,'0'0'4'0,"0"-33"0"0,0 15-49 0</inkml:trace>
  <inkml:trace contextRef="#ctx0" brushRef="#br0" timeOffset="169">30360 16780 53 0,'0'0'0'0,"-52"-67"26"0,36 51-11 0,-1 32-3 0,17 51 2 0,-16 53-4 0,49 32-7 0,18-34-1 0,17-67 5 0,16-33-3 0,-16-36 0 0,-33-66-2 0,-35-18 0 0,-52 0-2 0,-15 18-1 0,-1 50-4 0,0 34 3 0,33 51 0 0,19 0 0 0,84 0 3 0,33-35 0 0,36-32 0 0,-37-35 1 0,-48-17 1 0,-36-50-6 0,-32 16 0 0,-19 68 4 0,2 34-1 0,16 16 1 0,1 53 4 0,16 15 7 0,16 52-7 0,1 67-1 0,-1-1-3 0,-16-15-2 0,17-34 2 0,0-69 6 0,1-33-5 0,15 0 2 0,18-51-4 0,-16-102-2 0,-53-33 6 0,-34 17-3 0,-15 16-4 0,0 67-5 0,16 35-8 0,16 18-24 0,70 15-60 0</inkml:trace>
  <inkml:trace contextRef="#ctx0" brushRef="#br0" timeOffset="170">31563 16697 50 0,'0'0'0'0,"0"-51"43"0,0 0-7 0,33 34-15 0,2 34-8 0,14 34 1 0,21 16 1 0,30 17-8 0,1 19-3 0,2-1-3 0,-35-36-1 0,-34 3-1 0,-17-36-13 0,-17-33-25 0,-17 0-43 0,17-16 32 0</inkml:trace>
  <inkml:trace contextRef="#ctx0" brushRef="#br0" timeOffset="171">32054 16595 30 0,'0'0'0'0,"-17"-35"34"0,17 2-7 0,-16 17-5 0,16-1-6 0,-18 34 1 0,1 32-2 0,0 20-1 0,-34 15 1 0,17 52-8 0,-16-17-4 0,-1-19-4 0,0 2 0 0,17-51-22 0,0 0-116 0</inkml:trace>
  <inkml:trace contextRef="#ctx0" brushRef="#br0" timeOffset="172">12233 5927 10 0,'16'-35'20'0,"-16"2"-8"0,-34 0-8 0,-34-1-2 0,-33 17 3 0,-1-17 1 0,1-17 7 0,-18-18 0 0,0-15-6 0,-33 17-4 0,-19 16-2 0,-48 34 0 0,-18-1 0 0,-34 18 0 0,17 0 0 0,-34 0 0 0,33 0-1 0,-16 0 1 0,0 18-1 0,0 15 2 0,17 18-1 0,1 0-1 0,15 0-1 0,35 16 0 0,-17 2 0 0,-2 33 1 0,20-1-2 0,16 35 2 0,16 15 2 0,34 2-1 0,0 17-1 0,18-19 0 0,35 3 1 0,13 14-1 0,37 1 2 0,17 2-1 0,16-19-1 0,33-1 1 0,1 3 0 0,34-19 0 0,-1 0 0 0,35-17 1 0,33 2-1 0,18-19 0 0,33 1 0 0,36-17 1 0,14-19 0 0,35-32-1 0,-16-17-1 0,16 17 2 0,33-34-1 0,-16 0 0 0,17-16-1 0,-1-2 1 0,-14-15-1 0,-3-2 1 0,-32 2 0 0,14-1 0 0,-14-33 0 0,-1-1-1 0,-1-34 2 0,-48-16 0 0,-20-1 0 0,-14-33 1 0,-36 0-2 0,19-19 1 0,-37-31 0 0,-33-36 0 0,-32-15 0 0,-52-2 1 0,-68-15-1 0,-86-36-5 0,-99 53 3 0,-153 33-10 0,-87 102-93 0</inkml:trace>
  <inkml:trace contextRef="#ctx0" brushRef="#br0" timeOffset="173">9521 5757 17 0,'0'-67'14'0,"-17"32"6"0,17 19-4 0,0-2-1 0,0 18-2 0,-17 34-4 0,34 17 1 0,0 0-2 0,17-33 0 0,17 15-3 0,1-15 1 0,-1-36 3 0,15-49-1 0,53-103-3 0,33-66-1 0,51-52-2 0,35 17 0 0,-1 16-1 0,-51 86-3 0,-85 119-9 0,-49 32-56 0,-52 18 3 0</inkml:trace>
  <inkml:trace contextRef="#ctx0" brushRef="#br0" timeOffset="174">8707 15866 22 0,'0'0'-14'0,"14114"-2234"11"0,-14114 2216 4 0,0 18-6 0</inkml:trace>
  <inkml:trace contextRef="#ctx0" brushRef="#br0" timeOffset="175">16501 14411 22 0,'0'0'2'0,"18"-18"11"0,-18 2-4 0,16 16-2 0,17 0 2 0,2 34 1 0,33-1-1 0,16 2-3 0,0-2 1 0,2-33-1 0,-18 0-1 0,-51 16 0 0,-17 19 2 0,-34 50-3 0,-136 84-1 0,-101 101-102 0</inkml:trace>
  <inkml:trace contextRef="#ctx0" brushRef="#br0" timeOffset="176">9132 15764 44 0,'0'0'0'0,"-17"-49"23"0,-1 15-6 0,70 34-6 0,67 34 0 0,82 32-1 0,39 70-6 0,-55 50-4 0,-66-17 0 0,-69-49-1 0,-50-52-14 0,-33-1-68 0</inkml:trace>
  <inkml:trace contextRef="#ctx0" brushRef="#br0" timeOffset="177">9606 16544 57 0,'0'0'0'0,"0"-17"15"0,33 34 0 0,37 34-5 0,31-51 0 0,18-51 2 0,-18-33-5 0,-1-35-5 0,-48 1-4 0,-18 49-47 0,-34 53-5 0</inkml:trace>
  <inkml:trace contextRef="#ctx0" brushRef="#br0" timeOffset="178">10030 17205 59 0,'0'0'0'0,"-17"16"4"0,0 18-1 0,17-34 5 0,67-50-2 0,18-36-2 0,-33 2 0 0,-36 0-2 0,-50 50-1 0,-18 17 0 0,3 50 0 0,31 53 3 0,18 49-1 0,67-1-2 0,36-48 1 0,32-70 1 0,1-32 0 0,-34-35 1 0,-35-33-2 0,-49-1 0 0,-36-17-1 0,-16 1 0 0,1 67 0 0,-1 50-2 0,34 53 0 0,18 32 1 0,65-16-1 0,2-34 1 0,51-69 3 0,-19-66-1 0,-14-18 1 0,-69 0-1 0,-85-16-3 0,0 67 1 0,-17 84-1 0,52 19 2 0,-2 67-2 0,18 50-1 0,18-18-1 0,15-14 0 0,1-19-4 0,-17-34-27 0,18-66-34 0</inkml:trace>
  <inkml:trace contextRef="#ctx0" brushRef="#br0" timeOffset="179">11231 17035 31 0,'0'-51'26'0,"35"-33"-10"0,16-69-5 0,-34 86-3 0,-34 33-5 0,-34 17-2 0,16 34-1 0,4 50 1 0,31 0 2 0,31 53-3 0,55-36 0 0,-18-49 3 0,0-70 1 0,-19-49-1 0,-31-52-2 0,-1 18 0 0,0 67-1 0,17 51 1 0,17 85 0 0,-18-1 0 0,2 1-1 0,16-1-1 0,-34-49 5 0,-17-52 1 0,0-52-2 0,0-116-3 0,33 48 2 0,18 37-2 0,0 65 2 0,-17 53-2 0,0 66 0 0,-1 18-1 0,2 0-5 0,15-36-44 0,-32-32-15 0</inkml:trace>
  <inkml:trace contextRef="#ctx0" brushRef="#br0" timeOffset="180">12368 16560 33 0,'0'-33'4'0,"-16"-69"14"0,-2 69-4 0,36 33-6 0,13 33 1 0,39 86-2 0,-3-1-4 0,-15-49-2 0,-19-36 3 0,1-50 0 0,-17-50-1 0,-17-53-2 0,0 3 1 0,0 15-2 0,0 50 0 0,33 35-1 0,2 34 1 0,49 17 0 0,0-16-1 0,1-18 1 0,-51-34 0 0,-1-17 1 0,-49-16 1 0,-35 32-3 0,1 35 0 0,15 85 2 0,35 34 0 0,18 17-2 0,67-52 0 0,16-51-2 0,36-84-10 0,-20-49-4 0,-66-2 15 0,-34 0 2 0,-17-16 3 0,-17 83 11 0,1 35 0 0,-2 69-6 0,18 31-1 0,34-14-4 0,51-19-1 0,-1-49-1 0,18-36 0 0,-34-33 0 0,-51-51 1 0,-17-32-1 0,-33-36 0 0,-2 1 0 0,35 85 1 0,-17 84-2 0,17 84 0 0,33 69 3 0,2-2-3 0,-2 2-1 0,2-68-2 0,-19-34-16 0,-16-34-76 0</inkml:trace>
  <inkml:trace contextRef="#ctx0" brushRef="#br0" timeOffset="181">13553 16138 33 0,'0'-17'9'0,"-16"-17"18"0,49 17-20 0,51-17-5 0,70-16-2 0,-19-1 1 0,-83 33-1 0,-19 53 1 0,-33 32 7 0,0 35 6 0,0 0-4 0,34-18-5 0,18-68-3 0,30 2 1 0,-30-70-1 0,-18-14 0 0,-50-36 0 0,-35 0-1 0,-35 18-1 0,1 33 0 0,1 68 0 0,33 17-1 0,34-1 1 0,34-15-1 0,69-36 1 0,15-33-1 0,-17-33 0 0,2-18 2 0,-70 17-1 0,-32 34 1 0,-35 51-2 0,-1 18 0 0,36 15 1 0,32 2 0 0,52-1 0 0,34-18 0 0,-19 1 0 0,-32 34-1 0,-16 51 2 0,-35 0 2 0,0-18 4 0,17-33-2 0,34-51-1 0,0-35-3 0,17-49-10 0,-52 33-103 0</inkml:trace>
  <inkml:trace contextRef="#ctx0" brushRef="#br0" timeOffset="182">17381 15223 59 0,'0'-50'5'0,"-16"50"1"0,16 16 0 0,0 86 5 0,16 16-2 0,-32 17-5 0,-1-15-1 0,-16-53 2 0,17-67 3 0,16-16-3 0,31-69-3 0,4-34 0 0,0 1 0 0,-2-19-1 0,18 3 0 0,-16 99 0 0,-2 35 1 0,-15 102-1 0,15 34 0 0,0-1-1 0,18 0 0 0,0-49-1 0,1-52-3 0,-36-34-40 0,-32 0-26 0</inkml:trace>
  <inkml:trace contextRef="#ctx0" brushRef="#br0" timeOffset="183">17264 15562 66 0,'0'0'0'0,"-17"-18"18"0,51 2-10 0,118-17-3 0,34 16-5 0,-33 17-11 0,-68 17-61 0</inkml:trace>
  <inkml:trace contextRef="#ctx0" brushRef="#br0" timeOffset="184">17874 15207 53 0,'0'-18'14'0,"-17"2"3"0,34 16-6 0,33 50-2 0,1 18 0 0,35 17-5 0,-2 17-2 0,-16-18-2 0,-19-33 0 0,-30-34-3 0,-19-1-22 0,-19-32-28 0,19 16 24 0</inkml:trace>
  <inkml:trace contextRef="#ctx0" brushRef="#br0" timeOffset="185">18229 15173 28 0,'0'0'0'0,"0"-51"36"0,-16 34-17 0,-17 34-3 0,-19 50-3 0,1 35-6 0,-17 16-4 0,17 17-2 0,-17-15-3 0,52-36-2 0,16-68-32 0,33-16-29 0</inkml:trace>
  <inkml:trace contextRef="#ctx0" brushRef="#br0" timeOffset="186">18534 15358 51 0,'-17'-16'30'0,"17"16"-10"0,51 0-9 0,33-17-8 0,19 17-4 0,-35 0-26 0,-52 17-42 0</inkml:trace>
  <inkml:trace contextRef="#ctx0" brushRef="#br0" timeOffset="187">18534 15511 66 0,'-17'0'15'0,"0"17"7"0,69-17-9 0,67 0-10 0,33-33-6 0,-33 33-74 0</inkml:trace>
  <inkml:trace contextRef="#ctx0" brushRef="#br0" timeOffset="188">19449 14952 15 0,'0'0'0'0,"0"-16"28"0,-16-35-7 0,-3 34-5 0,3 17-9 0,-50 17 2 0,-4 50 4 0,37 52 0 0,-1 50-6 0,52 0-5 0,31-67-1 0,37-51 1 0,-1-51 2 0,-18-34-1 0,-15-34-1 0,-52 17 0 0,-35 0-1 0,-49 35-3 0,-17 16 1 0,15 34-2 0,53 17-5 0,49-18-49 0,17-33-5 0</inkml:trace>
  <inkml:trace contextRef="#ctx0" brushRef="#br0" timeOffset="189">19872 14936 65 0,'18'-17'8'0,"-18"-17"21"0,17 34-12 0,33 67-1 0,35 17-7 0,0 36-6 0,1-20-1 0,-20-31-1 0,-15-18-1 0,-16-18-2 0,-35-15-7 0,0-18-23 0,-35-18-66 0</inkml:trace>
  <inkml:trace contextRef="#ctx0" brushRef="#br0" timeOffset="190">20295 14885 44 0,'0'0'0'0,"0"-35"28"0,-33 19-8 0,15 16-6 0,-13 16-5 0,-4 53 2 0,0 32-1 0,-32 68-4 0,-18-16-3 0,17-17-3 0,17-19-2 0,35-48-36 0,-1-52-47 0</inkml:trace>
  <inkml:trace contextRef="#ctx0" brushRef="#br0" timeOffset="191">16958 16121 19 0,'0'0'0'0,"0"-18"26"0,0 2-8 0,0-1-6 0,18-1 0 0,34 18-3 0,48-16-2 0,53 16-2 0,33 0-3 0,0 0 0 0,18 0-1 0,16 16 1 0,17-16 0 0,1 0-2 0,-2 18 2 0,2-18 0 0,-2-18 0 0,35-31-1 0,-33 14 0 0,-34 35-1 0,-36-16 0 0,-16-19 1 0,-15 2 0 0,-19-18 0 0,17-18 1 0,-16-14-1 0,0-3 1 0,-34 2-1 0,-34 17 0 0,-51-19 0 0,17-16 0 0,-51-32-1 0,-33-1 1 0,-36 16-1 0,2 16 2 0,-1 3-2 0,-34 32 1 0,1-1-1 0,-34 3 0 0,-1 15 0 0,1 17 0 0,-1 17 1 0,-17-1-1 0,-32 53 0 0,-1-19 0 0,-2 19-1 0,-14-19 1 0,16 19 0 0,-34-2-1 0,16 18 0 0,18 0 0 0,35 16 1 0,-19 35-1 0,51 0 1 0,1 49-1 0,33 20 2 0,51-20-2 0,51 2 1 0,68 33 0 0,50 1-1 0,103-19-2 0,204 3-100 0</inkml:trace>
  <inkml:trace contextRef="#ctx0" brushRef="#br0" timeOffset="192">19229 15495 12 0,'0'0'0'0,"0"-17"22"0,17-17-3 0,-17 34-1 0,0 16-3 0,0 68-2 0,0 53-4 0,0 15-6 0,0 1-1 0,-33-52 0 0,-37 1 0 0,-47-19-1 0,-37-32-1 0,20-16-1 0,15-19-9 0,34 2-79 0</inkml:trace>
  <inkml:trace contextRef="#ctx0" brushRef="#br0" timeOffset="193">18246 16289 34 0,'0'0'9'0,"-17"-17"20"0,17 34-13 0,-16 35-2 0,-2 50-4 0,18-18-5 0,34-33-2 0,34-34 0 0,34-34-1 0,16-17-5 0,-50 1-79 0</inkml:trace>
  <inkml:trace contextRef="#ctx0" brushRef="#br0" timeOffset="194">14960 17086 13 0,'-17'0'8'0,"17"0"-25"0</inkml:trace>
  <inkml:trace contextRef="#ctx0" brushRef="#br0" timeOffset="195">15163 17052 8 0,'0'0'0'0,"0"-50"28"0,-16-19-5 0,-2 18-2 0,18 18-9 0,0 33-5 0,0 33 0 0,-17 53 2 0,17 49-3 0,0 1-3 0,35-36-2 0,14-31 0 0,21-36 0 0,-4-15-1 0,20-36-7 0,-53 2-15 0,2-35-11 0,-54 0-1 0,-48 0 26 0,-1-16 17 0,-16 50 4 0,16 17 0 0,17 0-1 0,51 17-5 0,67-34-3 0,34-1-3 0,20-33-11 0,-37 0-14 0,-67 18 8 0,-69-18 8 0,-48-33 10 0,-36-1 7 0,-34 50 8 0,137 35-1 0,49 0-8 0,35 17-3 0,34 1-3 0,17-2-1 0,-1-16-3 0,2 35-20 0,-36-1-26 0,-50-34 38 0</inkml:trace>
  <inkml:trace contextRef="#ctx0" brushRef="#br0" timeOffset="196">15620 17019 13 0,'0'0'15'0,"0"33"6"0,0 18-4 0,0 34-6 0,34-1-5 0,17-17-1 0,17-32-3 0,33-19 0 0,-17-49 0 0,19-36 1 0,-52-14-1 0,-34-19 0 0,-51 34-1 0,0 52 0 0,-34 32 3 0,33 68 2 0,2 52-1 0,33 17-3 0,17-34-5 0,17-1-1 0,0-34-7 0,0-50-45 0,-34-34 22 0</inkml:trace>
  <inkml:trace contextRef="#ctx0" brushRef="#br0" timeOffset="197">16366 17288 20 0,'0'0'11'0,"34"-83"19"0,15-3-18 0,-31 19-6 0,-1 17-3 0,-52 16 0 0,-31 50 0 0,31 35 1 0,19 33-1 0,50 18-2 0,34-51 1 0,33-35 0 0,-17-32 0 0,2-35 1 0,-36-33-1 0,-33-1 0 0,17 35-1 0,-34 32-1 0,17 53 2 0,17 49-1 0,18 1-1 0,-19-18 0 0,1-34 2 0,0-49 2 0,-16-35-1 0,-3-51-1 0,19 2-1 0,-1 32 0 0,-15 34-1 0,16 68 0 0,0 17-1 0,-1 33 1 0,19 0-3 0,-3 1-28 0,-14-52-36 0</inkml:trace>
  <inkml:trace contextRef="#ctx0" brushRef="#br0" timeOffset="198">17619 16968 16 0,'0'0'20'0,"0"-35"3"0,0-16-5 0,0 18-5 0,17 33-4 0,18 51 0 0,-19 68-5 0,17-1-3 0,2-16-2 0,0-53 2 0,-2-32 2 0,-17-34 0 0,2-32-1 0,-18-36 0 0,0-17-2 0,33-17-8 0,1-34-25 0,-16 153-33 0</inkml:trace>
  <inkml:trace contextRef="#ctx0" brushRef="#br0" timeOffset="199">18195 17035 7 0,'0'0'0'0,"0"0"37"0,34-33-21 0,-34 15-4 0,0 2-3 0,0-19-5 0,-16 2-1 0,-17 33-2 0,-2 0 1 0,18 68 1 0,17-1-1 0,17 17-1 0,18-49 1 0,14-19 0 0,-16-16 0 0,-14-33 1 0,-3-1-2 0,-16-34 1 0,0 35-1 0,-16-1 0 0,16 34-1 0,0 34 1 0,33 32 1 0,18-15-1 0,0-33 1 0,17-18 0 0,0-34 0 0,-35-17-1 0,-17 1 1 0,-32-19-1 0,-1-67 1 0,17 36-1 0,0 65-1 0,0 35-2 0,0 69 3 0,0-3 0 0,0 54-2 0,0-18-1 0,33-18-4 0,18-50-45 0,-51-17 4 0</inkml:trace>
  <inkml:trace contextRef="#ctx0" brushRef="#br0" timeOffset="200">18788 16917 34 0,'0'0'25'0,"0"-35"1"0,-17 19-13 0,17-1-3 0,0 17-5 0,0 0-1 0,17 68-2 0,-17 17 1 0,17-35-3 0,17 1 0 0,-34-35 2 0,33 2 0 0,2-52-1 0,-18-1 1 0,1 2-1 0,-2-18 0 0,-16 18 0 0,17-1 0 0,-1-1-1 0,2 2 0 0,-18 33 1 0,0-18-1 0,0 18 1 0,0 0-1 0,0 0-2 0,0 18 2 0,0 33 0 0,17 17-1 0,18-17 2 0,-2-2-1 0,-17-31 1 0,35-18 1 0,1-18-2 0,-19-15 1 0,18 0 1 0,-34-18-2 0,1 0 2 0,-18 0-2 0,0 17 1 0,0-17 0 0,0 18-2 0,-18 15 1 0,1 18-1 0,0 0 1 0,-1 0 0 0,2 18 0 0,16-2 0 0,0 1 0 0,0 34-1 0,0 0 1 0,16 0 0 0,2 0 0 0,16-17 2 0,0-1-2 0,-19-16 2 0,20-17 0 0,16-17-2 0,0-16-3 0,17-1-11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9.89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7229 3895 13 0,'0'0'0'0,"0"-17"8"0,0-34 19 0,0 18-4 0,0 15-4 0,0 18-3 0,0 0-6 0,0 0-4 0,-33 51 1 0,17 33 2 0,-19 18-4 0,0 0-1 0,19 0 0 0,-17-35 0 0,33-32-1 0,-18-19-2 0,18-16 1 0,0 0 0 0,0-33 0 0,18-36-5 0,15-16 3 0,1-15 1 0,0-19-1 0,-16 34 0 0,15 17 1 0,-17 17 0 0,2 35-1 0,-18-1 0 0,0 17 0 0,17 17 0 0,0 50 0 0,17 17 1 0,-1 18 1 0,19 0-2 0,-19-35 1 0,1 2 0 0,-17-18-1 0,-1-34 3 0,-16-1-5 0,0 2-9 0,0-18-34 0,-16-18-49 0</inkml:trace>
  <inkml:trace contextRef="#ctx0" brushRef="#br0" timeOffset="1">17043 4115 40 0,'-15'-35'19'0,"-3"19"6"0,36 16-11 0,31-16-6 0,54-1-5 0,-2-1-6 0,-1 18-20 0,-30 0-53 0</inkml:trace>
  <inkml:trace contextRef="#ctx0" brushRef="#br0" timeOffset="2">17924 3827 39 0,'0'0'0'0,"-17"-51"23"0,17 35 1 0,0-1-8 0,0 17-3 0,0 0-4 0,17 0 1 0,17 17 0 0,-1 17-1 0,19 32-3 0,15-15-2 0,-15 18-2 0,-1-18 1 0,-2 15-2 0,-14-32-1 0,0 1 1 0,-19-19-1 0,1 2-2 0,-1-18-9 0,-16 0-18 0,0-34-26 0,18 34 7 0</inkml:trace>
  <inkml:trace contextRef="#ctx0" brushRef="#br0" timeOffset="3">18381 3589 21 0,'0'0'0'0,"-33"-33"35"0,17 17-17 0,16 16-7 0,0 0-2 0,0 0-1 0,-18 16 3 0,1 17 0 0,1-15 0 0,-19 33-2 0,18 16-1 0,-17 2 0 0,-16-3 0 0,15 36-1 0,-14-16 0 0,-3-3-2 0,1-14-1 0,17-18 1 0,17-18-1 0,17-33-3 0,-17 0-2 0,17-16-17 0,-16-1-128 0</inkml:trace>
  <inkml:trace contextRef="#ctx0" brushRef="#br0" timeOffset="4">19127 4013 13 0,'-33'-33'23'0,"15"33"3"0,3-18-5 0,15 18-3 0,0-16-4 0,15-1-1 0,36 17-2 0,17-18 0 0,34 2-4 0,-1-1-2 0,-17 17-1 0,-33-18-2 0,-16 18-1 0,0 0 0 0,-35-16-2 0,16 16-4 0,-16 0-18 0,0 0-15 0,-34 34-52 0</inkml:trace>
  <inkml:trace contextRef="#ctx0" brushRef="#br0" timeOffset="5">19178 4166 37 0,'-17'0'22'0,"-1"-18"9"0,2 18-13 0,32 0-7 0,19 0 0 0,16-17-1 0,34 17 2 0,34-16-3 0,-35 16-3 0,2 0-2 0,-37-18-1 0,-15 18 0 0,0 0-2 0,-34 0 0 0,0 0 0 0,0-17-4 0,0 17-32 0,0-16-86 0</inkml:trace>
  <inkml:trace contextRef="#ctx0" brushRef="#br0" timeOffset="6">20634 4048 19 0,'0'0'10'0,"-16"0"24"0,-1-17-7 0,17 17-11 0,51 0-4 0,17 0-1 0,16-18-2 0,1 2-4 0,-34-1-3 0,0-1-3 0,-18 2-3 0,-15 16-13 0,-18 0-38 0</inkml:trace>
  <inkml:trace contextRef="#ctx0" brushRef="#br0" timeOffset="7">21295 3709 53 0,'0'-51'15'0,"0"33"9"0,0 18-10 0,18 0-6 0,-1 52 3 0,0-1-2 0,-17 33-1 0,18 0-3 0,-18 2-1 0,0-19-2 0,16-16 0 0,-16-18-1 0,0-15-1 0,-16-18-4 0,16 0-19 0,0-18-70 0</inkml:trace>
  <inkml:trace contextRef="#ctx0" brushRef="#br0" timeOffset="8">21515 3523 34 0,'0'-18'12'0,"18"-33"16"0,-18 18-7 0,17 33-9 0,-1 0-4 0,3 17 1 0,-3-1 2 0,19 19-3 0,-2-19-1 0,-17 35-1 0,18 33 1 0,17 19-3 0,-17-2 0 0,-17 1-2 0,-17 0 0 0,-17-2-1 0,-34-31 0 0,-17-2-2 0,-16 1-30 0,-18-52-88 0</inkml:trace>
  <inkml:trace contextRef="#ctx0" brushRef="#br0" timeOffset="9">20533 3387 44 0,'0'0'0'0,"-16"-17"27"0,-1 17-7 0,1 0-10 0,-2 33 0 0,-16 18 4 0,-17 67 1 0,17 35-2 0,17 0-4 0,17 0-4 0,35-2-2 0,-2-31-1 0,18-19-1 0,17-34-10 0,49-49-35 0,-14-1-56 0</inkml:trace>
  <inkml:trace contextRef="#ctx0" brushRef="#br0" timeOffset="10">22143 3743 44 0,'0'-51'24'0,"0"33"2"0,0 18-8 0,0 0-5 0,17 0-3 0,17 0 1 0,0 18 0 0,15 15-1 0,21 18-5 0,-3 0-1 0,-15 17-2 0,15-1-1 0,-17 2 0 0,1-3 0 0,-18-32-2 0,-15-17 2 0,-1-17-4 0,-17 0-7 0,0-33-34 0,-17-2-53 0</inkml:trace>
  <inkml:trace contextRef="#ctx0" brushRef="#br0" timeOffset="11">22583 3523 39 0,'0'-18'5'0,"-17"2"21"0,1-1-5 0,16-1-7 0,0 18-8 0,-17 18 2 0,17 15 1 0,-34 34 1 0,17 1 0 0,-18 1-2 0,2 16-3 0,17-19 0 0,-19 20 1 0,0-19-1 0,19 17-1 0,-1-50-2 0,-1-17 0 0,3 1 0 0,-1-18-3 0,16 0-63 0,0-18-17 0</inkml:trace>
  <inkml:trace contextRef="#ctx0" brushRef="#br0" timeOffset="12">13587 3438 21 0,'0'0'0'0,"-34"-35"27"0,18 35-1 0,16 0-8 0,50-51-7 0,17-15-5 0,3-19-2 0,-37-35-2 0,-33 20-2 0,-17 14 1 0,-18 70 0 0,2 16-3 0,-18 51 2 0,51 34 0 0,17-19 0 0,34 19 0 0,33 1 0 0,-16 14 1 0,-51-14 0 0,-17-19-1 0,-50-16 1 0,-34-18-1 0,-2-15 0 0,18-18 0 0,51-18 0 0,17-48-1 0,17 15 2 0,0 17-1 0,1 34 1 0,-2 0-1 0,-16 51 1 0,33-17-1 0,37 15 1 0,-21-32 0 0,36-17 1 0,0-49-1 0,0-37 0 0,-34 2 0 0,-16-34-2 0,-35-2 0 0,0 3 0 0,-18 66 1 0,18 33 0 0,-17 36 1 0,17 33-1 0,0 49 0 0,17 20 1 0,1-36 0 0,-18-51 0 0,33 36 0 0,-17-36 0 0,-16-15 0 0,17-36 1 0,-1-33-1 0,19-33-2 0,-18 0-1 0,17-1 1 0,17 50 1 0,-17 35 0 0,-16 51 0 0,13 35 1 0,-13-2 0 0,34-17 1 0,15-32-1 0,-15-35 0 0,-1-17 0 0,-2-34 0 0,-15-33-3 0,-16-1 2 0,-2-17-1 0,-16 67 1 0,0 35 0 0,-16 35 0 0,16 50 2 0,0 17-2 0,33-36 3 0,18-15-1 0,-16-33 1 0,14-36-2 0,-14-33 0 0,-35 2-2 0,0-37-1 0,-35 1-3 0,-14 17 1 0,-21 52 1 0,21 16 2 0,14 16 0 0,35 1-1 0,51 1 1 0,17-36 1 0,16-15 0 0,-16 17 1 0,-33 32 0 0,14 51 1 0,-31 19 0 0,34 16 0 0,-19-35-1 0,-17-34 0 0,19-33 1 0,-18 0-1 0,17-51-1 0,-1-15 0 0,-16-19 0 0,-1 34 0 0,-16 33 1 0,19 18-1 0,-19 69 1 0,33 16 1 0,34-35 0 0,3-34 3 0,-21-16-2 0,-15-49 1 0,-16-19 1 0,-18-35-5 0,-52 3 0 0,3-2-3 0,-21 67-2 0,3 70-10 0,34 50-14 0,33-19-56 0</inkml:trace>
  <inkml:trace contextRef="#ctx0" brushRef="#br0" timeOffset="13">16229 3217 46 0,'19'-16'22'0,"-3"16"-4"0,-16 0-5 0,17 34-1 0,1-17-3 0,15-1-1 0,1-32-1 0,18-35-4 0,-21-18 1 0,-31-15-3 0,-15-18 1 0,-1 0-1 0,-2 36 0 0,1 66 0 0,17 17-1 0,-17 50 4 0,51 17 0 0,0 18-1 0,-1-18-2 0,1-15-1 0,0-35 0 0,-1-34-3 0,37-18-9 0,-54-33-12 0,1 0-31 0,-17 35 8 0</inkml:trace>
  <inkml:trace contextRef="#ctx0" brushRef="#br0" timeOffset="14">16332 2981 30 0,'-17'0'10'0,"-69"0"14"0,70 0-9 0,67-17-5 0,51-1-7 0,33-15-1 0,2 15 0 0,-70-15 0 0,-34 15 0 0,-33-31 1 0,-16-2 1 0,16 0 0 0,-17 51 2 0,17 34-1 0,-16 34 3 0,16 32 2 0,16 2-3 0,1 0-3 0,-1-35-2 0,-16-49 1 0,0-1-1 0,0-34 2 0,0-35-2 0,-16-32-2 0,16 0-1 0,33 15 1 0,18 36 0 0,0 33-1 0,1-18 1 0,-3 53 0 0,-14-1 0 0,-35 34 0 0,0-1 0 0,17-16 0 0,-17-18-6 0,18-15-24 0,31-2-32 0,-32-16 16 0</inkml:trace>
  <inkml:trace contextRef="#ctx0" brushRef="#br0" timeOffset="15">17400 2964 27 0,'0'0'0'0,"16"-51"38"0,-16 0-15 0,-16 17-8 0,-19 1-4 0,0 33-5 0,-31 0-1 0,31 33-1 0,-14 34 0 0,31 2-1 0,36 15-1 0,15-17 0 0,1-32 0 0,0-35 0 0,15-18 2 0,-14-33-2 0,-19 2-1 0,3-37 0 0,-19 35 0 0,-19 18-1 0,19 33 0 0,-16 51 1 0,32 17 0 0,19-1 0 0,16-16 0 0,1-35-1 0,15 1 1 0,0-34 0 0,0-34 0 0,-32-16 0 0,-35-17 0 0,0-18-1 0,0-16 0 0,0 16 1 0,0 84-1 0,0 18 0 0,0 34 0 0,0 52 1 0,17 16 0 0,1-2 1 0,-2-31 0 0,1-1-1 0,17-19-1 0,-1-31 0 0,19-18 1 0,15 0-5 0,-33-35-15 0,-16-14-34 0,-18-2-25 0</inkml:trace>
  <inkml:trace contextRef="#ctx0" brushRef="#br0" timeOffset="16">17772 2828 39 0,'0'-17'18'0,"0"1"14"0,0-1-10 0,34-1-8 0,34 2-2 0,16-1 0 0,1 17-6 0,-51 0-5 0,-17 0-8 0,-50 0-59 0,33 0 8 0</inkml:trace>
  <inkml:trace contextRef="#ctx0" brushRef="#br0" timeOffset="17">16281 5182 47 0,'-17'-51'7'0,"-34"0"1"0,18 51-1 0,33 0-1 0,16 0 3 0,36 16-1 0,66-16-2 0,68 0 0 0,52 0-4 0,66-16-1 0,18-1 0 0,17 17 0 0,16 0 1 0,19 0 2 0,49-16 1 0,33-2 0 0,4-15-1 0,-4 15 1 0,-31 2-3 0,-87 16-1 0,-67 0 3 0,-69-17 0 0,-48-1-1 0,-70 18-4 0,-51-16-17 0,-33 16-88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9.91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8793 8907 20 0,'0'-16'8'0,"0"-35"17"0,0 16 1 0,-16 2-6 0,16 33-7 0,0 33-4 0,-18 53 7 0,-16 32-5 0,16-16-6 0,18-18-2 0,-16-33 0 0,16-17-2 0,-17-34 2 0,17-18 1 0,0-67-3 0,0-32 1 0,0-19-1 0,17 17 0 0,-17 52-1 0,16 49 1 0,2 18-1 0,16 34 2 0,17 52 3 0,16 32-2 0,-15 1-2 0,-19-19-1 0,-17-49 0 0,19-17-2 0,-18-16-24 0,-34-18-47 0,17 0 17 0</inkml:trace>
  <inkml:trace contextRef="#ctx0" brushRef="#br0" timeOffset="1">8557 9144 56 0,'0'0'0'0,"0"-33"29"0,49 15-12 0,52 2-14 0,53-1-10 0,-2 17-79 0</inkml:trace>
  <inkml:trace contextRef="#ctx0" brushRef="#br0" timeOffset="2">9572 8958 48 0,'16'0'22'0,"2"-18"17"0,15 18-14 0,37 0-10 0,13 0-11 0,-16-16-15 0,-49 32-69 0,-18-16 32 0</inkml:trace>
  <inkml:trace contextRef="#ctx0" brushRef="#br0" timeOffset="3">9674 9127 52 0,'0'0'0'0,"-51"0"57"0,34 0-21 0,17 0-23 0,85 0-9 0,34-16-19 0,-35 16-116 0</inkml:trace>
  <inkml:trace contextRef="#ctx0" brushRef="#br0" timeOffset="4">11978 8585 48 0,'0'0'0'0,"0"-16"29"0,-16 16-3 0,-2-17-12 0,-16 34-6 0,-33-17-2 0,-18 16 1 0,-1 2-1 0,2-18 1 0,50 16-4 0,0 1-1 0,34-17 0 0,0 16 0 0,-18 19 2 0,18 16 4 0,0 16-2 0,18 19-1 0,-1 49 1 0,0 16-2 0,1 36 1 0,15 17-1 0,-17-2 0 0,19-16-2 0,-19 18 1 0,3-17-2 0,-3-1 0 0,-16-35 0 0,0-14 2 0,-16-35-1 0,16-53 1 0,0-31-1 0,0-1-1 0,33-1 2 0,34-16-2 0,18-16 2 0,34-19-3 0,0 19-3 0,0 16-18 0,-35 0-58 0,-67 0-5 0</inkml:trace>
  <inkml:trace contextRef="#ctx0" brushRef="#br0" timeOffset="5">12757 8856 46 0,'-17'-51'25'0,"17"0"10"0,17 17-6 0,-17 17-7 0,0 17-8 0,-17 17-5 0,1 86 2 0,16-2-6 0,-18 35-1 0,18-19-2 0,18-48-2 0,-2-18-8 0,1 0-45 0,-1-51-66 0</inkml:trace>
  <inkml:trace contextRef="#ctx0" brushRef="#br0" timeOffset="6">13858 8856 34 0,'0'-16'21'0,"0"-19"9"0,-34 19-7 0,34-19-3 0,0 1-6 0,34 17-7 0,33 1-2 0,-32 32 0 0,16 35-3 0,-18 35-2 0,-33-2 0 0,-16 1 1 0,-35-34 4 0,-17 16 1 0,17-34 1 0,34-16-2 0,0-17 0 0,34 0 1 0,18 0-1 0,32 0-2 0,34-17-2 0,18-16-1 0,-67 33-1 0,-36 0-61 0,-32 0-30 0</inkml:trace>
  <inkml:trace contextRef="#ctx0" brushRef="#br0" timeOffset="7">12757 10244 15 0,'-17'-33'22'0,"1"15"2"0,-2-15-5 0,18 16 2 0,-17 1 0 0,34-35-4 0,34 17-5 0,0-1-4 0,0 53-6 0,0 33-1 0,-18 16-1 0,-16 1 0 0,-50-17 1 0,-18-17 1 0,18-1-1 0,-2-15 1 0,18-18-2 0,-1-18 1 0,36 18-1 0,34-33 0 0,15 15 1 0,-17 36-2 0,-15 50 1 0,-19 16-1 0,-32-17 2 0,-19-16 1 0,-15-16 1 0,-17-19 1 0,-3-16 0 0,21-16-3 0,14-1 0 0,18-52-8 0,17 18-33 0,34-15-78 0</inkml:trace>
  <inkml:trace contextRef="#ctx0" brushRef="#br0" timeOffset="8">14147 9940 53 0,'0'-50'24'0,"16"16"17"0,-16 17-16 0,-16 17-13 0,16 51-4 0,0 33 0 0,16 18-2 0,-16-2-4 0,0-32 0 0,-16-34 1 0,16-34-1 0,16-16 1 0,17-19-4 0,19 35 2 0,-1-16-1 0,17 16 0 0,-34 0 0 0,16-18 0 0,-34 1 1 0,3-50 0 0,-19 16 0 0,-19 0 0 0,3 35-1 0,16 16 0 0,-17 16 2 0,17 35 1 0,0 34-1 0,17 16 0 0,-17-16 0 0,0 1-1 0,0-37-1 0,0-14 0 0,0-19-4 0,0 2-29 0,0-36-102 0</inkml:trace>
  <inkml:trace contextRef="#ctx0" brushRef="#br0" timeOffset="9">14841 8552 57 0,'0'0'8'0,"0"-51"23"0,-17 33-6 0,17 2-12 0,34 16-5 0,33 0 1 0,18-17-1 0,0 17-2 0,-17-18-2 0,-35 18 0 0,-15 0-2 0,-1 35 0 0,0 16 1 0,1 16 2 0,13 0 1 0,-13 35 0 0,15 18 1 0,-14 15-3 0,-3 16-2 0,-16 20 0 0,17-3 0 0,-17-48-1 0,0-3 1 0,0-14 0 0,0-2-1 0,0 1 1 0,0-1-2 0,0 0 2 0,18-32-3 0,-18 16 3 0,0-19-2 0,0-31 1 0,-18-1 1 0,1-17 1 0,-18-1 0 0,-31 2 1 0,-20-18-2 0,-15 0 0 0,-17 17-1 0,-1-17-8 0,18 16-178 0</inkml:trace>
  <inkml:trace contextRef="#ctx0" brushRef="#br0" timeOffset="10">20517 8907 53 0,'-33'-16'23'0,"15"-1"7"0,18 17-16 0,0 0 0 0,0 66 7 0,18 71-4 0,-2 48-6 0,17 19-3 0,-16-35-2 0,0-50-2 0,-17-17-1 0,18-68-2 0,-18-1-1 0,-18-16 0 0,18-17-12 0,-17-50-44 0,17-1-63 0</inkml:trace>
  <inkml:trace contextRef="#ctx0" brushRef="#br0" timeOffset="11">21279 9144 86 0,'0'0'0'0,"0"-51"29"0,0 51-13 0,-17 84-4 0,1 19 0 0,-19 16-4 0,19-1-5 0,-3-34 1 0,3-50 0 0,-1-17-1 0,17-17 1 0,0-33-2 0,0-36 0 0,17-33-1 0,-1-15-1 0,19-19 1 0,16 34 0 0,0 69 0 0,-17-1 0 0,0 50-1 0,16 69 2 0,1 34-1 0,0 17 0 0,1-19-1 0,-36-48 0 0,1-18-3 0,-17-35-21 0,-17 1-43 0,1-17-14 0</inkml:trace>
  <inkml:trace contextRef="#ctx0" brushRef="#br0" timeOffset="12">21127 9601 68 0,'0'0'0'0,"-18"-33"39"0,36 15-14 0,66-15-19 0,18 15-7 0,32 2-31 0,-66 16-52 0</inkml:trace>
  <inkml:trace contextRef="#ctx0" brushRef="#br0" timeOffset="13">21957 9415 77 0,'0'0'9'0,"0"0"29"0,33-16-17 0,34 16-11 0,19-17-7 0,-18 17-3 0,-2 0-21 0,-31 0-93 0</inkml:trace>
  <inkml:trace contextRef="#ctx0" brushRef="#br0" timeOffset="14">22517 9077 69 0,'0'-17'13'0,"-18"-34"30"0,36 17-14 0,31-1-16 0,19 35-4 0,0 51-4 0,-17 18-1 0,0 31 0 0,-18 20-2 0,-16-36 1 0,0-16-2 0,-17-17-1 0,18-17 0 0,-18-17-8 0,0-17-13 0,0-17-5 0,-18-52 10 0,-16-15 16 0,1 17 4 0,15 16 12 0,2 16 0 0,-1 35-3 0,1 17-6 0,-19 52-2 0,0 16-1 0,-32 16-3 0,33 1-20 0,1-52-112 0</inkml:trace>
  <inkml:trace contextRef="#ctx0" brushRef="#br0" timeOffset="15">23548 8940 45 0,'0'0'8'0,"-16"-33"29"0,-1 17-7 0,17 16-9 0,17 16-9 0,-1 68 4 0,-16 36-7 0,0-3-5 0,-16-32-3 0,16-16 0 0,-17-19-11 0,17-34-44 0,0-32-49 0</inkml:trace>
  <inkml:trace contextRef="#ctx0" brushRef="#br0" timeOffset="16">23244 8991 72 0,'0'-16'13'0,"-16"-19"15"0,67 19-14 0,50-17-6 0,18 33-6 0,-19 0-3 0,-30 33-18 0,-54 34-42 0,-16-49 19 0</inkml:trace>
  <inkml:trace contextRef="#ctx0" brushRef="#br0" timeOffset="17">23380 9466 64 0,'0'0'0'0,"-52"33"38"0,36-33-8 0,32 18-8 0,54-18-10 0,47-18-7 0,-14 2-4 0,-3-1-11 0,-32 17-55 0,-35 0 2 0</inkml:trace>
  <inkml:trace contextRef="#ctx0" brushRef="#br0" timeOffset="18">24074 8652 85 0,'0'0'0'0,"16"-49"37"0,-16 15-6 0,0 34-16 0,0 34-3 0,18 32 2 0,-1 37-2 0,-17 49-4 0,35-16-2 0,-2 15-2 0,-17 2-2 0,-16-34 0 0,-16-34 0 0,-1-34-2 0,17-18-2 0,-16-17-48 0,-19-16-86 0</inkml:trace>
  <inkml:trace contextRef="#ctx0" brushRef="#br0" timeOffset="19">19652 11549 82 0,'0'-18'10'0,"-33"-15"22"0,17 33-10 0,65-18-17 0,70 2-4 0,17-1-3 0,-52 17-32 0,-51 0-59 0</inkml:trace>
  <inkml:trace contextRef="#ctx0" brushRef="#br0" timeOffset="20">19636 11667 69 0,'0'0'0'0,"-33"33"23"0,49-16-4 0,51-17-5 0,70 0-12 0,31-17-10 0,-16 1-92 0</inkml:trace>
  <inkml:trace contextRef="#ctx0" brushRef="#br0" timeOffset="21">21821 10939 50 0,'0'-84'20'0,"0"33"5"0,-17 17 0 0,17 34-5 0,-18-18-4 0,18 36-9 0,-16 49 3 0,16 19-1 0,0 65 0 0,0 53-1 0,34 33-3 0,0 16-3 0,0 2 3 0,-17-35-1 0,-1-16 1 0,2-53-2 0,-18 18 0 0,0-16-2 0,0-18 1 0,0 18-1 0,17-35 1 0,0-16-2 0,-17-51 1 0,0-34 0 0,0-1-2 0,0-32-2 0,-17-17-39 0,0-53-119 0</inkml:trace>
  <inkml:trace contextRef="#ctx0" brushRef="#br0" timeOffset="22">22634 10923 15 0,'0'0'0'0,"0"-86"36"0,0 19-9 0,0 32-2 0,0 19-4 0,-16 16-6 0,-2 16-5 0,18 86 4 0,0 33-3 0,0 2-5 0,18-19-2 0,-2-33-2 0,1-34-1 0,-17-34 0 0,16-1-5 0,-16-16-30 0,0-33-102 0</inkml:trace>
  <inkml:trace contextRef="#ctx0" brushRef="#br0" timeOffset="23">23057 11109 86 0,'0'0'0'0,"18"-35"23"0,-1 35-3 0,34 0-10 0,67-33 1 0,-33 15-9 0,-17 18-3 0,-1 0-20 0,0 0-90 0</inkml:trace>
  <inkml:trace contextRef="#ctx0" brushRef="#br0" timeOffset="24">23922 10735 72 0,'0'0'0'0,"0"-67"35"0,16 34-11 0,19 15-10 0,0 2-6 0,31 50 0 0,-15 15-3 0,33 71 0 0,-14-1-3 0,-39-19-2 0,-13-31-1 0,-1-18 1 0,-17-18-5 0,0-17-18 0,-17-32-25 0,-16-35-35 0</inkml:trace>
  <inkml:trace contextRef="#ctx0" brushRef="#br0" timeOffset="25">24227 10872 44 0,'0'-17'20'0,"0"-17"11"0,0 17-7 0,0 17-6 0,-18 0-9 0,2 51 2 0,-35 50-2 0,-17 1-5 0,35 16-3 0,15-34-3 0,3-15-55 0,15-53-18 0</inkml:trace>
  <inkml:trace contextRef="#ctx0" brushRef="#br0" timeOffset="26">26006 10804 34 0,'0'-34'25'0,"0"-1"2"0,-17-16-5 0,17 18-3 0,34-1-6 0,-1 1-4 0,34 33-5 0,-15 33-2 0,-18 34-2 0,-17 35 1 0,-17 0-1 0,-51-18 2 0,-1-15 1 0,3-36 4 0,16-15-1 0,33-18 0 0,0 17-2 0,33-17 2 0,34-17-1 0,34 17-3 0,2-34 1 0,-2 17-1 0,-50-1-1 0,-16 18-5 0,-54 18-53 0,-14-18-61 0</inkml:trace>
  <inkml:trace contextRef="#ctx0" brushRef="#br0" timeOffset="27">23380 12582 38 0,'0'0'14'0,"-17"-35"12"0,0 2-2 0,17-1-2 0,0 1-8 0,34 16-6 0,33-1-2 0,-15 18-3 0,15 35-2 0,-34 32-1 0,-33 1 0 0,-16-17 1 0,-19-17 1 0,2-18 0 0,-1 1-2 0,17-1 1 0,17-16 1 0,17-16-2 0,34 16 1 0,0-17-1 0,-16 17 1 0,-2 17-2 0,1 50 0 0,-34-16 1 0,-16 18 2 0,-54-36 1 0,3-15 1 0,-1-18 1 0,2-34-2 0,14-1-3 0,34 2-7 0,36-36-127 0</inkml:trace>
  <inkml:trace contextRef="#ctx0" brushRef="#br0" timeOffset="28">25751 12294 45 0,'0'0'0'0,"0"-51"52"0,0 33-27 0,0 36-12 0,0 49-2 0,-16 35-3 0,-1 0-3 0,17-51-1 0,17 0-1 0,-1-34 1 0,36-17 0 0,32-17-2 0,0-1-1 0,19 2-2 0,-36 16-4 0,-50 16-40 0,-17-16-43 0,0 0 56 0</inkml:trace>
  <inkml:trace contextRef="#ctx0" brushRef="#br0" timeOffset="29">26056 12496 38 0,'0'0'0'0,"-33"-49"46"0,16 32-15 0,17-1-7 0,0 2-8 0,0 32-10 0,0 35 3 0,0 17-1 0,17-1-3 0,1 18-4 0,-3-17 0 0,-15-35-4 0,0 1-32 0,51 17-85 0</inkml:trace>
  <inkml:trace contextRef="#ctx0" brushRef="#br0" timeOffset="30">26480 12547 60 0,'0'-16'19'0,"17"16"15"0,18-17-6 0,32 17-15 0,34-18-9 0,-16 2-5 0,0 16-33 0,-52 0-68 0</inkml:trace>
  <inkml:trace contextRef="#ctx0" brushRef="#br0" timeOffset="31">27158 12276 60 0,'0'-17'8'0,"17"-34"26"0,1 2-5 0,-2 31-10 0,-1 2-10 0,20 32-2 0,33 35-2 0,-17 33-1 0,0 19-2 0,-16-19-1 0,-2-16-2 0,-33-17 0 0,0-17-10 0,0-17-32 0,-17-1-16 0,17-32 5 0</inkml:trace>
  <inkml:trace contextRef="#ctx0" brushRef="#br0" timeOffset="32">27394 12463 25 0,'0'-33'23'0,"-33"-18"13"0,33 33-8 0,-16 2-6 0,16 16-13 0,0 51 1 0,-35 33-5 0,0 1-3 0,-16-1-3 0,36-17-28 0,-19-50-84 0</inkml:trace>
  <inkml:trace contextRef="#ctx0" brushRef="#br0" timeOffset="33">28022 10482 22 0,'0'-67'18'0,"0"-35"12"0,0 51-3 0,-18 33-5 0,2 1-5 0,16 34-7 0,-33 35 2 0,15 16-1 0,18 32 0 0,0 37-2 0,0 14-3 0,0 20-1 0,0 31 0 0,0 18-2 0,0-34 1 0,0 0-1 0,0 1-2 0,-17-17 0 0,17-1 0 0,17-33 1 0,1-19-1 0,-18-15 0 0,0-33-1 0,0-20 2 0,0-14-2 0,0-35 0 0,-18 0-3 0,18-18-63 0,-17 18-35 0</inkml:trace>
  <inkml:trace contextRef="#ctx0" brushRef="#br0" timeOffset="34">16958 14868 47 0,'0'0'0'0,"-16"-51"33"0,16 51-17 0,0 17-7 0,0-17 4 0,68 16 4 0,16-16-9 0,51-33-5 0,1 15-5 0,-17 18-25 0,-103 35-68 0</inkml:trace>
  <inkml:trace contextRef="#ctx0" brushRef="#br0" timeOffset="35">17028 15207 75 0,'0'-18'17'0,"15"18"-5"0,70-16-4 0,51-19-6 0,0 35-11 0,-36-16-79 0</inkml:trace>
  <inkml:trace contextRef="#ctx0" brushRef="#br0" timeOffset="36">19568 14648 73 0,'0'-18'14'0,"-35"2"8"0,2-1-7 0,-34 34-5 0,-3 50 6 0,21 35 1 0,15 34-7 0,34 32-5 0,17 1-3 0,49-32-3 0,4-35 1 0,-21-18-3 0,21-50-33 0,-3-17-85 0</inkml:trace>
  <inkml:trace contextRef="#ctx0" brushRef="#br0" timeOffset="37">19991 14901 81 0,'0'-16'8'0,"-16"-35"24"0,-2 34-13 0,18 17-11 0,-15 33-1 0,15 87 8 0,0-3-8 0,33-15-5 0,0-18-1 0,-17-32-2 0,-16-19-9 0,18-15-35 0,16-18-62 0</inkml:trace>
  <inkml:trace contextRef="#ctx0" brushRef="#br0" timeOffset="38">20295 15156 63 0,'0'0'0'0,"0"-18"37"0,52 2-10 0,15 16-9 0,36-17-13 0,-2 17-6 0,-15 17-33 0,-53-1-52 0</inkml:trace>
  <inkml:trace contextRef="#ctx0" brushRef="#br0" timeOffset="39">21176 14817 79 0,'0'-52'17'0,"0"2"2"0,35 16-4 0,0 18 0 0,14 16-5 0,37 16-3 0,-36 51-3 0,-15 19-1 0,-2 16-2 0,-17-2-1 0,2-31 0 0,-18-1-2 0,0-34-18 0,0-34-25 0,17-18 6 0,-17-49 28 0,-17-1 15 0,-17-16 12 0,17 33 9 0,-18 33-2 0,19 18-6 0,-1 0-8 0,-16 51-4 0,-1 17-2 0,-18 17-3 0,36 17-1 0,-1-36-22 0,1-32-95 0</inkml:trace>
  <inkml:trace contextRef="#ctx0" brushRef="#br0" timeOffset="40">21804 14579 69 0,'0'-51'20'0,"0"-15"15"0,34 32-6 0,0 17-14 0,17 50-3 0,16 51-1 0,-33 53-5 0,-1-3-3 0,-33 3-3 0,-16-37 1 0,-17-14-2 0,15-19-41 0,3-49-63 0</inkml:trace>
  <inkml:trace contextRef="#ctx0" brushRef="#br0" timeOffset="41">22854 14546 34 0,'0'-51'26'0,"0"0"5"0,-17 35-4 0,-16-1-11 0,-18 68-3 0,-17 33 0 0,34 51-2 0,17 34-5 0,34-16-6 0,34-34-1 0,17-18-9 0,16-51-52 0,-49-50-24 0</inkml:trace>
  <inkml:trace contextRef="#ctx0" brushRef="#br0" timeOffset="42">23346 14614 72 0,'0'-17'24'0,"-18"-17"3"0,2 34-13 0,-1 51-6 0,17 34 0 0,-16-1-2 0,49 18-3 0,-17-35-2 0,2-32 0 0,-18-35-1 0,0-17 2 0,34-17-1 0,0 17-2 0,16-1 1 0,18 18-1 0,-17-16 3 0,-35-1-3 0,3-17 1 0,-19-17 2 0,0-17-1 0,0 34 0 0,-19 18 0 0,19 16 1 0,0 50-2 0,-16 18 2 0,32 17-2 0,3-1 0 0,-3-16-3 0,-16-34-31 0,17-17-88 0</inkml:trace>
  <inkml:trace contextRef="#ctx0" brushRef="#br0" timeOffset="43">23922 14834 53 0,'0'0'0'0,"34"-35"47"0,33 19-20 0,35-2-17 0,17-15-10 0,-68 33-22 0,-36-17-83 0</inkml:trace>
  <inkml:trace contextRef="#ctx0" brushRef="#br0" timeOffset="44">24515 14462 77 0,'0'0'0'0,"0"-51"29"0,35 17-5 0,-2 34-8 0,17 0-3 0,1 51-6 0,17 49-4 0,-34 2-2 0,-17 0-1 0,-1-35 1 0,-16-32-2 0,0-19-2 0,0-16-9 0,-16-16-4 0,-1-53 6 0,17 19 6 0,-34-35 4 0,17 34 2 0,0 35 7 0,-17 32 1 0,-17 53-2 0,1 31-4 0,-1-14-3 0,-1-1-3 0,36-17-21 0,-17-52-99 0</inkml:trace>
  <inkml:trace contextRef="#ctx0" brushRef="#br0" timeOffset="45">24955 14291 68 0,'0'0'10'0,"34"-51"22"0,0 35 0 0,17 49-13 0,17 19-4 0,-17 32-5 0,17 18-6 0,-52 17-3 0,1-1 0 0,-50-33-1 0,-19-17-19 0,-15-17-132 0</inkml:trace>
  <inkml:trace contextRef="#ctx0" brushRef="#br0" timeOffset="46">25989 14479 43 0,'0'0'0'0,"-51"-17"34"0,35 17-10 0,16 0-9 0,33 17-2 0,68-1-5 0,18-16-2 0,-34 0-1 0,-68 0-2 0,-17 0-1 0,-68 0-1 0,-51 0-1 0,0 0 1 0,0 0 0 0,70 0-1 0,49 17 1 0,33-17-1 0,69 0 0 0,16-17-21 0,35 1-94 0</inkml:trace>
  <inkml:trace contextRef="#ctx0" brushRef="#br0" timeOffset="47">27193 14122 64 0,'-18'0'6'0,"-16"-33"12"0,-17 15 2 0,-17 18-8 0,17 0 0 0,17 0-3 0,0 35-1 0,1 16-2 0,-1 16-1 0,17 35 1 0,1 0-1 0,32-18-2 0,17 1 0 0,18-34 0 0,1-34 0 0,15-34 0 0,-15-17-1 0,-36-17 1 0,-16-17-1 0,-51 1-2 0,-17 32 1 0,-33 19-3 0,-69 67-43 0,69-17-76 0</inkml:trace>
  <inkml:trace contextRef="#ctx0" brushRef="#br0" timeOffset="48">18145 16629 81 0,'0'-51'4'0,"0"17"13"0,-17 34 2 0,84-17-6 0,35-16-3 0,34 15-8 0,-52 2-5 0,-49 16-17 0,-19 16-27 0,-16 19-9 0</inkml:trace>
  <inkml:trace contextRef="#ctx0" brushRef="#br0" timeOffset="49">18262 16747 20 0,'-49'17'33'0,"-36"-1"1"0,51 1-3 0,85-50-17 0,136-34-9 0,-2 32-8 0,2-16-67 0,-136 51 22 0</inkml:trace>
  <inkml:trace contextRef="#ctx0" brushRef="#br0" timeOffset="50">20991 16307 29 0,'-16'-35'25'0,"-2"-14"7"0,1 15-11 0,34 17-4 0,34-1-1 0,35 18-5 0,31 69 1 0,19 15-3 0,-1 34-6 0,-32-16-3 0,-36 0-1 0,-50-34-1 0,-17-34-9 0,-17-18-17 0,-34-32-3 0,16-18 7 0,2-17 6 0,15-17 16 0,2 1 6 0,-1-1 9 0,17 34 5 0,-16 17-1 0,-19 17 2 0,2 33-4 0,-18 36-2 0,17 32-6 0,16 1-4 0,2-52-1 0,16 0-3 0,-17 2-12 0,17-35-32 0,0-17-44 0</inkml:trace>
  <inkml:trace contextRef="#ctx0" brushRef="#br0" timeOffset="51">21753 16103 55 0,'0'0'0'0,"-34"-67"45"0,17 50-25 0,17-16-3 0,51 15-11 0,-18 18-3 0,37 51-1 0,-54 17-2 0,-32-1 1 0,-36 18 0 0,1-35 0 0,0-32 2 0,51-2-1 0,0-16 0 0,35 0 0 0,32-34-1 0,34-16-2 0,2 16-16 0,-54 1-104 0</inkml:trace>
  <inkml:trace contextRef="#ctx0" brushRef="#br0" timeOffset="52">22583 16511 22 0,'-17'16'31'0,"-16"-16"0"0,17-16-5 0,16 16-1 0,0 0-8 0,66-17-6 0,53-1-2 0,16 2-4 0,1-1-4 0,-52-1-1 0,-32 18-5 0,-34 18-33 0,15 15-60 0</inkml:trace>
  <inkml:trace contextRef="#ctx0" brushRef="#br0" timeOffset="53">23819 16256 42 0,'0'0'0'0,"-16"-51"33"0,-1 18-5 0,-17 33-8 0,17 17-9 0,0 33-6 0,17 34-2 0,0-33-1 0,0-16-2 0,17-19 0 0,0 2 1 0,-17-36 0 0,18 2-1 0,-2-19 1 0,35-16-1 0,17 35 0 0,0 16 0 0,0 34 0 0,-19 34 0 0,-49-1 0 0,0 1 1 0,-33-17 0 0,-16-17 0 0,-21-1-2 0,3-15-6 0,15-1-29 0,19-34-60 0</inkml:trace>
  <inkml:trace contextRef="#ctx0" brushRef="#br0" timeOffset="54">23702 16138 49 0,'-17'0'16'0,"17"0"7"0,67 16-8 0,35-16-10 0,17-16-6 0,-18-19-61 0,-67 35 25 0</inkml:trace>
  <inkml:trace contextRef="#ctx0" brushRef="#br0" timeOffset="55">24480 15986 54 0,'-16'-18'26'0,"-1"2"2"0,17-19-8 0,17 19-5 0,18-1-4 0,49 17-2 0,0 51 0 0,35 33-3 0,-1 35-3 0,-33-18-3 0,-33-17 0 0,-19-15-1 0,-17-52 0 0,-16-1-1 0,-16-32-4 0,-1-19-2 0,1-16 3 0,-19 0 3 0,18-16 2 0,-17 16 3 0,17 18 0 0,-17 33 2 0,0 17 1 0,-17 68-1 0,18 15-2 0,-1-31-2 0,17-1-3 0,17-17-16 0,35-18-99 0</inkml:trace>
  <inkml:trace contextRef="#ctx0" brushRef="#br0" timeOffset="56">25768 16205 21 0,'-17'0'16'0,"-16"-33"23"0,-1 15-9 0,17 2-5 0,34 16-11 0,50-17-4 0,69-1-1 0,-17 2-4 0,-69-1-3 0,-32 17-2 0,-18 0 1 0,-51 33-1 0,-34 2 0 0,-1-19 0 0,-15 19 0 0,17-19 1 0,68 2-1 0,16-18-2 0,49 0-1 0,70-34-19 0,0-1-47 0,-86 35 15 0</inkml:trace>
  <inkml:trace contextRef="#ctx0" brushRef="#br0" timeOffset="57">27022 15664 43 0,'-18'-18'8'0,"-15"-15"26"0,17-1-16 0,16 34-4 0,-33-17-4 0,-2 34 0 0,0-1-1 0,-14 35-1 0,31 34 0 0,1 17-2 0,17 0-2 0,35-1-1 0,14-16-1 0,2-34 0 0,34-34-2 0,1-17 2 0,-53-35-1 0,1 2 2 0,-34-18-1 0,-18 0 0 0,-15 0-1 0,-53 51-2 0,-31 18-2 0,-37 48-45 0,70 3-61 0</inkml:trace>
  <inkml:trace contextRef="#ctx0" brushRef="#br0" timeOffset="58">27193 15781 15 0,'0'0'0'0,"0"0"23"0,0 0-12 0,16-17-2 0,-16 17 0 0,0 17 11 0,0-17-9 0,-16 18-1 0,-19-2-1 0,18 2-3 0,-17 15 0 0,1-15 0 0,-37-1-1 0,21 17 1 0,-19-17-2 0,17-17 0 0,0 0-1 0,17-35 1 0,-17 2-1 0,35-1-1 0,-2-35-1 0,18 19 1 0,0 0-1 0,34 15 0 0,-1 19 0 0,19-19-1 0,15 35 0 0,-16-16 0 0,17 50 0 0,-17-1 1 0,-17 36-1 0,-16 15 0 0,-18 18 1 0,-35 0-1 0,-16 16 2 0,-15-16-1 0,-4-2 0 0,3-31 0 0,-1-1 0 0,17-52 1 0,17 2-1 0,34-1 1 0,17-17 3 0,51 0-1 0,51 16 1 0,49-16-1 0,3 0-3 0,-87-16 1 0,-33 16-2 0,-51 0-5 0,0-17-25 0,-16-34-54 0,-3 33 24 0</inkml:trace>
  <inkml:trace contextRef="#ctx0" brushRef="#br0" timeOffset="59">27090 15815 49 0,'-16'0'18'0,"16"-34"9"0,-18 34-15 0,1 34-3 0,-18 1-1 0,-14-1-2 0,-3-17 0 0,1-1-2 0,18-16 0 0,-1-33-1 0,17-18-1 0,0-18-1 0,17 2 0 0,0 16 0 0,0 18-1 0,52 15 1 0,-19 2 0 0,18-1-1 0,-1 17 1 0,17 17 0 0,-15 17-1 0,15 17 1 0,-49 16-1 0,-18 17 2 0,0 18-1 0,-18-33 1 0,-15-3-1 0,-1 3 0 0,-34 15 1 0,17-17-1 0,1-16 1 0,-1 0-2 0,0 0 2 0,-1 18 1 0,19-36-1 0,-1 0 0 0,17-15-1 0,17-18 3 0,17 0 4 0,1 0-6 0,31 17 3 0,54-17-1 0,16 0 0 0,33-35-1 0,-50 19-3 0,-36-17 1 0,-31 16-2 0,-18 17-22 0,-17 0-67 0,0-18 24 0</inkml:trace>
  <inkml:trace contextRef="#ctx0" brushRef="#br0" timeOffset="60">26041 16138 16 0,'0'0'13'0,"-18"0"1"0,18 0 0 0,-17 0 0 0,-18 0 2 0,-14 0-1 0,-3 0-2 0,18 16-2 0,17-16-2 0,17 0-1 0,17 0 1 0,34-16-2 0,33-1 1 0,35-17-3 0,-34-1-1 0,-51 35-1 0,-34 0 1 0,-34-16-2 0,-18 16-1 0,-48 0 0 0,-1 0-1 0,15 0 1 0,18 16-5 0,35 19-86 0,49-35 23 0</inkml:trace>
  <inkml:trace contextRef="#ctx0" brushRef="#br0" timeOffset="61">20940 17425 44 0,'-17'-35'4'0,"-1"19"0"0,-15 16-2 0,33 0 4 0,51 0 0 0,17 16 6 0,84 2 1 0,70-18-3 0,98 17-2 0,87-17 0 0,84 0 1 0,53-17-3 0,47-1-2 0,1 2 0 0,-32-1 0 0,-34-1 0 0,-70 2 1 0,-66-2-2 0,-119 18-3 0,-118 0 0 0,-119 18 2 0,-68-18 0 0,-119 16-1 0,-118-16 0 0,-101 0 0 0,-85 0-1 0,-67 18 0 0,-55-1 0 0,-13-1-1 0,1 2-1 0,30-1 1 0,70-1 0 0,85 2 1 0,102-18 0 0,134 0 0 0,102 0-2 0,117 0 2 0,140-18 0 0,131 2 1 0,122-35 2 0,98-18-2 0,54 36 0 0,16 0 1 0,-1 15-1 0,-32 2-1 0,-69 16 0 0,-67-35 0 0,-69 2 0 0,-101-1 1 0,-117-1-1 0,-121 2 0 0,-101 33-6 0,-152 17-76 0,134-1 24 0</inkml:trace>
  <inkml:trace contextRef="#ctx0" brushRef="#br0" timeOffset="62">10691 8179 30 0,'0'-18'8'0,"0"1"-4"0,33 34 1 0,18-17-1 0,33 0-3 0,19-17 3 0,16 17 4 0,31-16 2 0,4 32 1 0,49-16-2 0,17 17-3 0,18-17-3 0,16 18-1 0,34-2 0 0,0-16 1 0,17 0-1 0,18 0 0 0,14-16-1 0,18 16 0 0,2 0 0 0,-1 16-1 0,17-16 1 0,-1-16 0 0,-16 16-1 0,-18 0 2 0,-15-18 0 0,-18 18-2 0,-17 0 2 0,-17 0-1 0,-34 0-1 0,-51 0 0 0,-50 0 1 0,-85 0-1 0,-34 0 1 0,-102-17 0 0,-68 1-2 0,-67-1-1 0,-68 1 3 0,-85 16 0 0,-51 0-1 0,-66 16 0 0,-1-16 0 0,-35 0 0 0,0-16 0 0,2-2 0 0,15 2 1 0,70-1 0 0,82-1 0 0,86 18 0 0,137 0 0 0,116-16-1 0,52-1-2 0,118-1 2 0,101 18 0 0,121-16 0 0,66-1 0 0,35 34-1 0,33-1 2 0,17 19-2 0,0-19 2 0,17-16-1 0,-33 0 1 0,-18 0 0 0,-50-33 1 0,-69 15-1 0,-118 18-8 0,-169 51-88 0</inkml:trace>
  <inkml:trace contextRef="#ctx0" brushRef="#br0" timeOffset="63">28446 15595 23 0,'0'0'0'0,"-19"-84"25"0,19 51-4 0,0 15-10 0,0 53-7 0,19 14 0 0,-3 20-3 0,1-52-1 0,-1-1 3 0,2-49 0 0,-1-52 0 0,-34 17-2 0,-17 1 1 0,1 50-1 0,-2 50-1 0,18 53 1 0,17 49 2 0,52-1-2 0,15-32 0 0,36-51 1 0,-2-51 0 0,0-33-1 0,-16-52-1 0,-51-33 2 0,-16-19 1 0,-36 2-2 0,-16-18 0 0,0 86 1 0,1 67-2 0,15 84-1 0,36 36 2 0,31-2 0 0,21 1-2 0,-21-34 2 0,-32-52-1 0,-17-33 2 0,0 0 3 0,-17-51-3 0,1-16-1 0,16-19 0 0,0 2-1 0,33 33 0 0,1 35-1 0,0-1 0 0,0 68 0 0,-17 17 1 0,17 32-1 0,0-14 0 0,0-19 0 0,-1-51-11 0,35 1-39 0,-33-34-5 0</inkml:trace>
  <inkml:trace contextRef="#ctx0" brushRef="#br0" timeOffset="64">29665 15409 27 0,'0'-16'6'0,"0"-86"17"0,0 51-9 0,-18 18-4 0,-15 15-1 0,-18 36-4 0,1 48-1 0,16 19 1 0,17 1-1 0,34 14-3 0,34-31 1 0,-1-52 1 0,1-17 1 0,-17-51-1 0,-17-17-1 0,0-34 1 0,-17 18-2 0,-17 15 0 0,0 53 0 0,-1 16-1 0,18 51 0 0,18 16 1 0,34 2-2 0,15-18 2 0,0-34-1 0,0-1 2 0,-32-49-1 0,-18-1 1 0,1-34 0 0,-36-35-1 0,18 19-1 0,-17 17 1 0,-18 67-2 0,19 0-1 0,16 16 0 0,51 2 1 0,17-1 0 0,-17-34 1 0,-16-34 1 0,-19 0-1 0,-16 0 1 0,0 35 0 0,0 16-1 0,-16 67-1 0,16 35 2 0,33 15-1 0,0-14-1 0,18-35-1 0,-16-34-12 0,32-17-40 0,-33-17 1 0</inkml:trace>
  <inkml:trace contextRef="#ctx0" brushRef="#br0" timeOffset="65">30579 15156 30 0,'19'-34'17'0,"-19"-52"9"0,0 20-9 0,-35 32-5 0,-16 34-6 0,0 34-1 0,-16 67-1 0,51 1-3 0,16-2-1 0,49-15 3 0,3-50-2 0,15-19 0 0,-34-49 1 0,2-1 1 0,-35-17-1 0,0-33 0 0,0-18-1 0,0 51 0 0,-16 33 0 0,16 36-1 0,0 66 0 0,16 1 0 0,35-1 0 0,16-33-3 0,0-51-12 0,3-16-22 0,-21-70 8 0,-31-14 12 0,16-36 16 0,-34 52 17 0,0 49 11 0,0 2-6 0,0 33-12 0,-17 68 0 0,0 16 0 0,17 1-5 0,52-17-3 0,14-18 0 0,20-33-1 0,33-68 0 0,-70-16 1 0,-16-19-1 0,-49-31 1 0,-1-19 0 0,-16 18 1 0,-1 83-2 0,0 53 1 0,16 66 1 0,18 34 3 0,70 2-2 0,-4-19-3 0,2-16 5 0,-17-52-12 0,-16-33-29 0,-19-16-61 0</inkml:trace>
  <inkml:trace contextRef="#ctx0" brushRef="#br0" timeOffset="66">31259 14799 40 0,'0'0'0'0,"-70"-16"38"0,54 16-22 0,50-18-15 0,67 18-2 0,2 0-27 0,-87 0-18 0</inkml:trace>
  <inkml:trace contextRef="#ctx0" brushRef="#br0" timeOffset="67">31563 14850 16 0,'-17'0'22'0,"17"0"13"0,17 0-15 0,16 0-6 0,-16-33-8 0,17 15 0 0,-17-33-3 0,-17 18-1 0,-17-1-1 0,-17 34 0 0,0 18 2 0,1 31 1 0,17 37-3 0,49 16 0 0,35-35 0 0,-1-34 1 0,1-49-1 0,-17-34 0 0,-34-52 1 0,-1-18-1 0,-32 20-2 0,-1 31-1 0,-17 53 0 0,17 16 0 0,17 51 1 0,51-17 0 0,1-17 1 0,-3-17 0 0,-32-17 1 0,-1-17-1 0,-16-1 1 0,0 19-1 0,-16 32-1 0,16 19 1 0,16 32 1 0,2 17-5 0,16 1 4 0,0-34 0 0,17-33 1 0,-17-36 0 0,17-15 0 0,-2-36 0 0,-30-15 0 0,-19 17-1 0,16 16 0 0,-16 33-3 0,0 36 2 0,0 33 1 0,17 16-1 0,17-17 1 0,-1-16 1 0,2-34 0 0,-18-16 1 0,-17-52 0 0,18 1-2 0,-2-35 0 0,17 35-1 0,-16 16 0 0,34 34-1 0,-18-1 1 0,18 69 1 0,-32 17 0 0,-19-1 1 0,-19 2 1 0,-32-2-2 0,-33-67-13 0,51-50-54 0,16 50 24 0</inkml:trace>
  <inkml:trace contextRef="#ctx0" brushRef="#br0" timeOffset="68">32698 14089 41 0,'0'-18'20'0,"0"2"13"0,17-19-18 0,-1 35 2 0,-16 51-10 0,34 35-6 0,-16 14-3 0,-2 20-8 0,1-35-36 0,-17-35-19 0</inkml:trace>
  <inkml:trace contextRef="#ctx0" brushRef="#br0" timeOffset="69">32579 14275 28 0,'0'0'21'0,"0"-18"11"0,0 1-17 0,17 1-12 0,18-1-2 0,32 1 0 0,0 16-1 0,0 0 0 0,-32 33 1 0,-18 34-1 0,1 2-1 0,-18-1-20 0,0-34-38 0</inkml:trace>
  <inkml:trace contextRef="#ctx0" brushRef="#br0" timeOffset="70">33189 14173 29 0,'0'-16'18'0,"-16"-1"12"0,16-17-14 0,-35 17-2 0,0 17 1 0,2 33-5 0,17 36-6 0,-1-3-3 0,34-14 0 0,32-19-8 0,3-15-43 0,-18-18-26 0</inkml:trace>
  <inkml:trace contextRef="#ctx0" brushRef="#br0" timeOffset="71">33021 13920 27 0,'0'0'0'0,"-18"0"38"0,1 0-35 0,0 0-60 0</inkml:trace>
  <inkml:trace contextRef="#ctx0" brushRef="#br0" timeOffset="72">29156 16511 52 0,'-16'-17'6'0,"-35"-1"22"0,51 18-14 0,18 51-10 0,31 51-2 0,-14 16 1 0,-18-16-1 0,1 17 0 0,-2-52 2 0,-32-50 1 0,-2-34-1 0,1-34-2 0,0-102-3 0,-17-49 1 0,34 49 1 0,34 69-1 0,18 66-1 0,14 36-2 0,-31 50 2 0,-2-1 0 0,-50 1 1 0,-51-17 1 0,-16 16-2 0,16-33-23 0,68-17-46 0</inkml:trace>
  <inkml:trace contextRef="#ctx0" brushRef="#br0" timeOffset="73">29647 16425 54 0,'-16'-33'16'0,"-35"-36"14"0,17 69-17 0,34 51-11 0,0 18 0 0,17 15-1 0,34 18-1 0,-18-69 1 0,-15-15 0 0,-1-18 3 0,0-51-3 0,-17-18-1 0,0-31-3 0,-52-2-2 0,-15 67 2 0,17 19 2 0,-1 32 0 0,51 19-1 0,51-1 0 0,33-17 2 0,19-52-1 0,-19-32 2 0,-16-1 0 0,-52-33 1 0,-16-1 0 0,-16 34-1 0,16 52 0 0,-33 32 0 0,33 52 1 0,0 50 2 0,33 17-2 0,34-15-1 0,-15-35-1 0,-19-35 1 0,1-50 1 0,0-33-1 0,-16-35 0 0,-18-1-1 0,0 2 0 0,-18 49 1 0,18 36-4 0,0 33 3 0,51 0 0 0,17-17 0 0,-1-34 1 0,1-18-2 0,-33-49 2 0,-35-19 1 0,0 3-2 0,0 32 1 0,-18 34-2 0,18 85 0 0,0 50 2 0,0 0 3 0,0 17-1 0,18-33 0 0,-18-33 1 0,0-36 3 0,-18-17-3 0,-16-16-3 0,-17-83-4 0,51-3 0 0,17-31-23 0,34-19-84 0</inkml:trace>
  <inkml:trace contextRef="#ctx0" brushRef="#br0" timeOffset="74">30495 16239 26 0,'-16'-16'7'0,"-2"-18"5"0,36 17-4 0,-2-17 2 0,17 34-2 0,2-17-1 0,-19 50-3 0,3 36 0 0,-3-20-2 0,-16 2 0 0,0-33 0 0,0-18 2 0,17-18-1 0,1-33 0 0,-2-16-2 0,1-17 0 0,-1 15-1 0,1 36 1 0,0 33-2 0,-17 0 1 0,18 68 1 0,-2-17-1 0,1 34 0 0,17-52 1 0,0-17-1 0,0 1 0 0,-1-50 1 0,2-18-1 0,-18-33 1 0,1-1 1 0,-2 52-1 0,-16 16-1 0,0 17-1 0,0 50 2 0,0 17 1 0,17-16 1 0,16-16-2 0,1-35 1 0,0-35-1 0,-16 2 0 0,-18-36 0 0,0 20-2 0,-52-2-3 0,1 51 2 0,2 0 0 0,31 34 1 0,1-34-1 0,52 0 1 0,-2-18 0 0,16-33 1 0,3 35 1 0,-1-1 0 0,0 34-1 0,-16 34 1 0,-19 0-1 0,1-2 1 0,-17-31 1 0,0-1-2 0,0-17 0 0,0-17 3 0,-17-34-1 0,17-33-1 0,0-1 0 0,17 16-2 0,-1 52 1 0,17 17-1 0,-14 35 3 0,-3 32-4 0,19 2 2 0,-19-36 1 0,1 2-2 0,-1-19 2 0,3-16 0 0,14 0-1 0,-15-33 0 0,-2-18 0 0,17-34 2 0,-16 16 3 0,0 19-5 0,-17 50-1 0,18 0 2 0,-18 50-5 0,16 19 4 0,1-2 2 0,17-16-2 0,18-33 3 0,15-36-2 0,-15-33 0 0,-19 0 1 0,-17-16 1 0,-16 16 0 0,-16 18-2 0,16 33-1 0,-18 16 1 0,18 34-6 0,18 2 4 0,15-1-1 0,18-18-27 0,-16-15-60 0</inkml:trace>
  <inkml:trace contextRef="#ctx0" brushRef="#br0" timeOffset="75">31969 15562 36 0,'0'0'0'0,"-34"0"16"0,17 17-15 0,17-1-22 0,0 2-5 0</inkml:trace>
  <inkml:trace contextRef="#ctx0" brushRef="#br0" timeOffset="76">32341 15715 28 0,'0'0'19'0,"0"-34"14"0,0-1-15 0,0-16-8 0,-16 0-8 0,-35 35 3 0,18 16 0 0,-19 34-1 0,3 17-2 0,31 33-3 0,69-17-2 0,-35-32 4 0,17-1 1 0,2-34 1 0,0-34-2 0,-19-17 7 0,-16-16-4 0,0 16-8 0,0 16 5 0,0 35-1 0,-16 18 1 0,16 15 0 0,16 18 4 0,35-17-3 0,-17-17-2 0,0-17 2 0,16-17 0 0,-15-17-1 0,-2-17 0 0,-17-16 0 0,2-17 0 0,-18-2 0 0,-18 2 0 0,2 15-1 0,-1 53 1 0,-17 16-1 0,34 33 3 0,-17 19 2 0,17 16 0 0,17 50 0 0,17-50-1 0,-1-1 0 0,18-32 2 0,1-19-3 0,-1-16-3 0,-1-16-1 0,1-1-8 0,-35-1-87 0,-16 2 32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9.9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4049 5876 2 0,'0'0'0'0,"0"-33"16"0,0-2-1 0,0 19 1 0,0-1 2 0,0 17-2 0,-18-18-3 0,18 18-3 0,-16 18-2 0,16 33 2 0,0 15 1 0,0 20-2 0,0-19-1 0,0 0-4 0,0-32 0 0,0-2-3 0,0-15 1 0,0-18-2 0,0 0 0 0,16 0-55 0,2-18-35 0</inkml:trace>
  <inkml:trace contextRef="#ctx0" brushRef="#br0" timeOffset="1">3964 5470 17 0,'-34'-35'12'0,"18"35"9"0,16-16-4 0,0 16-4 0,0-17-1 0,16 17 2 0,18 17-2 0,0-17 2 0,17 51-3 0,17 0-3 0,0 16-1 0,-2 35 0 0,4 0-3 0,-19-2 1 0,-18 20-3 0,1-3 1 0,-34-14 4 0,0 49-1 0,-18-50-2 0,2 16-2 0,-17-51 0 0,-37 19 1 0,3-19 0 0,17-16 1 0,-1-18-3 0,18 2-1 0,15-35 1 0,1 0 0 0,17-17-10 0,35-34-66 0,-35 0-38 0</inkml:trace>
  <inkml:trace contextRef="#ctx0" brushRef="#br0" timeOffset="2">5947 5910 6 0,'-17'-18'10'0,"17"2"9"0,0-1 1 0,0-16 0 0,0 15-5 0,0 18-4 0,0 0-4 0,0 35 4 0,0 65 0 0,17 36-5 0,16-17-3 0,2-34 3 0,-19-52-4 0,-16-33 1 0,0-16 2 0,17-52-5 0,-17-1-2 0,16 2 3 0,2 50-2 0,-1 50 0 0,18 53 1 0,32-1 4 0,16-34-4 0,-13-34 2 0,-19-68 2 0,-35-35-2 0,-16-32-1 0,-16 0 0 0,-35 16-2 0,-19 52-1 0,39 50-5 0,-4 50-20 0,35 1-58 0,17-35 48 0</inkml:trace>
  <inkml:trace contextRef="#ctx0" brushRef="#br0" timeOffset="3">6725 6265 49 0,'0'0'6'0,"0"-33"21"0,19-1-13 0,30-1-5 0,2-32 0 0,-34 0-2 0,0-19-4 0,-17 2-1 0,-34 68-2 0,-17 16-2 0,18 33 1 0,17 18-1 0,32 0 2 0,35-17-1 0,16-17 1 0,0-1 0 0,-15 2 1 0,-18 15-1 0,-17 18 1 0,17 0 2 0,18-17 0 0,-3-34-1 0,19 0-1 0,-17-34-1 0,-18-35 1 0,-33 3 1 0,0-19-1 0,0 17-1 0,0 34 1 0,-16 34 3 0,16 51-1 0,16 34 2 0,19-1-1 0,31-17-2 0,-15-32 3 0,35-35-3 0,-18-51 0 0,-33-17-1 0,-2-17 1 0,-33-17 0 0,0 2-1 0,0 32-2 0,-33 34 1 0,15 34 0 0,1 0 0 0,17 51 1 0,0 16 0 0,35 35 0 0,14-18 1 0,3 18 0 0,-3-51-1 0,3-18-1 0,15-33 4 0,1-33-4 0,-17-18 3 0,-18-16-3 0,-15-19-1 0,-1 19 2 0,-34 34-2 0,-17 33 1 0,-17 33-1 0,18 52 2 0,33-1-1 0,16-17 1 0,35-16-1 0,17-34 1 0,0 1-3 0,-17-53-16 0,-34 1-44 0,-17 1-20 0</inkml:trace>
  <inkml:trace contextRef="#ctx0" brushRef="#br0" timeOffset="4">7676 5792 61 0,'0'0'0'0,"-51"0"27"0,32 0-3 0,122-17-17 0,14-1-24 0,-31 18-65 0</inkml:trace>
  <inkml:trace contextRef="#ctx0" brushRef="#br0" timeOffset="5">9301 6129 37 0,'-17'0'21'0,"1"-17"7"0,16 17-13 0,0 17-7 0,33 17-1 0,18-17-1 0,0-17 0 0,15-51-2 0,-14-15-1 0,-18-19-1 0,-17-34-1 0,-17 35 0 0,-17-1 0 0,1 67-1 0,-2 18 1 0,1 69 1 0,34 33 2 0,34 16 0 0,0-16-1 0,35-36 1 0,-20-48-1 0,18-36 1 0,-49-32-1 0,-18 34-2 0,17-86-1 0,-17-16 1 0,-17 16 0 0,-17 67-2 0,1 35 0 0,16 69 1 0,0 32 0 0,16 35 0 0,1-52 1 0,17-17 0 0,-34-32 1 0,0-35 0 0,17-35-2 0,-17-16 2 0,17-32-2 0,16-3-1 0,-15 53 0 0,-2 33 0 0,17 0 1 0,-15 68 1 0,16-17-2 0,0 16 1 0,17-34 1 0,17-15 1 0,17-53-1 0,-34-14 0 0,-18-2 0 0,-33-34 0 0,0 1 0 0,-33 33-2 0,15 51 0 0,-15 34 1 0,33 50 0 0,16 0 0 0,35-15 1 0,17-36-1 0,-17-17-5 0,-18-16-33 0,-49-33-84 0</inkml:trace>
  <inkml:trace contextRef="#ctx0" brushRef="#br0" timeOffset="6">9691 5792 79 0,'-17'16'5'0,"-34"2"23"0,102-18-19 0,118-34-11 0,1 17-77 0</inkml:trace>
  <inkml:trace contextRef="#ctx0" brushRef="#br0" timeOffset="7">12029 5706 56 0,'-18'0'4'0,"2"0"14"0,16 35-5 0,0 16-5 0,34-17-2 0,-17-17 1 0,0-17 0 0,-17-35-4 0,0 2-1 0,-52-18-1 0,3 33 0 0,-3 36 0 0,18 66 2 0,34 35 1 0,51-1-1 0,68-51 0 0,-2-50 0 0,20-67 1 0,-36-35-2 0,-68-33 1 0,-33-1-2 0,-16 1 0 0,-19 50-1 0,20 85 0 0,-1 67-1 0,16 36 1 0,31 15 0 0,4-17 1 0,0-34 0 0,-35-66 0 0,0-18 3 0,16-51 0 0,-16-16-3 0,0-35-1 0,33 18 0 0,18 49 0 0,1 35-1 0,-18 18 1 0,-1 48-1 0,1 20 1 0,-34-19 1 0,0 17-2 0,34-33-4 0,17-33-38 0,17-36-56 0</inkml:trace>
  <inkml:trace contextRef="#ctx0" brushRef="#br0" timeOffset="8">13044 5978 21 0,'52'-51'42'0,"-34"-17"-10"0,-2 17-14 0,-16 18-5 0,-34-1-5 0,-34 34-3 0,17 16 1 0,17 35-2 0,34 51-3 0,17 17 2 0,34-36-2 0,0-48 3 0,-17-19 1 0,0-67-1 0,-17-16-1 0,-17-17-2 0,0-18 0 0,0 51-1 0,0 51-1 0,0 51 1 0,0 51 0 0,51 0 0 0,-1-36 0 0,17-15 3 0,-15-51-1 0,-18-33-3 0,-1-35 3 0,-15-33-2 0,-18-1-1 0,0 18 0 0,-18 84-1 0,2 16-1 0,16 19 1 0,51-2 0 0,33-33 0 0,-16-33 1 0,-17-2 2 0,-18-16-1 0,-33 35 0 0,0 32 1 0,0 70 1 0,-16 49 0 0,32-17-1 0,19-34 0 0,-2-50 0 0,18-34-9 0,17-51-30 0,-17 0-14 0,1 2 7 0,-3 31 48 0,-14 2 25 0,-18-1 1 0,1-1-7 0,-3 2-3 0,-15-19-5 0,-15-16-6 0,-20 18-3 0,0 17-3 0,-14 16 0 0,14 67-1 0,18 35-1 0,17-2 0 0,34-14 2 0,17-52 0 0,0-34 0 0,-1-52-1 0,-16-32 0 0,-17 17 0 0,-17-19 0 0,0 70-1 0,-17 50-1 0,17 34 1 0,17 15 0 0,34-15-1 0,0 1-18 0,34-53-37 0,-51-16-8 0</inkml:trace>
  <inkml:trace contextRef="#ctx0" brushRef="#br0" timeOffset="9">14535 6079 17 0,'0'-50'22'0,"18"-36"17"0,-18 35-6 0,0 51-10 0,-34 18-14 0,17 50 0 0,17 17-4 0,17-1-2 0,17-17 0 0,51-16-2 0,-18-51 0 0,1-33-1 0,-35-36 1 0,2-31-1 0,0-36 1 0,-35 17 0 0,0 52 0 0,-35 67 1 0,18 51-1 0,-1 49 3 0,36 20-1 0,16-3-2 0,0-32 1 0,34-50-4 0,-18-19-15 0,-16-32-41 0,-17-35-32 0</inkml:trace>
  <inkml:trace contextRef="#ctx0" brushRef="#br0" timeOffset="10">14876 5978 34 0,'0'0'0'0,"-86"-17"58"0,69 17-28 0,34 0-19 0,51-18-10 0,34 18-8 0,-1 0-57 0,-85 0 17 0</inkml:trace>
  <inkml:trace contextRef="#ctx0" brushRef="#br0" timeOffset="11">15266 6045 41 0,'0'0'33'0,"0"-16"4"0,0 16-16 0,31-17-9 0,4-1-7 0,-19 2-2 0,3-19-2 0,-38 2-1 0,-14 15 0 0,0 18-1 0,-1 51 1 0,34 35 1 0,18-3-1 0,31-15 2 0,36-34 0 0,1-16 0 0,14-52 0 0,-32-17-1 0,-51-17 0 0,-1-17 0 0,-32 18 0 0,-1 32-2 0,-17 35-1 0,17 18-1 0,34 15 4 0,50-15-2 0,-15-18 0 0,-1-34 1 0,-35-1 0 0,2 2 1 0,-18 33 1 0,-18 17-1 0,18 68 1 0,0-1 1 0,51 0-1 0,17-15 0 0,0-35-3 0,-17-17 0 0,-18-34 2 0,2-52 0 0,0 2-1 0,-2-35 0 0,0 18 0 0,-17 17 1 0,-16 50 0 0,0 17-2 0,-16 0 1 0,16 66 0 0,0 20 1 0,16-19 0 0,3 0-1 0,-19-32 1 0,51 16 0 0,-18-51-9 0,35 0-53 0,-85-51-31 0</inkml:trace>
  <inkml:trace contextRef="#ctx0" brushRef="#br0" timeOffset="12">16147 5808 78 0,'0'0'0'0,"-18"-16"33"0,18 16-28 0,67 16-31 0,-50 2-51 0</inkml:trace>
  <inkml:trace contextRef="#ctx0" brushRef="#br0" timeOffset="13">16484 6198 64 0,'17'-35'34'0,"34"1"2"0,16-32-15 0,3-3-12 0,-37 2-6 0,-17-1-2 0,-16 35-2 0,-33 33-2 0,-1 33 1 0,17 0 1 0,17 18 0 0,35 0 0 0,31 18 1 0,-15-20 0 0,-18 2 0 0,-33-34 0 0,-16 17 0 0,-52-34-1 0,18 0 0 0,16 0 0 0,17-34-1 0,17 17 1 0,0 17 1 0,0 0 0 0,17 0 0 0,34 17 1 0,17 1 0 0,16-2 0 0,18-32-1 0,-35-35 1 0,-33-17-1 0,-17-17 2 0,-1-33-2 0,-16-1 1 0,0 68 3 0,-16 35 1 0,-1 32-1 0,1 86 1 0,32 17-2 0,17-1-1 0,19-16 1 0,-1-35-2 0,0-49 0 0,15-36-1 0,-31-33 2 0,0-16-3 0,-19-35 0 0,1 35 1 0,-17 50-1 0,0 17 1 0,-17 68 0 0,52-1 1 0,-2 0-1 0,18-16 1 0,17-16-3 0,-35-35-28 0,-16-35-50 0,-17 19 25 0</inkml:trace>
  <inkml:trace contextRef="#ctx0" brushRef="#br0" timeOffset="14">17229 5826 46 0,'-49'-18'36'0,"14"2"-8"0,70 16-24 0,49 0-10 0,0 16-72 0</inkml:trace>
  <inkml:trace contextRef="#ctx0" brushRef="#br0" timeOffset="15">17907 5910 67 0,'0'0'11'0,"35"-18"31"0,-19-15-17 0,-32 17-14 0,-36 16-6 0,-15 0 2 0,-1 33 0 0,51 52-2 0,-1 17-1 0,70-36-1 0,15-15 0 0,1-51-4 0,-17-33-23 0,-34-18-66 0,-17 34 34 0</inkml:trace>
  <inkml:trace contextRef="#ctx0" brushRef="#br0" timeOffset="16">17552 5724 76 0,'0'0'0'0,"18"-18"59"0,-18 2-36 0,0 16-37 0,0 16-90 0</inkml:trace>
  <inkml:trace contextRef="#ctx0" brushRef="#br0" timeOffset="17">19178 5876 30 0,'0'-50'28'0,"-35"32"7"0,19 2-16 0,16 16-14 0,0 34-2 0,16-17 0 0,2-17 2 0,16-35-2 0,-16-16-2 0,-2 0 1 0,-50 17-1 0,-18 34 0 0,3 34 1 0,-2 52 3 0,51 14-2 0,51-14 0 0,50-35 2 0,52-51-2 0,-1-51-2 0,-67 0 0 0,-51-33-1 0,-34-2 1 0,-34 19-2 0,-18 49 0 0,-15 18 0 0,34 69 0 0,14-2 0 0,54 17 1 0,-2 2 0 0,2-19 1 0,-19 0 1 0,3 19 2 0,-19-1-2 0,-19-34-1 0,38-34-3 0,14-1-29 0,18-32-85 0</inkml:trace>
  <inkml:trace contextRef="#ctx0" brushRef="#br0" timeOffset="18">19704 5843 55 0,'-18'-51'43'0,"18"34"-15"0,18-1-19 0,31 18-7 0,3 35 0 0,-34 32-2 0,-2 17 1 0,-16-15 1 0,0-52-1 0,0-1 3 0,0-49 0 0,0-36-2 0,33 2-1 0,18-17 0 0,17 16-1 0,0 50 0 0,-33 18 1 0,-19 69 0 0,1-1-1 0,-17-1 0 0,0 1-2 0,34-34-39 0,0-34-49 0</inkml:trace>
  <inkml:trace contextRef="#ctx0" brushRef="#br0" timeOffset="19">21127 5639 60 0,'0'0'12'0,"-18"-84"32"0,18 50-16 0,-15 34-16 0,-3 34-7 0,1 66-1 0,17-14-1 0,50-19-2 0,1-32 0 0,17-19 1 0,-17-49-2 0,-17-18 1 0,-17 0-2 0,-52-34-2 0,-32 1 0 0,-18 33 0 0,18 51 1 0,15 33 1 0,52 34 0 0,70 1 1 0,31-50-3 0,34-18-2 0,-18-35 4 0,-49-16 1 0,-50-16 2 0,-18 0 1 0,-18 16-1 0,2 16 2 0,-1 35 0 0,1 18 1 0,-3 66 2 0,3 51 0 0,16 1-3 0,16 17-1 0,3-18 0 0,-3-33 0 0,1-51-1 0,-1-17-1 0,19-34 0 0,0-18 1 0,-2-49-4 0,-33-17 0 0,-52-18 0 0,-15 33 0 0,-1 53 1 0,18 16-1 0,34 16-8 0,32 2-18 0,85-1-97 0</inkml:trace>
  <inkml:trace contextRef="#ctx0" brushRef="#br0" timeOffset="20">22667 5402 96 0,'-33'-18'23'0,"17"2"12"0,16 32-22 0,-18 53-2 0,1 33-5 0,-16 15-2 0,16-14-1 0,1-35-2 0,16-35 0 0,-18-33 0 0,18-17 3 0,0-34-2 0,34-33-1 0,-1-36-1 0,19-14 0 0,-19 66 2 0,1 50-3 0,0 18 2 0,0 51-2 0,17 51 0 0,-1 16 2 0,1-32-1 0,-18-19 0 0,-33-16-5 0,18-34-25 0,-52-1-57 0,17-16 29 0</inkml:trace>
  <inkml:trace contextRef="#ctx0" brushRef="#br0" timeOffset="21">22482 5672 66 0,'0'0'38'0,"17"-17"-4"0,50 1-26 0,52 16-7 0,0 0-24 0,-52-18-77 0</inkml:trace>
  <inkml:trace contextRef="#ctx0" brushRef="#br0" timeOffset="22">24193 5571 33 0,'0'-50'34'0,"16"-1"4"0,-16 34-21 0,0 34-11 0,0 17 2 0,0 66 3 0,0 20-5 0,0-69-4 0,35 33 2 0,16-67-2 0,-18-17 2 0,19-33-2 0,-1-35 0 0,17-17-1 0,-17-34 0 0,-35 18-2 0,-16 50 0 0,-34 51-1 0,1 16 2 0,14 53-1 0,19-2 1 0,35 1-1 0,33-17 2 0,-18 0-1 0,-32-17-1 0,-18-17 2 0,-35-1 1 0,-49 2-3 0,-1-18-20 0,-1-51-63 0,70 33 37 0</inkml:trace>
  <inkml:trace contextRef="#ctx0" brushRef="#br0" timeOffset="23">24176 5384 89 0,'0'0'0'0,"0"-49"37"0,17 32-27 0,-1 34-107 0</inkml:trace>
  <inkml:trace contextRef="#ctx0" brushRef="#br0" timeOffset="24">23464 5621 43 0,'0'-33'23'0,"-17"16"5"0,-16 17-10 0,17 33-7 0,-2-16-4 0,18 1-1 0,18-36 2 0,15-32-4 0,-17 0-1 0,-32 15-2 0,-17 35-2 0,-2 51-1 0,18 0-7 0,-1 33-37 0,18-32-27 0</inkml:trace>
  <inkml:trace contextRef="#ctx0" brushRef="#br0" timeOffset="25">23363 5859 39 0,'0'0'19'0,"0"0"16"0,-17 17-17 0,17 17-4 0,0-17-4 0,0-1-2 0,17-16 4 0,-17-33-3 0,0-1-6 0,0-16-2 0,-17 32-4 0,17 18-36 0,34 51-41 0</inkml:trace>
  <inkml:trace contextRef="#ctx0" brushRef="#br0" timeOffset="26">23770 5741 58 0,'0'-17'24'0,"-35"-17"14"0,35 16-17 0,51 18-13 0,101-17-2 0,86 1-1 0,-34-2-1 0,-120 1-2 0,-49 1 1 0,-35-1 1 0,-68 17-2 0,-18 17-1 0,-15 16 0 0,-18-15-1 0,35 15 0 0,51-15 1 0,82-2 1 0,70-32-1 0,0-2 0 0,-1-15 0 0,-100 15 0 0,-36 1 2 0,-34 17-2 0,-48 0 0 0,-1 17 0 0,31 1-1 0,54-2 0 0,67 19 0 0,68-35 0 0,-2-35-4 0,2 1-39 0,-49 34-43 0</inkml:trace>
  <inkml:trace contextRef="#ctx0" brushRef="#br0" timeOffset="27">23889 5690 24 0,'16'-18'33'0,"35"-33"15"0,16 18-16 0,52 0-11 0,67-18-9 0,-34 51-8 0,-133 0-4 0,-19 17 2 0,-86-1-1 0,-17 2 0 0,20-2-1 0,-2 34 0 0,51-32 0 0,68-2-2 0,85 1-26 0,-52-17-79 0</inkml:trace>
  <inkml:trace contextRef="#ctx0" brushRef="#br0" timeOffset="28">23548 5724 44 0,'-67'-34'20'0,"-34"16"2"0,49 18-8 0,70 18-7 0,67 16 0 0,50-34-3 0,-16-18-2 0,-69-16 1 0,-33-34 1 0,-67 1-2 0,-34 16 0 0,-35 51 0 0,34 35-1 0,17 65 1 0,68 20 0 0,68-35 1 0,84-35 1 0,34-50-1 0,-49-50-1 0,-70-19 2 0,-67-16-2 0,-85 1-2 0,-16 33 1 0,-35 51-2 0,34 67 1 0,34 19 0 0,85-1 0 0,120-34 0 0,64-34 1 0,54-85 0 0,-19-35 0 0,-115 2 0 0,-105 16 1 0,-50 52 0 0,-51 50-1 0,-34 84 0 0,52 18-1 0,50-52 0 0,85-16 2 0,49-51-29 0,-66 0-85 0</inkml:trace>
  <inkml:trace contextRef="#ctx0" brushRef="#br0" timeOffset="29">17942 7316 29 0,'-18'-68'14'0,"1"-52"19"0,-16 87-7 0,16 33-8 0,17 17-6 0,0 50 4 0,17 70-1 0,-17 65-6 0,33-33-3 0,-16-16-2 0,1-51-1 0,-2-34-2 0,-16-52-1 0,0 2-1 0,0-18-7 0,0-34-26 0,0-17-82 0</inkml:trace>
  <inkml:trace contextRef="#ctx0" brushRef="#br0" timeOffset="30">18652 7467 85 0,'0'0'4'0,"-16"-16"17"0,-1 16-5 0,17 85-2 0,-34-1-2 0,17 18-6 0,1-35-4 0,-2 2 1 0,1-52-1 0,17-1 0 0,0-49-1 0,17-36 0 0,1-33-1 0,-2-32 0 0,1 15 1 0,17 35-1 0,-17 33 1 0,18 51 0 0,-2 33 1 0,18 69 0 0,-1 17 0 0,-16-19-1 0,-1-31 1 0,-33-18-4 0,18-35-10 0,-36-16-33 0,2 0-56 0</inkml:trace>
  <inkml:trace contextRef="#ctx0" brushRef="#br0" timeOffset="31">18433 7738 67 0,'-17'-16'30'0,"68"-19"-7"0,50 1-14 0,35 17-11 0,-17 17-45 0,-86 0-10 0</inkml:trace>
  <inkml:trace contextRef="#ctx0" brushRef="#br0" timeOffset="32">19262 7636 71 0,'0'-33'31'0,"18"33"0"0,16-16-15 0,33 16-5 0,34 0-6 0,20-34-4 0,-20 17-10 0,-52-1-46 0,-14 18-4 0</inkml:trace>
  <inkml:trace contextRef="#ctx0" brushRef="#br0" timeOffset="33">19991 7281 84 0,'0'-16'16'0,"17"-53"8"0,-1 36-3 0,36 15-10 0,15 36-3 0,-15 49 0 0,-3 35-3 0,-14 17-3 0,0-17-1 0,-19-52-1 0,-16-17-2 0,17-16-15 0,-17-17-20 0,-17-17-13 0,1-32 12 0,-19-20 33 0,18 2 37 0,-1 50 9 0,-13-1-9 0,13 18-10 0,1 69-11 0,0 15-5 0,-1-17-6 0,2 1-3 0,-1-16-28 0,17-19-72 0</inkml:trace>
  <inkml:trace contextRef="#ctx0" brushRef="#br0" timeOffset="34">20788 7214 67 0,'0'-51'47'0,"0"51"-14"0,0 33-13 0,0 36-5 0,16 33-8 0,-16-18-5 0,0-17-2 0,0-16-3 0,0-33-19 0,0-2-24 0,-33-50-66 0</inkml:trace>
  <inkml:trace contextRef="#ctx0" brushRef="#br0" timeOffset="35">20669 7248 54 0,'0'-52'31'0,"35"19"1"0,14-2-18 0,36 35-12 0,0 0-8 0,-51 51-37 0,-34-34-1 0</inkml:trace>
  <inkml:trace contextRef="#ctx0" brushRef="#br0" timeOffset="36">20669 7620 79 0,'0'0'0'0,"-17"16"39"0,17-16-7 0,68 17-17 0,16-17-12 0,35-17-9 0,-18 17-33 0,-31-16-63 0</inkml:trace>
  <inkml:trace contextRef="#ctx0" brushRef="#br0" timeOffset="37">21330 7045 82 0,'0'-17'13'0,"-17"-52"25"0,17 53-6 0,0-1-17 0,17 50-6 0,-17 69 1 0,17 51-3 0,-17 0-3 0,0-18-3 0,0-34 0 0,0-51 0 0,0-16-2 0,0-34-7 0,18 17-28 0,-2-17-103 0</inkml:trace>
  <inkml:trace contextRef="#ctx0" brushRef="#br0" timeOffset="38">21838 7383 96 0,'18'-16'8'0,"31"-19"30"0,21 19-13 0,12 16-19 0,-30 0-8 0,-18 16-31 0,-50 2-93 0</inkml:trace>
  <inkml:trace contextRef="#ctx0" brushRef="#br0" timeOffset="39">21872 7518 57 0,'0'0'0'0,"0"0"46"0,0 0-10 0,17 18-13 0,51-18-13 0,-1 0-10 0,18 0-17 0,-18 0-60 0,-49 0 20 0</inkml:trace>
  <inkml:trace contextRef="#ctx0" brushRef="#br0" timeOffset="40">22770 7163 63 0,'-17'-35'31'0,"17"2"5"0,0 17-14 0,0 16-11 0,-34 0-3 0,0 49 3 0,0 2-3 0,1 0 1 0,15 18-3 0,18 15-2 0,0 0-2 0,34-15-1 0,-1-36 1 0,37-15-2 0,-21-36 1 0,2-15 1 0,-17-18-1 0,-16-34 0 0,-36-16 0 0,1 16 0 0,-16 16-1 0,-18 36 0 0,-34 33-9 0,-67 0-169 0</inkml:trace>
  <inkml:trace contextRef="#ctx0" brushRef="#br0" timeOffset="41">4625 9974 36 0,'0'-18'12'0,"-33"-15"19"0,-2-18-7 0,18 0-6 0,34 18-9 0,34 15-5 0,17 18-3 0,-17 51 0 0,-18 18 1 0,-33 15 0 0,-16-16-3 0,-36-1 6 0,1-16 0 0,2-18 0 0,31-15-1 0,18-2-1 0,18-16 2 0,31 0 0 0,54-16-3 0,-2-2-1 0,1-32-2 0,-34 34-13 0,-17 16-45 0,-51-18-22 0</inkml:trace>
  <inkml:trace contextRef="#ctx0" brushRef="#br0" timeOffset="42">4863 9517 80 0,'-18'-69'28'0,"18"36"8"0,18 17-19 0,49 16-3 0,34 84-3 0,-16 52-3 0,0 50-3 0,-68 16-2 0,0-33-1 0,-51-32 0 0,0-19-1 0,-17-50-3 0,51-34-31 0,0-17-100 0</inkml:trace>
  <inkml:trace contextRef="#ctx0" brushRef="#br0" timeOffset="43">8506 9703 26 0,'0'-35'22'0,"33"-14"11"0,-15 15-11 0,-2-17-5 0,-1 0-8 0,-46 16-4 0,-39 35-2 0,21 18-1 0,-2 15-1 0,51 36 1 0,16-2 0 0,52 1 2 0,34-1-2 0,-17 19 0 0,-36-2-2 0,-31-33 3 0,-52 0 2 0,-17-17 0 0,-16-34-1 0,-19 0-2 0,37-18-3 0,31-15-8 0,36-18-28 0,66 0-27 0,-49 35 20 0</inkml:trace>
  <inkml:trace contextRef="#ctx0" brushRef="#br0" timeOffset="44">8911 9754 37 0,'0'-18'36'0,"0"1"-2"0,-17 1-9 0,0 16-11 0,1 51-3 0,16 34-2 0,16 16-3 0,36-16-4 0,15-34 1 0,1-34-1 0,-17-52 0 0,-17-32 0 0,-34-1-2 0,-34-16 0 0,-51-1-1 0,17 34-1 0,0 33 0 0,18 36 1 0,50 33-2 0,33 0 1 0,68-35-1 0,36-16 0 0,-3-51 1 0,-31 0 3 0,-52-33 1 0,-51 17 0 0,0-18-1 0,-17 34 1 0,17 34 1 0,-18 85-1 0,36 50 3 0,-1 0 0 0,18 2-3 0,-4-19-1 0,-13-34-3 0,-1 2-18 0,18-36-50 0,-35-33-15 0</inkml:trace>
  <inkml:trace contextRef="#ctx0" brushRef="#br0" timeOffset="45">9725 9770 55 0,'-16'-34'39'0,"16"1"1"0,0-2-21 0,16 19-13 0,17 16-2 0,19 33-2 0,-19 52 0 0,-17 17-1 0,19-34 0 0,-18-34 0 0,1-34 0 0,-2 0 0 0,17-34 1 0,-15-16-1 0,-18-35 0 0,0-1-1 0,0 2 0 0,0 50 0 0,17 34 1 0,0 18-1 0,34 15 0 0,33 18 0 0,18-51 0 0,-19-18 1 0,-13-15-1 0,-54 16 0 0,-16-17 1 0,-16 1-1 0,-19 15 0 0,-15 36 0 0,16 66 1 0,0 18 3 0,51 0 2 0,18-18-2 0,31-33 0 0,20-51-1 0,-37-17-4 0,-14-1-29 0,-35 18-110 0</inkml:trace>
  <inkml:trace contextRef="#ctx0" brushRef="#br0" timeOffset="46">11791 9907 28 0,'0'0'0'0,"-16"0"35"0,16 0-8 0,0 0-9 0,0 0-9 0,16 33 0 0,1 18-2 0,18-17-1 0,14-34 2 0,3-18-4 0,15-49-2 0,-15-17-1 0,-34-2 1 0,-3-16 0 0,-30 19-1 0,-3 15 2 0,1 50 1 0,17 18 0 0,-17 35-3 0,17 32 1 0,17 35 2 0,0 16-1 0,16-16-1 0,18-34 0 0,17-52 0 0,17-32-1 0,-17-35 1 0,-18-17-2 0,-34-34 0 0,-16 0 1 0,0 2-1 0,-16 49 1 0,-1 51-1 0,-16 33-1 0,33 69 2 0,0 16-1 0,15-16-1 0,3-18 1 0,-1-66 0 0,-17-18 2 0,16-18-1 0,-16-48-1 0,19-3 0 0,-3 18 0 0,1 35 0 0,-1 16 0 0,2 16-1 0,15 53 1 0,19-1 0 0,-1-35 0 0,17-17 0 0,-1-16 1 0,-15-33-1 0,-19 0 0 0,-33-36 1 0,0 2-2 0,-33-2 2 0,15 52-1 0,1 34-1 0,0 34 1 0,17 34 1 0,34-16-2 0,33-19 0 0,1-34-1 0,-17-16-19 0,-18-16-65 0,-33 16 26 0</inkml:trace>
  <inkml:trace contextRef="#ctx0" brushRef="#br0" timeOffset="47">11927 9619 94 0,'-51'16'13'0,"85"-16"3"0,102-16-15 0,100-18-53 0,-184 34-1 0</inkml:trace>
  <inkml:trace contextRef="#ctx0" brushRef="#br0" timeOffset="48">14282 9652 86 0,'0'0'5'0,"-16"-17"14"0,16 17-8 0,49 17-4 0,3-1-2 0,15-32-1 0,-34-17-1 0,-14-36 0 0,-38 2 0 0,-14 16 0 0,-16 34-2 0,14 17 1 0,0 51 0 0,19 51 1 0,67-2 0 0,33 2 0 0,52-51 0 0,-1-67 2 0,1-53-3 0,-68-15 0 0,-52 17-1 0,-49-19-2 0,-35 35-1 0,17 35 1 0,17 50 0 0,17 34 0 0,34 17 1 0,34-1 0 0,-17-17 1 0,18 35 0 0,-36-18 2 0,-16 18 1 0,-34-17-3 0,17-52-2 0,34-16-18 0,34-34-48 0,-17-32-10 0</inkml:trace>
  <inkml:trace contextRef="#ctx0" brushRef="#br0" timeOffset="49">15112 9601 80 0,'0'0'0'0,"17"-67"39"0,34 16-13 0,-17 34-15 0,18 34-5 0,-21 50-3 0,4 35-1 0,-35-18 0 0,0-32 0 0,-17-35 0 0,17-34 3 0,0-35-2 0,33-16-2 0,2-15 0 0,0-3 0 0,14 35-1 0,3 35 3 0,-18 50 1 0,-1 34-2 0,1 17-1 0,-34-1-2 0,18-17-22 0,-36-32-122 0</inkml:trace>
  <inkml:trace contextRef="#ctx0" brushRef="#br0" timeOffset="50">17010 9652 78 0,'0'-17'10'0,"51"1"10"0,33-18-6 0,35-34-5 0,-53-34 0 0,-31 0-1 0,-52 17-3 0,-32 1 0 0,14 33-2 0,35 51-2 0,-17 18-1 0,17 15 1 0,0 51 2 0,17 19 4 0,0 65-1 0,1 1 0 0,-2 19-3 0,-1-37 1 0,20-31-1 0,-19-54-1 0,3-32 0 0,14-50 0 0,1-35 0 0,-17-33-1 0,-34-18-3 0,-69-16-2 0,-14 32 3 0,-1 35 0 0,31 35 0 0,37 16 0 0,50 0-3 0,69-18 2 0,33-32 0 0,33-17 1 0,-17 16 0 0,-85-18 1 0,-33 53 0 0,-17-1 0 0,0 68 1 0,-17 51-1 0,52-2 1 0,14-32-1 0,21-34 1 0,-3-34-1 0,-17-16 1 0,-50-35 0 0,-17-17-1 0,-34 1-1 0,-16-18 0 0,-1 34 1 0,17 34 0 0,34 34-2 0,17 17 0 0,51-17 1 0,17-34 0 0,16-17 0 0,1-34-1 0,-34 17 0 0,-35-16 0 0,-32 49-1 0,-17 18 1 0,15 18 2 0,18 16-3 0,34 17 3 0,17 17 0 0,1-1 2 0,15 1-1 0,-50 17 2 0,0-1-3 0,-17-51 0 0,18 1-9 0,15-16-75 0,0-36 26 0</inkml:trace>
  <inkml:trace contextRef="#ctx0" brushRef="#br0" timeOffset="51">19788 9246 51 0,'-35'-35'22'0,"2"-32"9"0,33 16-9 0,33 18-10 0,37 15 0 0,-21 18-4 0,21 69 0 0,-4 31-3 0,-32 20-1 0,-17-19-3 0,0-16-1 0,-17-52-3 0,0-15-17 0,0-18-2 0,0-18 5 0,-17-49 10 0,-18-17 8 0,2-2 3 0,-16 70 9 0,14 16 0 0,-16 51-1 0,18 49-4 0,-2 2-5 0,-16-17-4 0,51-17-20 0,16-52-99 0</inkml:trace>
  <inkml:trace contextRef="#ctx0" brushRef="#br0" timeOffset="52">20669 9195 40 0,'0'0'0'0,"16"-35"31"0,-16 2-8 0,0 17-6 0,-16 16-6 0,-19 0-5 0,-14 33 2 0,-3 0 1 0,36 18-4 0,16 1-2 0,33-1 1 0,18-18-2 0,17 2 1 0,-33-2 0 0,-19-17 0 0,-16 2 3 0,-51 15 0 0,-33-15-5 0,-1-1-4 0,-1-1-64 0,70-16-8 0</inkml:trace>
  <inkml:trace contextRef="#ctx0" brushRef="#br0" timeOffset="53">21059 9448 117 0,'-17'-16'20'0,"-1"-1"14"0,18 1-28 0,-16-1-91 0,16 17 17 0</inkml:trace>
  <inkml:trace contextRef="#ctx0" brushRef="#br0" timeOffset="54">20872 8856 3 0,'0'0'4'0,"-16"0"-4"0,16 0-5 0</inkml:trace>
  <inkml:trace contextRef="#ctx0" brushRef="#br0" timeOffset="55">4998 12259 14 0,'-16'0'14'0,"-2"-16"6"0,1 16 0 0,0-18-1 0,17 1-1 0,0 1-5 0,17-17-3 0,34 15-2 0,0 2-2 0,-1 16-2 0,1 34-2 0,-18 15 1 0,-15 2-1 0,-18-16 1 0,0 16 0 0,-34-35-1 0,-17 19 0 0,34-19-1 0,1 2-1 0,-1-18 0 0,50-18 1 0,2 2 0 0,14-1-1 0,3 34 0 0,-1-1 0 0,-17 52 0 0,-17-17 0 0,-17 0 3 0,-35-17-1 0,-14-1 0 0,-21-15 1 0,21-2-1 0,-19-16-1 0,17-34-1 0,0-17-9 0,34 0-30 0,34 18-56 0</inkml:trace>
  <inkml:trace contextRef="#ctx0" brushRef="#br0" timeOffset="56">5235 11820 64 0,'-17'-34'17'0,"17"-1"17"0,0 19-16 0,51 16-6 0,0 51-1 0,32 34-1 0,-13-1-2 0,14 35-2 0,-16 15-1 0,-34 19-1 0,-34-18 1 0,0 2-1 0,-34-19 1 0,1 0-2 0,-19-49 0 0,18-3-3 0,17-48 0 0,1-1-8 0,16-34-94 0,0-1 30 0</inkml:trace>
  <inkml:trace contextRef="#ctx0" brushRef="#br0" timeOffset="57">8793 12345 56 0,'0'0'0'0,"-51"-69"21"0,34 36 4 0,17 33-15 0,68 0-3 0,16-18 0 0,1-32-3 0,1-17 0 0,-37-35-1 0,-49-16 2 0,-16 16-1 0,-1 16-1 0,1 53 1 0,-2 17-2 0,18 16-2 0,0 84 2 0,0 1 3 0,18 67 5 0,15 35-2 0,-17 101 2 0,19-137-5 0,-18 18-1 0,34-16-1 0,-2-69-1 0,3-66 0 0,15-36 0 0,-32-48-2 0,-35-36 2 0,-51-18-3 0,-33-14-2 0,-35 48 2 0,0 20 0 0,34 48 1 0,69 2 0 0,32 16-3 0,69-35 0 0,52-16 1 0,15-34 1 0,-33 35 1 0,-53 16-2 0,-66 34 2 0,0 67 0 0,0 53-1 0,35-1 1 0,14-35 0 0,21-50 0 0,14-34 1 0,-34-69 1 0,-32-15-1 0,-36-18 0 0,-65 0-1 0,13 69 0 0,3 50-1 0,-1 16 1 0,33 1 0 0,53-17-1 0,34 1 0 0,48-69 0 0,3-33 0 0,-19-1 1 0,-51-1 1 0,-49 37-1 0,-17 49-1 0,-2 0 0 0,2 33 1 0,49 1-2 0,69 17 1 0,-17 0 1 0,17 0-1 0,-18 15 0 0,-33 19 1 0,-17 35 1 0,-17-36-1 0,16-33 0 0,70 0-22 0,17-34-110 0</inkml:trace>
  <inkml:trace contextRef="#ctx0" brushRef="#br0" timeOffset="58">11487 12159 52 0,'-34'-18'13'0,"-18"2"11"0,36 32-11 0,32 2-1 0,54-2-2 0,-21-16-2 0,3-50-4 0,-19-1 0 0,-33-17 0 0,-51 1 0 0,-1 32-1 0,3 35 0 0,15 51 0 0,0 68 4 0,68 15-2 0,18-14-3 0,31-52 0 0,35-52-1 0,18-32-14 0,-17-35-48 0,-51 34-15 0</inkml:trace>
  <inkml:trace contextRef="#ctx0" brushRef="#br0" timeOffset="59">12198 12057 41 0,'0'-51'34'0,"17"-16"-2"0,-17 32-8 0,-52 2-12 0,3 15-3 0,-36 53-4 0,34 49 2 0,35 18-4 0,49 16-1 0,35-51-1 0,-1-32 1 0,1-53 0 0,-17-50 0 0,-18-15 1 0,-33-3-2 0,0 2 1 0,-16 51-3 0,-1 50 2 0,17 67-2 0,0 18 1 0,51-2 0 0,17-31 0 0,33-18-8 0,-17-51-34 0,2-35-21 0,-36-32-2 0</inkml:trace>
  <inkml:trace contextRef="#ctx0" brushRef="#br0" timeOffset="60">12773 12057 27 0,'0'0'0'0,"18"-102"46"0,-18 35-7 0,17 50-4 0,-52-1-16 0,-14 53-10 0,-19 32-1 0,51 17-2 0,17 18-3 0,50-18-2 0,34-33-1 0,19-51 1 0,-2-51-1 0,-16-49 0 0,-33-19-1 0,-36-16 2 0,-32-1 0 0,-2 34 0 0,-16 102 0 0,0 34-2 0,17 67 2 0,34 35-2 0,17 17 2 0,0-18-3 0,-16-51 2 0,-18-50 0 0,0-34 3 0,-18-34 0 0,18-34-1 0,-17-32-1 0,52-36-3 0,14 68 3 0,3 52-1 0,15 16 1 0,1 51-2 0,-33 49 1 0,-2-14 0 0,-33-3-1 0,0 3-24 0,-17-35-117 0</inkml:trace>
  <inkml:trace contextRef="#ctx0" brushRef="#br0" timeOffset="61">14876 11751 69 0,'-18'-34'22'0,"18"1"5"0,34 16-8 0,17 17-6 0,-1 50 0 0,18 53-4 0,-17 16-4 0,0-1-3 0,-34-34-1 0,-1-33-2 0,-16-35 1 0,0-16-3 0,0-33-7 0,-16-34 0 0,-17-35 6 0,-2 18 5 0,18 66 3 0,-17 18 3 0,1 51-2 0,-2 17-1 0,-15 17-3 0,-1-1-1 0,17 0-2 0,17-15-34 0,34-53-78 0</inkml:trace>
  <inkml:trace contextRef="#ctx0" brushRef="#br0" timeOffset="62">15705 12074 99 0,'0'0'33'0,"0"34"-2"0,17 17-18 0,-34 33-9 0,-1 34-4 0,2-16-54 0,-1-69-30 0</inkml:trace>
  <inkml:trace contextRef="#ctx0" brushRef="#br0" timeOffset="63">17790 12159 79 0,'0'0'0'0,"16"-120"19"0,52 36-2 0,33-51-5 0,-15 32-7 0,-53-32 1 0,-50 68-4 0,-17 67-1 0,-34 16 0 0,68 35-1 0,16 34 0 0,70 16 0 0,17-16 0 0,-2-16 0 0,-50 15 0 0,-69-33 3 0,-67-18 0 0,-16 2 0 0,-1-35-1 0,67-51-2 0,70 0-13 0,49-33-41 0,-32 33-16 0</inkml:trace>
  <inkml:trace contextRef="#ctx0" brushRef="#br0" timeOffset="64">18568 11700 64 0,'0'0'0'0,"17"-49"37"0,-34 15-6 0,17 34-19 0,-16 83-3 0,-2 19-1 0,36 18-4 0,31-36-2 0,21-33-1 0,-3-51 2 0,0-51 0 0,-49-33-3 0,-53-18 0 0,-33-18-1 0,-51 37 1 0,35 66 0 0,-17 34-1 0,66 50 0 0,87-16-1 0,83-18-1 0,52-50-4 0,0-67 7 0,-68-17 0 0,-86-1 2 0,-33 1 0 0,-33 50 3 0,-2 68-2 0,18 68 0 0,34 67 2 0,0-1-1 0,16 3-3 0,-15-53 0 0,-2-34-1 0,-16-32-9 0,17-19-36 0,-1-49-42 0</inkml:trace>
  <inkml:trace contextRef="#ctx0" brushRef="#br0" timeOffset="65">19246 11735 56 0,'0'0'0'0,"16"-51"45"0,19 18-19 0,16-1-9 0,15 34-8 0,-31 34-5 0,-18 50-3 0,-1 18 0 0,2-17-1 0,-1-35 1 0,-17-16-1 0,35-52 2 0,-19-31-1 0,1-19 0 0,1-17 0 0,15-17-1 0,-17 18 1 0,1 66-1 0,0 36 0 0,34 33 0 0,35-18-1 0,14-33 1 0,1-17 0 0,-31-17 0 0,-54-17 1 0,-32 18-1 0,-36 15-1 0,1 36 1 0,2 50 0 0,14 15 1 0,35 37 2 0,68-36 1 0,16-49-2 0,0-19-1 0,17-16-24 0,-83-16-85 0</inkml:trace>
  <inkml:trace contextRef="#ctx0" brushRef="#br0" timeOffset="66">22160 11414 79 0,'0'0'0'0,"-33"-34"22"0,15 34-5 0,1 51-1 0,0 67-4 0,17 17-3 0,-34-17-4 0,17-32 0 0,1-70-1 0,16-16 2 0,0-33-1 0,33-70-3 0,1-48-1 0,0-2 0 0,0-17 0 0,-1 85 1 0,-15 68-2 0,-1 34-1 0,34 86 0 0,-1 32 1 0,1 0 0 0,0-17-1 0,-18-16 0 0,-33-33-12 0,-16-52-61 0,-17-17-13 0</inkml:trace>
  <inkml:trace contextRef="#ctx0" brushRef="#br0" timeOffset="67">21905 11651 78 0,'-33'0'20'0,"50"0"1"0,84 0-12 0,69 0-8 0,50 0-21 0,-134 0-60 0</inkml:trace>
  <inkml:trace contextRef="#ctx0" brushRef="#br0" timeOffset="68">22804 11380 100 0,'0'0'0'0,"0"-51"32"0,0 34-12 0,50 68-10 0,1 17 1 0,34 32-4 0,-18-14-3 0,3-3-4 0,-37-15 0 0,-17-50-8 0,-16-2-22 0,0-32-14 0,-16-53-7 0,16 36 4 0</inkml:trace>
  <inkml:trace contextRef="#ctx0" brushRef="#br0" timeOffset="69">23109 11447 23 0,'-17'-16'16'0,"-18"-52"37"0,19 34-19 0,16 17-11 0,0 50-17 0,-17 36 2 0,-17 15-1 0,-18 18-4 0,3-2-4 0,14-14-2 0,18-35-42 0,34-35-61 0</inkml:trace>
  <inkml:trace contextRef="#ctx0" brushRef="#br0" timeOffset="70">23718 11464 91 0,'34'-17'17'0,"33"1"18"0,3-1-19 0,14-1-12 0,0 2-6 0,-33 32-42 0,-34 19-35 0</inkml:trace>
  <inkml:trace contextRef="#ctx0" brushRef="#br0" timeOffset="71">23854 11651 65 0,'0'0'0'0,"-17"-18"51"0,34 18-29 0,51-16-11 0,18-1-9 0,48 17-13 0,-15-18-111 0</inkml:trace>
  <inkml:trace contextRef="#ctx0" brushRef="#br0" timeOffset="72">24684 11227 62 0,'0'0'0'0,"0"-68"65"0,34 52-40 0,18-2-14 0,15 69-2 0,-15 16-4 0,-19 53-2 0,0-19-2 0,1-34-1 0,-17-16 0 0,-17-16-8 0,0-19-17 0,-17-32 1 0,17-19 3 0,-18-16 15 0,2-33 5 0,-1 17 8 0,1 50 13 0,16-1-1 0,-33 53-5 0,-19 32-7 0,-15 17-3 0,-3 2-4 0,37-19-1 0,-1-16-25 0,52-35-97 0</inkml:trace>
  <inkml:trace contextRef="#ctx0" brushRef="#br0" timeOffset="73">25413 11176 83 0,'0'0'0'0,"0"-17"47"0,18 17-17 0,31 17-17 0,3 34-4 0,15 16-4 0,18 19-3 0,-18-19-2 0,-15-16-3 0,-36-18-25 0,-16-15-54 0,0-18 27 0</inkml:trace>
  <inkml:trace contextRef="#ctx0" brushRef="#br0" timeOffset="74">25803 11159 61 0,'0'0'0'0,"-18"-16"45"0,1 16-18 0,-16 49-6 0,-35 53-11 0,-18 18-6 0,2-3-7 0,0 3-137 0</inkml:trace>
  <inkml:trace contextRef="#ctx0" brushRef="#br0" timeOffset="75">27141 11480 69 0,'0'0'0'0,"0"-16"11"0,34 16 8 0,15-33-3 0,37-53-7 0,-35-32-6 0,-18 0-2 0,-49-35 1 0,-1 34-1 0,1 86 1 0,-2 33-1 0,1 51 2 0,17 50 7 0,0 68 1 0,17 51-1 0,1 17-3 0,-2 1-3 0,-16-52-3 0,0-33 1 0,17-87-1 0,-1-48 1 0,2-69 0 0,-1-51-1 0,-52-33-2 0,-32-18-4 0,-18 2-1 0,1 66 6 0,16 50-2 0,34 35 1 0,52-16-4 0,83-19 2 0,51-14 2 0,1-19 0 0,-52-17 1 0,-68 34 0 0,-33 51 0 0,0 0 1 0,-16 67 0 0,32 53-1 0,54-36 0 0,-21-33 0 0,21-34 1 0,-4-17 1 0,-50-51-2 0,-16-17 1 0,-16-34-1 0,-50 0 1 0,-20 51-2 0,18 51 1 0,17 35-1 0,51-2 0 0,67-33 0 0,36-17 1 0,32-50-1 0,-34 0 1 0,-66-1 0 0,-35-1 0 0,-17 69-1 0,-1 18 1 0,36 33-1 0,50 33 1 0,-2 18 0 0,-14-17 0 0,-1-1 1 0,-17-16 0 0,-34-1 0 0,0-32-1 0,34-19-10 0,50-16-137 0</inkml:trace>
  <inkml:trace contextRef="#ctx0" brushRef="#br0" timeOffset="76">29174 11363 69 0,'0'0'0'0,"0"-18"18"0,0 36 7 0,34 15-6 0,33-15-10 0,36-18-3 0,-19-34-6 0,-16-34 2 0,-52-35 2 0,1-14-3 0,-17-3 1 0,0 54 1 0,-17 48-2 0,-16 53 1 0,17 49-1 0,16 52 4 0,33-1-2 0,17-17-3 0,17-50 2 0,3-52-1 0,-3-32 0 0,18-34 1 0,-36-35-2 0,-14-35 0 0,16-15 1 0,-51 0 1 0,0 102-2 0,0 33 0 0,-16 84 0 0,-2 35-1 0,36-1 1 0,-2 0 0 0,1-49 0 0,-17-52 0 0,16-17 2 0,-16-17 0 0,35-17-1 0,0-34-1 0,-2-1 1 0,16 18-1 0,-30 35 0 0,14 32 0 0,-15 52-1 0,15 17 1 0,18-34 0 0,17-16 2 0,0-52-1 0,16-34 0 0,-16-18-1 0,-50-33 1 0,-2 19 0 0,-16 32-2 0,-34 51 0 0,-18 67 1 0,19 0-1 0,15 35 0 0,69-16 0 0,19-35 2 0,-4-51-5 0,2 0-27 0,-52-51-36 0,-32 16-4 0</inkml:trace>
  <inkml:trace contextRef="#ctx0" brushRef="#br0" timeOffset="77">29699 11041 65 0,'-68'17'13'0,"-17"-1"16"0,102-16-2 0,102-51-22 0,84 18-5 0,19-1-113 0</inkml:trace>
  <inkml:trace contextRef="#ctx0" brushRef="#br0" timeOffset="78">15348 13632 58 0,'0'-34'4'0,"-33"-85"23"0,15 86-4 0,3 50-13 0,-1 32-3 0,47 20-5 0,4-18 0 0,0-34 1 0,-19-17-1 0,-16-51 0 0,-51-17-2 0,-15 1 2 0,31 50-1 0,0 34-1 0,19 83 1 0,32 36 2 0,70-17-2 0,32-52 1 0,19-49 1 0,-36-69 1 0,-34-34-2 0,-33 1-1 0,-16 15 0 0,-36 36-1 0,18 66 0 0,-17 36 0 0,68 15 0 0,17-33 0 0,33-35 1 0,-15-32 1 0,-37-35-1 0,-49 0 1 0,-49-16-2 0,-54-1 1 0,2 34-1 0,16-1 0 0,51 53 0 0,16 15-1 0,53 2 0 0,33-19 1 0,16-32-1 0,18-52 1 0,-34 1 0 0,-35-1 2 0,-15 17-3 0,-52 33 0 0,-17 53-1 0,34-1 2 0,34 17 0 0,50 15 0 0,18 3 0 0,-18-1-1 0,-32-1 2 0,0 0-2 0,-2-16-19 0,1-16-39 0,-17-35-9 0</inkml:trace>
  <inkml:trace contextRef="#ctx0" brushRef="#br0" timeOffset="79">16467 13869 38 0,'0'0'0'0,"0"-17"46"0,0-17-15 0,17-35-9 0,34 3-6 0,-18-36-6 0,-15 17-5 0,-1 35-3 0,-17 32 0 0,0 36-1 0,16 66-1 0,19 18 0 0,33-2 0 0,16-49 0 0,1-34 1 0,17-50-2 0,-34-35 2 0,-19-17 1 0,-49 18-2 0,0-1 1 0,-16 35-1 0,-17 33 0 0,15 84-1 0,36 35 1 0,83-19-1 0,-34-82 1 0,34-18 0 0,2-51 1 0,-52-16-1 0,-35-19 2 0,3 2-2 0,14 17 0 0,18 32 0 0,33 53-1 0,-33 66 0 0,-17 18 1 0,-34-18-1 0,-34 18 2 0,-51-51 2 0,2-35-2 0,13-16-15 0,21-34-131 0</inkml:trace>
  <inkml:trace contextRef="#ctx0" brushRef="#br0" timeOffset="80">18110 13530 58 0,'0'0'0'0,"-33"-67"46"0,-18 32-6 0,34 19-18 0,-1 16-14 0,18 84 2 0,18 85 0 0,16 35-6 0,-16-2-4 0,-2-82 0 0,-16-36 0 0,0-68 0 0,0-32-3 0,0-52-11 0,-16-68 0 0,16-15 2 0,0-37 11 0,16 19 2 0,35 102 2 0,1 50-1 0,14 1 2 0,-15 65-2 0,-16 20 2 0,-35-1-2 0,-70-1 0 0,-30-16-2 0,15-18-4 0,51-15-27 0,68-53-86 0</inkml:trace>
  <inkml:trace contextRef="#ctx0" brushRef="#br0" timeOffset="81">18585 13547 64 0,'0'0'0'0,"16"-35"34"0,-16-14-4 0,-16 32-8 0,-17 17-9 0,-2 17-5 0,35 67-3 0,0 18-2 0,51-19-1 0,0-48 0 0,17-53-1 0,-17-15 1 0,-34-34-2 0,-17-1 1 0,-68-1-3 0,0 20 1 0,17 49-1 0,35 16 0 0,-2 1 1 0,69-1 0 0,35-32 0 0,31-1 2 0,-33 17-2 0,-14 33 1 0,-21 53 0 0,-31-1 0 0,-1-36 0 0,-17-32 0 0,0 1 1 0,0-18 1 0,0-51-1 0,0-33 0 0,50-18-1 0,17 18 0 0,3 33 0 0,-37 51 0 0,1 68 0 0,-17 32-1 0,0-14 1 0,1-19-5 0,13-16-41 0,20-35-54 0</inkml:trace>
  <inkml:trace contextRef="#ctx0" brushRef="#br0" timeOffset="82">19805 13614 55 0,'18'-33'25'0,"-2"-36"10"0,-16 36-7 0,-34 0-12 0,-18 15-9 0,3 36-2 0,-19 32-2 0,51 52-1 0,17-1-1 0,33-33 0 0,35-52-1 0,0-16 1 0,-17-51-1 0,0-16 1 0,-34-17 0 0,-17-34 0 0,0 16-1 0,-17-35 1 0,17 37 0 0,-18 100-2 0,18 33 1 0,0 69 1 0,18 34-2 0,15-19 2 0,19 3-1 0,-3-53 0 0,21-34 0 0,-3-33 1 0,-15-49-1 0,-3-20 0 0,-32-33 1 0,-1 53-1 0,3 32 0 0,-19 67 0 0,0 35-1 0,33-34 0 0,1-18-14 0,34-33-65 0,-68-16 18 0</inkml:trace>
  <inkml:trace contextRef="#ctx0" brushRef="#br0" timeOffset="83">20365 13361 67 0,'-51'-17'30'0,"-1"17"-11"0,19 17-26 0,17-17-73 0</inkml:trace>
  <inkml:trace contextRef="#ctx0" brushRef="#br0" timeOffset="84">20720 13563 66 0,'0'0'0'0,"-51"-67"29"0,51 17-7 0,0 16-13 0,35 17 3 0,14 17-5 0,2 33-5 0,-34 35-1 0,0 17-1 0,-17-34 1 0,0-34 1 0,18-17 3 0,15-51-3 0,1-17-1 0,34-16 0 0,-17-1-1 0,-17 50 0 0,-16 35 0 0,-3 51 0 0,19 35 0 0,18-19 1 0,32 1-1 0,35-52 0 0,16-49 1 0,-32-18 0 0,-54 0-1 0,-32-16 1 0,-17-1 0 0,-33-1-1 0,0 69 0 0,-37 35 0 0,37 50 0 0,15 16 0 0,36-34-1 0,50-49 1 0,0-36 0 0,0-33 1 0,-35-33 0 0,-33 0 1 0,0 50 3 0,0 34-1 0,0 118 1 0,0 68 2 0,16 34-2 0,2-16-2 0,-36-51 1 0,2-69 4 0,-17-68 1 0,-19-50-1 0,36-83-5 0,16-36-1 0,50-51-3 0,17-16-25 0,36 103-132 0</inkml:trace>
  <inkml:trace contextRef="#ctx0" brushRef="#br0" timeOffset="85">23566 13241 27 0,'-34'0'12'0,"-17"18"14"0,34-2-2 0,17 1-13 0,17-17 1 0,17 0-3 0,-1-51-1 0,2-15-2 0,-35-19-4 0,-51-1 0 0,0 37 1 0,1 82-1 0,17 52-1 0,49 83 0 0,51-14 0 0,51-70 2 0,1-67 2 0,0-34 2 0,-18-50-3 0,-49-35-1 0,-52-17 0 0,0 34-1 0,0 69-2 0,-17 50 0 0,17 66 0 0,35 2 0 0,31-33 0 0,87-52 0 0,16-34 2 0,-33-34-1 0,-85-34 0 0,-35 17 0 0,-65-17-1 0,-21 34 1 0,-14 51-1 0,16 69-1 0,50 15 0 0,36 0 1 0,34 1 0 0,15-16-1 0,-34 32 0 0,-33 17 1 0,-16-16 0 0,-17-17 0 0,15-52 0 0,18-33-7 0,51-33-52 0,-16-36-44 0</inkml:trace>
  <inkml:trace contextRef="#ctx0" brushRef="#br0" timeOffset="86">24803 13412 67 0,'0'0'0'0,"34"-68"29"0,-1-1-6 0,19 2-11 0,-3 0-7 0,-31 16-1 0,-36 0-2 0,-15 34-2 0,-1 34 0 0,0 50 1 0,34 51-1 0,52-16 0 0,32-51 0 0,-16-16 1 0,0-52 2 0,16-52 0 0,-33 2 0 0,-16-17 2 0,-2 33-4 0,18 0-1 0,17 68 1 0,-18 50-2 0,-32 35 1 0,-18-35 0 0,0-32 2 0,0-35 3 0,0 0 0 0,0-51-3 0,33-35-2 0,18-14 0 0,17-2-1 0,16 51 2 0,-33 51-1 0,-34 84 0 0,-1 18 0 0,-32 0-1 0,-17-17-3 0,-35-34-43 0,17-18-37 0</inkml:trace>
  <inkml:trace contextRef="#ctx0" brushRef="#br0" timeOffset="87">24209 12887 80 0,'-33'-34'21'0,"17"17"-18"0,32 17-10 0,17 0-62 0</inkml:trace>
  <inkml:trace contextRef="#ctx0" brushRef="#br0" timeOffset="88">26497 13039 40 0,'-51'-51'31'0,"18"-17"-3"0,33 17-13 0,33 18-6 0,34 33-1 0,3 33-3 0,-21 69 0 0,-15 0-1 0,0 0-4 0,-17-36 1 0,-1-32 1 0,2-50 1 0,16-35-1 0,0-16-1 0,-1-35-1 0,-15-17 1 0,-1 1 0 0,-17 49-1 0,0 52-1 0,16 68 1 0,18 51-1 0,33-33 1 0,19-19-1 0,33-50 2 0,-34-33-1 0,-18-18 1 0,-34-17 0 0,-33 16-1 0,-49 35 0 0,-2 52 0 0,16 50-1 0,18 50 1 0,34-16 0 0,51-52-1 0,34-34-7 0,16-33-52 0,-67-17-10 0</inkml:trace>
  <inkml:trace contextRef="#ctx0" brushRef="#br0" timeOffset="89">27885 12988 34 0,'0'0'0'0,"-67"-50"41"0,52 32-17 0,-4 2-6 0,3 16-4 0,-1 34-3 0,-1 50-2 0,18 35-4 0,35-19-3 0,15-31-1 0,52-53 1 0,0-50-1 0,-1-50 0 0,-49-18 0 0,-19-49 0 0,-15 14 2 0,-2 2-2 0,-16 101-1 0,-16 52 1 0,-19 48-1 0,35 54 2 0,17 15-1 0,34-17 0 0,0-33 0 0,-16-35-1 0,-2-32-5 0,0-18-25 0,-17-51-24 0,-16 18-1 0</inkml:trace>
  <inkml:trace contextRef="#ctx0" brushRef="#br0" timeOffset="90">28259 12887 27 0,'-33'0'18'0,"-53"0"12"0,53 0-12 0,49 17-11 0,69-17-4 0,52 0-4 0,-3 0-3 0,-15 0-1 0,-52 0 3 0,-50 0 4 0,-17 0 4 0,-17 34 10 0,17 32 1 0,0 20-6 0,34-19-5 0,0 0-2 0,-1-67-1 0,19 0 0 0,-34-49 0 0,-18-2-2 0,-35-34-1 0,-16 1 1 0,-17 33-1 0,18 51 0 0,16 16 0 0,17 19-1 0,52-19 1 0,48-16 0 0,36-33 0 0,0-36 2 0,-19 2-2 0,-48-35 1 0,-34 35-2 0,-36 32 0 0,-34 53-1 0,19 15 3 0,17 18-2 0,49 0 1 0,18 0 0 0,17-35-1 0,-17 2 1 0,-34 15 0 0,1 2-2 0,-18 49 2 0,16 1 1 0,-1 17 2 0,36-36 0 0,-16-48 5 0,16-18-2 0,17-51-5 0,0-33 1 0,-18-1-1 0,-50 34-28 0,-17 34-85 0</inkml:trace>
  <inkml:trace contextRef="#ctx0" brushRef="#br0" timeOffset="91">17028 3658 9 0,'0'-18'9'0,"15"-15"5"0,-15 15-10 0,0 18 10 0,0-17-2 0,0 34 0 0,0-17-5 0,0 18 1 0,18-18-1 0,15 0 1 0,18 0-2 0,-16 0-2 0,32 0-1 0,1 0-1 0,17 0-1 0,-1-18 1 0,18 18-1 0,-1 0 1 0,18 0-2 0,-1 18 0 0,-16-2 1 0,0 1-1 0,16-17 0 0,1 0 1 0,16 0-1 0,-34 0 0 0,36 0 0 0,-3 0 1 0,20 0 0 0,-19 0 0 0,1 0-1 0,-19 0 0 0,2 0-1 0,-16 0 2 0,14 0-1 0,37 0-1 0,-19-17 2 0,-16 1-1 0,-1-19 1 0,1 3 0 0,-17-3-1 0,-1 2 1 0,2-1-1 0,-36-17 1 0,-17 0-1 0,1 1 1 0,-34-19-1 0,-1 18 1 0,-16-16 1 0,-16 16-1 0,-17-16-1 0,-19-19 1 0,1 2 1 0,2 0-1 0,-21-19 0 0,3 19-1 0,-16 0 1 0,-3-1 0 0,-17 50 0 0,21-14 1 0,-37-2-2 0,-18 16-1 0,-15 2 2 0,-17-1-1 0,-1 16 0 0,1 1 0 0,15 17 1 0,20-16-1 0,-19 16-1 0,17 0 2 0,-16 0-1 0,17 0 0 0,-1 0 1 0,1 0-1 0,16 0 0 0,0 16-1 0,18 19 0 0,-18-1 1 0,18-1 1 0,17 18 0 0,-70 17-3 0,53-17 2 0,33 16-1 0,0-16 0 0,-17 16 2 0,35 1-2 0,-18 17 1 0,17-34 0 0,16 0 0 0,2 0 0 0,17 0-1 0,-2 0 1 0,18 0 0 0,18 33 0 0,-18-17 1 0,16 19-1 0,1-19 2 0,17 1-1 0,18-1 0 0,-3 2 1 0,36-3 2 0,34-32-2 0,34-34-2 0,51 35-112 0</inkml:trace>
  <inkml:trace contextRef="#ctx0" brushRef="#br0" timeOffset="92">25581 6791 38 0,'-16'-18'6'0,"-17"-49"3"0,15 49 4 0,18 1-2 0,0 17 2 0,0 0-2 0,34 51-1 0,17 18-3 0,1-18-1 0,-3-18 4 0,19-49 2 0,34-86-3 0,84-102 0 0,86-84-2 0,66-50-4 0,0 50-2 0,-100 84-8 0,-86 87-66 0,-134 117 7 0</inkml:trace>
  <inkml:trace contextRef="#ctx0" brushRef="#br0" timeOffset="93">28175 6180 29 0,'-19'0'5'0,"3"-33"23"0,16 33-10 0,16 16 11 0,19 19-12 0,49 32-7 0,2 19-4 0,15 14-4 0,2 2-1 0,-52-18 0 0,-18-33-1 0,-17-17-2 0,-16 1-11 0,-16-19-28 0,-1-16-26 0</inkml:trace>
  <inkml:trace contextRef="#ctx0" brushRef="#br0" timeOffset="94">28530 6045 33 0,'0'-16'7'0,"0"-35"18"0,-17 34-8 0,17 50-10 0,-18 36 5 0,-15 31 1 0,-18 37-5 0,1-19-2 0,-36 17-1 0,19-51 0 0,-1-33-3 0,35-33-1 0,33-2-6 0,16-16-30 0,36-16-53 0</inkml:trace>
  <inkml:trace contextRef="#ctx0" brushRef="#br0" timeOffset="95">29072 6300 64 0,'-17'-17'11'0,"-17"-17"12"0,34 17-13 0,51 17-4 0,68 0 3 0,84-18-3 0,1 2-6 0,-69-2 0 0,-102 18-1 0,-15-17-9 0,-18 17-32 0,-34 35-24 0</inkml:trace>
  <inkml:trace contextRef="#ctx0" brushRef="#br0" timeOffset="96">29089 6537 28 0,'0'0'0'0,"-34"16"28"0,34-16-9 0,68 0 0 0,66-33-8 0,71-1-4 0,-36 17-6 0,-50-1 0 0,-85 18-2 0,-17-16-3 0,-17-19-26 0,-17 19-47 0</inkml:trace>
  <inkml:trace contextRef="#ctx0" brushRef="#br0" timeOffset="97">29327 5978 28 0,'-19'-68'34'0,"3"50"-9"0,16 18-14 0,16 69 2 0,-16 66-2 0,0 52-4 0,-16 16-1 0,16-18-2 0,0-48-1 0,0-37 0 0,0-31-3 0,-17-52-2 0,17-1-14 0,33-49-48 0,-14 15 17 0</inkml:trace>
  <inkml:trace contextRef="#ctx0" brushRef="#br0" timeOffset="98">30343 6112 47 0,'-17'-67'24'0,"-17"34"-3"0,-17 33-10 0,-1 67 1 0,36 1-5 0,-17 85 1 0,33-53-6 0,16 37 2 0,52-54 4 0,0-48-1 0,18-53 0 0,-37-15-3 0,3-85 4 0,-36-17-5 0,-32-2-2 0,-52 19 0 0,-17 51-2 0,-33 50-5 0,33 17-26 0,69 33-42 0,16-33 28 0</inkml:trace>
  <inkml:trace contextRef="#ctx0" brushRef="#br0" timeOffset="99">30512 5537 69 0,'0'-51'16'0,"0"0"13"0,34 51-15 0,51 69-1 0,-1 48-5 0,18 70-2 0,-34 50 0 0,-35 1 0 0,-15 16-3 0,-69-34-1 0,-17-34-1 0,-17-17 1 0,-16-33-3 0,-18-17-7 0,-33-35-42 0,16-33-51 0</inkml:trace>
  <inkml:trace contextRef="#ctx0" brushRef="#br0" timeOffset="100">27869 5690 45 0,'0'0'0'0,"-66"-86"20"0,14 53 6 0,18 33-10 0,-34 33-1 0,-16 87 2 0,-1 66-2 0,34 84-8 0,34 36-2 0,69-19-2 0,49-66 1 0,34-87-4 0,17-48 2 0,0-52-3 0,-33-34-14 0,-51 0-106 0</inkml:trace>
  <inkml:trace contextRef="#ctx0" brushRef="#br0" timeOffset="101">27971 5182 6 0,'0'0'0'0,"-34"16"16"0,0 2-1 0,16-1 2 0,18-17 4 0,0-35-7 0,52-32-5 0,15-35-4 0,3 0-2 0,-54 18-1 0,1 33 0 0,-17 18 0 0,0 33-1 0,-17 17-2 0,1 67 1 0,16 1 0 0,33-1 0 0,16 0 1 0,-14 1 0 0,-18-50 0 0,-17-19 5 0,-52 2-1 0,-30-1-2 0,12-1-3 0,-14 2-3 0,67-18-9 0,34 0-45 0,0-18 16 0</inkml:trace>
  <inkml:trace contextRef="#ctx0" brushRef="#br0" timeOffset="102">28345 4978 36 0,'0'-67'28'0,"0"32"-3"0,0 2-1 0,0 50-22 0,0 34 2 0,16 51-1 0,17-2-2 0,-33-15-1 0,33-50 0 0,-14-19 0 0,-3-16 3 0,1-51-1 0,17-34-1 0,-17-15 0 0,18 14-1 0,-2 35 0 0,1 35 0 0,-1 16-1 0,19 67 0 0,-19 19 2 0,1 32-2 0,-17-51 2 0,0-32-1 0,-17-35 4 0,-17-17 1 0,17-35-4 0,0-32 0 0,35-18 0 0,14 18-1 0,3 33 1 0,-19 18-1 0,18 33 0 0,-35 50 0 0,2 17 1 0,-1 19-1 0,-17-3-1 0,0-15 0 0,17-16-7 0,17-35-20 0,17-17-18 0,-34-17-5 0</inkml:trace>
  <inkml:trace contextRef="#ctx0" brushRef="#br0" timeOffset="103">29427 4978 17 0,'0'-16'7'0,"52"-86"16"0,-34 69-1 0,-18-2-5 0,0 19-3 0,-18 16-5 0,-34 16-1 0,3 19 1 0,-2 32-2 0,51 17-2 0,0 1-2 0,51-1-2 0,17-33 1 0,16-51 0 0,33-16 1 0,-31-35-1 0,-35-17-1 0,-18-17 1 0,-14-17-1 0,-38 53 0 0,-14 14 0 0,-1 35-2 0,-17 51 1 0,17 17 1 0,34 34-1 0,17-19 0 0,51-32 0 0,-1-34 0 0,18-17-1 0,-17-33-10 0,-17-2-30 0,-68 2-53 0</inkml:trace>
  <inkml:trace contextRef="#ctx0" brushRef="#br0" timeOffset="104">28378 4656 10 0,'0'-17'16'0,"-17"17"1"0,17-16-1 0,0 16-1 0,0 0-4 0,-16 16-4 0,-2 1 2 0,1 1-1 0,0-2 0 0,17-16 4 0,0 0 0 0,0-16-6 0,-18-35-4 0,18 33-4 0,18 18-39 0,-18 0-27 0</inkml:trace>
  <inkml:trace contextRef="#ctx0" brushRef="#br0" timeOffset="105">21990 12243 9 0,'0'-18'7'0,"-15"-15"16"0,-3 16-1 0,18 17-11 0,0 17 5 0,33-1-8 0,1 19-1 0,-1-2 1 0,37 19-3 0,14-1 0 0,0-18-3 0,1-15 3 0,-18-18-2 0,19 0-2 0,-19-18 0 0,-16 18 0 0,17-33-2 0,-1-1 2 0,1-17 1 0,0 0-1 0,18-17-1 0,-2 18 1 0,-16-18-1 0,0 34 0 0,-17-1 1 0,-2 19-2 0,21 16 1 0,-21 0 0 0,36 16-1 0,-18 19 1 0,19 16-2 0,-19-17 3 0,18-1-2 0,-17-15 1 0,0 15 1 0,0-17-1 0,-1 1 0 0,1 1 1 0,-35-18-1 0,68-18 1 0,-50 18 0 0,-16-17-1 0,16 1 0 0,1 16 1 0,15-17-1 0,0-17-1 0,-16 1 1 0,17-1 1 0,-1-17-1 0,3-17 1 0,-4 17 0 0,-15 18-1 0,-34 15 0 0,1 18-1 0,-2 0 1 0,35 0 0 0,1 0 0 0,14 0 0 0,-15 0 0 0,0 0-1 0,-18 0 1 0,-15 18 0 0,16-18 0 0,0 33 0 0,-1 2 0 0,19-19 1 0,15 17-1 0,-15 2 1 0,-19-19 3 0,18 2-2 0,-35-18 0 0,18-18 0 0,-16 18-2 0,-18 0-6 0,0-16-70 0,0 16 2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0.1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6489 7299 4 0,'0'0'0'0,"0"0"9"0,-17-18 1 0,-1 2-2 0,2-1-2 0,-1 17-2 0,-17 0 1 0,17 0 2 0,1 0 0 0,-19 17 1 0,18-1 0 0,-17-16 2 0,19 0-2 0,15 0-1 0,0 18 2 0,0-18-2 0,0-18 7 0,49 18-10 0,-16 0 0 0,19-16 0 0,15 16-1 0,3-17-1 0,13 17 0 0,-16 0-1 0,19-18 1 0,-2 18-2 0,1 0 1 0,-17 0-1 0,-1 0 1 0,3 18-1 0,-4-18 0 0,20 0 1 0,-19 0-1 0,16 0 0 0,3-18 1 0,-2 18 0 0,2-16-1 0,15 16 1 0,-16-18 0 0,-18 18-1 0,-15-17 1 0,32 17-1 0,-16 17 0 0,17-17 1 0,-18 0 0 0,35 0-1 0,-18 0 1 0,17-17-1 0,-15 17 1 0,-35 0-1 0,1 17 0 0,-19-17 0 0,1 18 1 0,-1-18-1 0,1 0 1 0,0 0 0 0,-17 0 1 0,-17 0 1 0,0 0 10 0,0-18-14 0,-17 18-50 0,1 0-35 0</inkml:trace>
  <inkml:trace contextRef="#ctx0" brushRef="#br0" timeOffset="1">9335 6824 44 0,'0'-16'10'0,"-16"-19"18"0,16 19-8 0,0 16-4 0,0 0 5 0,16 34-9 0,17-1-3 0,-15-15 0 0,34-1-1 0,-3-1-2 0,52-83 0 0,69-35-2 0,17-67-1 0,16 16 0 0,-102 52-3 0,-49 50 0 0,-52 33-26 0,0 36-125 0</inkml:trace>
  <inkml:trace contextRef="#ctx0" brushRef="#br0" timeOffset="2">9588 7553 7 0,'0'-17'4'0,"0"-1"15"0,0 2-6 0,0-1 1 0,0 17 0 0,0 0 10 0,-16 0-14 0,-1 0 1 0,1 17-1 0,-2-1-3 0,-16 19 0 0,16 15 0 0,3-17 0 0,-19 18 0 0,17 18-1 0,0-1 0 0,-1-1-2 0,2 17 1 0,32-15-2 0,2 15 1 0,16 0-1 0,0 19-1 0,-1-35-1 0,1-19-1 0,17-31 0 0,-17-1-10 0,34-1-74 0,-51-16 13 0</inkml:trace>
  <inkml:trace contextRef="#ctx0" brushRef="#br0" timeOffset="3">11165 7518 10 0,'0'0'10'0,"-17"-16"22"0,-1 16-8 0,18 0-6 0,0-17-6 0,0 17-1 0,0 0 0 0,0 0 3 0,0 0 1 0,18 0-10 0,-1 17-1 0,0-17-1 0,1 16 0 0,-3 2-1 0,1-1-1 0,-16-1 1 0,18 2-1 0,-1 15 1 0,-1-17-1 0,3 19 0 0,-19-19 1 0,16 19-1 0,-16-1 0 0,17-1 0 0,-17-15 0 0,0 15 0 0,0 2-1 0,18-2 1 0,-18 1 0 0,0-17 0 0,16 17 0 0,-16-1 0 0,0-15 1 0,-16 15 0 0,-2 1 0 0,1-1 0 0,1 2 0 0,-3-19-1 0,3 19 1 0,-1-1 0 0,-17-17-1 0,34-1-1 0,-15 2 1 0,-3-1-1 0,1-17-2 0,0 0-41 0,-1-17-90 0</inkml:trace>
  <inkml:trace contextRef="#ctx0" brushRef="#br0" timeOffset="4">14299 8010 11 0,'0'0'0'0,"-17"-35"31"0,1 35-6 0,-2-16-6 0,18 16-1 0,0-17-3 0,18 17-2 0,31 0 2 0,70 0-4 0,33-18-3 0,35-31-3 0,-17 14-3 0,-52 35-2 0,-32-16 1 0,-37-1-1 0,3 17-2 0,-34 0-5 0,-18-18-22 0,0 18-19 0,0 0-30 0</inkml:trace>
  <inkml:trace contextRef="#ctx0" brushRef="#br0" timeOffset="5">15214 7671 22 0,'0'0'0'0,"-18"-35"35"0,18 19-7 0,0-1-10 0,0 34-8 0,35 34-1 0,0 16-2 0,31-32-4 0,-15-1 1 0,0-17-1 0,-18-17 0 0,-14 0-1 0,-19 0 4 0,-35 51-2 0,-16-2-2 0,-17 20-4 0,18 15-35 0,34-50-56 0</inkml:trace>
  <inkml:trace contextRef="#ctx0" brushRef="#br0" timeOffset="6">16790 8128 35 0,'0'0'6'0,"-18"0"21"0,18 0-10 0,0 0-5 0,34 16-3 0,17-49-3 0,17-1-2 0,-17-50-2 0,1-18 2 0,-52 0-1 0,0 17-1 0,-18 1 0 0,-16 67-1 0,34 1 3 0,0 49-4 0,-18 34 3 0,18 53 1 0,18-3-1 0,16-15-2 0,-16-33 1 0,-3-53 0 0,3 1 1 0,-2-34-1 0,17-17-2 0,-15-33 1 0,-1-1-1 0,-17 17 0 0,17 35 0 0,17 16-1 0,-1 49 1 0,-15 20 0 0,34 15 0 0,-21-33 1 0,4-35 1 0,16 1-1 0,0-50-2 0,-18-18 2 0,-14-33 0 0,-3 15-1 0,-16 20 0 0,0 32 1 0,0 34-2 0,0 50 1 0,17 17-1 0,1-33 1 0,31-33 1 0,-15-2-1 0,0-32 2 0,-1-18-1 0,-33-17-1 0,-16 0-1 0,-35-33 0 0,1 49 0 0,-18 19-1 0,33 32 1 0,2 19-1 0,33-2-2 0,33-33 2 0,37 0 1 0,13-33 1 0,2 16 0 0,-33-1 0 0,-3 36 0 0,-14 48 0 0,15 36 1 0,-32-33-1 0,-2-20 1 0,-16-32 0 0,0-17 3 0,-16-33-4 0,16-34-1 0,16-1 1 0,17-17 0 0,2 35 0 0,0 32-1 0,-2 18 0 0,18 35 1 0,-16 32 1 0,-20 17-1 0,-15-15 0 0,0-53 1 0,0 1 1 0,18-34 0 0,-18-68 0 0,16 18-2 0,1-17 0 0,18-2 0 0,16 70 0 0,-18 32 0 0,1 35 0 0,0 17 0 0,-16-1-1 0,-2 2-3 0,-16-36-22 0,33 1-78 0</inkml:trace>
  <inkml:trace contextRef="#ctx0" brushRef="#br0" timeOffset="7">18720 7789 72 0,'0'-33'25'0,"-16"15"-2"0,-1 18-13 0,1 51 1 0,16 18 0 0,0-3-5 0,16 3-3 0,17-18-2 0,35-51 1 0,-17-18 0 0,-18-33 0 0,-15 0-1 0,-18-15 0 0,-67-3-6 0,-1 36-8 0,0 33-10 0,52 51-19 0,-3-18-27 0</inkml:trace>
  <inkml:trace contextRef="#ctx0" brushRef="#br0" timeOffset="8">19195 7824 64 0,'18'-35'20'0,"-2"2"-1"0,-32-1-6 0,-2-1 0 0,-16 35-6 0,-17 0 2 0,2 51-3 0,49 35-3 0,15-2-3 0,36-33 0 0,0-35 1 0,0-16 1 0,-34-51 0 0,-1 2 4 0,2-19-2 0,-18 34-3 0,0 17 1 0,-18 17-1 0,18 84 1 0,0 35 1 0,18 17-2 0,-18-1 0 0,-18-50 0 0,-15-17 2 0,-18-35 0 0,0-17 0 0,18-49-2 0,15-18-2 0,36-33-1 0,49-19-2 0,1 19 2 0,51 0 1 0,-18 15 1 0,-33-15 0 0,-33 17 1 0,-19-2 1 0,-16 52-1 0,-51 1-1 0,16 49 0 0,2 36 2 0,17 33-2 0,32-18 0 0,35-50-1 0,17-1-2 0,16-33-26 0,1-33-59 0,-69 33 38 0</inkml:trace>
  <inkml:trace contextRef="#ctx0" brushRef="#br0" timeOffset="9">19805 7840 67 0,'-17'-33'26'0,"0"15"0"0,17 2-14 0,17-1-3 0,18-1-2 0,-2 18-2 0,-17 35-3 0,19 16-1 0,-35 33-1 0,16-33 0 0,-16-35 1 0,0 2 0 0,0-18 3 0,19-51-2 0,14 0 0 0,-17-16-2 0,17-19 1 0,19 35-2 0,-34 35 2 0,-2 16 0 0,17 33 0 0,-33 36 2 0,18-2-2 0,16 1 0 0,-16-17 0 0,31-35 0 0,36 2-1 0,0-52 0 0,-33-1 0 0,-3-14 1 0,-32-19-2 0,0-1 1 0,-17 35 0 0,0 17 0 0,-50 17 1 0,17 51-1 0,-2 18 0 0,18-1 1 0,51-1-1 0,33-16-2 0,18-51-10 0,1 0-25 0,14-51-16 0,-83 17-1 0</inkml:trace>
  <inkml:trace contextRef="#ctx0" brushRef="#br0" timeOffset="10">20957 7738 24 0,'0'-16'15'0,"-17"-19"30"0,0 19-8 0,-1 16-11 0,2 0-12 0,-1 51-2 0,1 16-4 0,32 2-6 0,17-19 0 0,19-16-1 0,15-34 0 0,-15-34-1 0,-19-16 0 0,-33-19 0 0,0-16-6 0,-50 17-3 0,-1 35-1 0,0 50-13 0,17 16-29 0,34-15-19 0</inkml:trace>
  <inkml:trace contextRef="#ctx0" brushRef="#br0" timeOffset="11">21279 7653 37 0,'0'0'28'0,"16"-33"7"0,2 33-9 0,-18 33 1 0,-18 36-14 0,2 16-6 0,32-17-5 0,19-35-1 0,-18-17 1 0,34-16-2 0,-2-49 2 0,-14-19-2 0,-2-1 1 0,-15-16 0 0,-1 35 0 0,-17 83-1 0,0 53 2 0,0-19 0 0,51 2-2 0,0-19 1 0,16-50-1 0,18-17-1 0,-33-34 2 0,-3-16 0 0,-31-19-1 0,16-14-1 0,-34 49 1 0,0 33-1 0,-17 53 1 0,0 15-1 0,34 18 0 0,33-17 1 0,-16 0-1 0,-34 0 2 0,0-35 0 0,-34 2 0 0,-33-18-5 0,16-18-65 0,35 18-10 0</inkml:trace>
  <inkml:trace contextRef="#ctx0" brushRef="#br0" timeOffset="12">22871 7620 32 0,'0'0'10'0,"-34"0"16"0,34 0-7 0,-16 0-9 0,16 16-2 0,16 1-1 0,1 1 1 0,18-18-1 0,-19-18-4 0,17-15-1 0,-15-18 0 0,-18-16-1 0,0 32 0 0,-34 19 0 0,1 16 0 0,-2 67 2 0,2 18 2 0,33-1 0 0,16 2-1 0,69-35-1 0,17-35 1 0,17-32-1 0,33-35-1 0,-49 0-1 0,-54-18-1 0,-32 19 0 0,-34 0-2 0,-16 15 1 0,-18 35-1 0,0 18 2 0,34 33-1 0,17 15 0 0,51-15 0 0,-17-17 1 0,-16 17 0 0,-2 0 1 0,-16 17 0 0,0-1 1 0,-16-16-2 0,16-33-1 0,16-1-16 0,17-17-36 0,1-35-33 0</inkml:trace>
  <inkml:trace contextRef="#ctx0" brushRef="#br0" timeOffset="13">23599 7687 31 0,'19'-34'25'0,"-19"-16"7"0,0 0-3 0,33 33-15 0,-15-17-6 0,15 34-3 0,0 34-1 0,-16 33 0 0,1 1-2 0,-18-1 0 0,16-32-1 0,-16-19 1 0,0-16 0 0,0 0 2 0,17-51-2 0,17-16 0 0,-17-1-1 0,18-17-1 0,-2 34 0 0,1 35 1 0,-17 16 0 0,18 34-1 0,-20 34 5 0,3 15-1 0,-2-48 0 0,17-2-1 0,19-15-2 0,-1-18-1 0,0-18-14 0,-16-15-66 0,-35 15 13 0</inkml:trace>
  <inkml:trace contextRef="#ctx0" brushRef="#br0" timeOffset="14">22143 8246 57 0,'0'-16'12'0,"0"-19"10"0,0 35-15 0,0 0-3 0,0-16 9 0,0-52-11 0,0 52-1 0,33-53 4 0,-15 69-2 0,16 35-2 0,15-1 1 0,-14-18-3 0,33-32-22 0,-34-35-75 0</inkml:trace>
  <inkml:trace contextRef="#ctx0" brushRef="#br0" timeOffset="15">22211 6977 44 0,'0'0'0'0,"0"0"25"0,0-34-5 0,35-17-11 0,-4 1-6 0,-31-1-2 0,0 17-1 0,-31 34-1 0,-21 16 0 0,34 53 2 0,18-19 0 0,35 17 0 0,16-16-1 0,-1 0 1 0,-34 0-1 0,-16-18 2 0,-16 1 0 0,-34-17-1 0,-1-17-1 0,16 0 2 0,19-33-1 0,16-2-2 0,0-14 2 0,16 31 0 0,-16 18-1 0,0 0 1 0,0 51 1 0,52 0 5 0,-3-18-3 0,2-15 0 0,35-53-1 0,-34-16-2 0,-1-16 1 0,-35 0-1 0,-16-19 0 0,0 20 0 0,-16 48 0 0,16 36-1 0,0 32 2 0,0 52 1 0,33-17-1 0,0-36-1 0,18-32 3 0,0-17-2 0,1-50-2 0,-19 0 2 0,-17-36-2 0,-16 19 0 0,0 50 1 0,0 17-2 0,0 68 0 0,18 17 2 0,-1 32-1 0,-1-14 0 0,-32-35 1 0,-19-34 0 0,19-17 0 0,-17-17 1 0,15-35-2 0,18-32-2 0,51-35-1 0,16-16 0 0,18 16 3 0,17 18 0 0,-51 49 0 0,-51 19 0 0,-18 16-1 0,2 16 1 0,-1 35-1 0,34 0 0 0,34 0 0 0,-16-18 1 0,-2 2 0 0,-33-1 0 0,-33-18 0 0,-2 1 0 0,0-17 1 0,19 0-2 0,-1-17 0 0,17-17-1 0,0 18 0 0,17 16 2 0,-17 0-1 0,34 16 2 0,0 18 0 0,33-17 1 0,18-34 0 0,-18-33-1 0,-15-1 0 0,-34 0 1 0,-18-17-1 0,0 1 0 0,-18 16 0 0,1 34-1 0,17 17 1 0,-17 68-1 0,17 16 1 0,17 18 0 0,18-35 0 0,31-33-1 0,-15-17 1 0,17-34-1 0,0-33 0 0,-50-1-1 0,-2-17-2 0,-16 1 2 0,-16 50 1 0,-19 34-1 0,0 32 2 0,35 20-1 0,35-18 0 0,0 0-2 0,14-51-1 0,3 0-28 0,-36 0-73 0</inkml:trace>
  <inkml:trace contextRef="#ctx0" brushRef="#br0" timeOffset="16">23312 6757 60 0,'0'0'0'0,"-51"0"26"0,69-17 1 0,66-1-25 0,34 2-2 0,0-2-25 0,-66 18-45 0</inkml:trace>
  <inkml:trace contextRef="#ctx0" brushRef="#br0" timeOffset="17">23990 6824 63 0,'0'0'0'0,"-17"-16"31"0,17 16-23 0,0 34 1 0,0 16-2 0,17 17-4 0,-17-32 0 0,0-35-1 0,0 16 3 0,0-49-1 0,0-36-1 0,0 3-2 0,18-3 0 0,15 53 0 0,0-1-1 0,1 34 1 0,18 34-1 0,-36 0 0 0,1-2 0 0,-17-14 2 0,0-35 0 0,0 0 3 0,0-17-2 0,0-34-1 0,34-16-1 0,0-1-1 0,33 34 0 0,-34 34 1 0,2 16-1 0,-18 35 0 0,1 18 0 0,-18-3-5 0,0-15-25 0,16-33-79 0</inkml:trace>
  <inkml:trace contextRef="#ctx0" brushRef="#br0" timeOffset="18">24938 6671 65 0,'0'0'0'0,"-68"-34"36"0,52 34-18 0,-1 0-6 0,-1 34-2 0,18 17-2 0,0 18-3 0,18-18-2 0,15-1-1 0,1-50-1 0,0 0 1 0,-1-33-1 0,-15-18-1 0,-18 0-1 0,-34-18 1 0,-17 36-1 0,1 15 0 0,15 18 0 0,19 18-1 0,16 15 0 0,34-15 0 0,33-2-1 0,18-16-1 0,0-16 1 0,-34-19 3 0,-16 1 2 0,-19 1 0 0,-16 16 0 0,-16 1 0 0,16 16-1 0,-18 0 1 0,18 33 3 0,-17 34 1 0,17 19 1 0,-17 49-1 0,34-17-3 0,-17 0-1 0,17-50 0 0,1-16-2 0,-2-52 2 0,17 0 0 0,-16-69-1 0,-17 2-2 0,0 0-2 0,-33 16 3 0,16 16-1 0,17 19 1 0,17-1-4 0,32-17-12 0,3 34-21 0,-34-17-68 0</inkml:trace>
  <inkml:trace contextRef="#ctx0" brushRef="#br0" timeOffset="19">24380 7653 33 0,'-19'0'13'0,"3"0"16"0,32-17-9 0,3-32 4 0,32-2-11 0,-2-34-3 0,-14 17-5 0,-35 1-3 0,0 50-2 0,-35 17 0 0,2 33-2 0,33 2 2 0,0-2-1 0,52 34 1 0,-19 2 0 0,1-36 0 0,-17 18 1 0,-17-18 3 0,-17-15 5 0,-17-2-3 0,-18-16 1 0,19 0-5 0,-1-16-4 0,1-35-87 0,33 51 26 0</inkml:trace>
  <inkml:trace contextRef="#ctx0" brushRef="#br0" timeOffset="20">28226 1812 7 0,'0'0'6'0,"0"-17"14"0,0-16-2 0,16-18-2 0,-16 33-4 0,0 2-4 0,0 16-2 0,-16 34 5 0,-35 50 0 0,16 35-5 0,2-1-2 0,0-16-1 0,15-17-1 0,1-52 3 0,0-33 0 0,17 0-2 0,17-67-1 0,0-2-2 0,17-31 1 0,-1-19-1 0,0 1 0 0,-14-1 0 0,-19 34 0 0,16 50 0 0,-16 19 1 0,17 32-2 0,1 52 2 0,-2 35 0 0,17 14 0 0,-15 20 1 0,16-37-2 0,-16-31 0 0,-2-18 0 0,1-51 0 0,-17 16-21 0,-17-16-52 0,1 0 31 0</inkml:trace>
  <inkml:trace contextRef="#ctx0" brushRef="#br0" timeOffset="21">27955 1999 46 0,'0'0'8'0,"0"-18"19"0,16 2-16 0,52-1-6 0,16 17-5 0,19 17-6 0,-36-1-53 0,-50-16 32 0</inkml:trace>
  <inkml:trace contextRef="#ctx0" brushRef="#br0" timeOffset="22">28717 1744 54 0,'0'0'0'0,"0"-51"30"0,16 0-9 0,1 35-11 0,-1 16-3 0,2 34 3 0,16 34-1 0,33 16-3 0,-15 1-2 0,15-1-2 0,1-17 0 0,-33-32-2 0,-2-2-1 0,-17-33 2 0,2 0-22 0,-36 0-44 0,18-17 29 0</inkml:trace>
  <inkml:trace contextRef="#ctx0" brushRef="#br0" timeOffset="23">29140 1608 32 0,'-17'0'21'0,"1"-17"-2"0,-2 17-11 0,1 17 3 0,-18 52 3 0,19-2-1 0,-35 1-2 0,1-1-5 0,15 19 0 0,-14-19-1 0,14 0-4 0,18-50 1 0,17 1-1 0,-18-18-5 0,18 0-40 0,0-18-43 0</inkml:trace>
  <inkml:trace contextRef="#ctx0" brushRef="#br0" timeOffset="24">29665 1846 53 0,'0'0'19'0,"0"-18"5"0,17 2-10 0,34-1-3 0,17 17-2 0,49-16-4 0,-31-1-4 0,-18 17 0 0,-33 0-2 0,-35 0-25 0,0 33-37 0,0-16 30 0</inkml:trace>
  <inkml:trace contextRef="#ctx0" brushRef="#br0" timeOffset="25">29766 1948 20 0,'-16'0'18'0,"-1"17"9"0,1-17-6 0,32 0-1 0,35 0-11 0,34-17-5 0,16-1-5 0,-16 18-5 0,-33 0-44 0,-36 0-4 0</inkml:trace>
  <inkml:trace contextRef="#ctx0" brushRef="#br0" timeOffset="26">30732 1660 24 0,'0'-34'19'0,"-17"-1"-4"0,17 19-5 0,-17-2-3 0,-16 18 3 0,17 18 1 0,-35 15-2 0,-1 1-1 0,1 17-1 0,17 18-1 0,17-3-2 0,17 3 0 0,17-1-1 0,17-17 0 0,17-19 0 0,17-15 1 0,-17-17-1 0,16-17-1 0,0-32 1 0,-15-20-2 0,-34 2-1 0,-18-1 0 0,-18-16-2 0,-34-1 0 0,-15 16-13 0,-16 52-42 0,32 17-19 0</inkml:trace>
  <inkml:trace contextRef="#ctx0" brushRef="#br0" timeOffset="27">31140 1254 8 0,'0'0'0'0,"0"-18"20"0,0 2-5 0,0-1-5 0,0-1-1 0,0 2-3 0,-18-1-1 0,-34-1-2 0,3 2-1 0,-19-2 3 0,0 1-3 0,-34 1 0 0,1-19 2 0,-2 3 1 0,-15 15 2 0,0-1-2 0,-1 2-1 0,-16-1 0 0,-18-1-1 0,1 2-1 0,-1-1 1 0,19 17-2 0,-3 0 2 0,3 17-1 0,-3-1-2 0,3 19 3 0,-20-19-2 0,2-16 3 0,16 18-2 0,1-1-2 0,32-1 3 0,3 17-2 0,15 1-1 0,-17 1 2 0,-1 16-3 0,-65 34 0 0,65-1 3 0,36 0-1 0,33 2 1 0,-15 14 0 0,14 3 0 0,0-19 0 0,19 18 1 0,-1-18-1 0,17 0 1 0,0 1-2 0,17 1 1 0,17 32-2 0,18-50 1 0,-3-1 1 0,3-16 0 0,-3-18 0 0,21 1 0 0,14 1-1 0,-16-19 0 0,33-16 0 0,1 18 0 0,-1-1 0 0,1-17-1 0,-17 16 0 0,-1 2 0 0,-16-18 1 0,34 17-1 0,16-17 1 0,19 0-1 0,-18-17 1 0,-2 17-2 0,-15 0 1 0,-19 0 1 0,38 0-1 0,-20 0 2 0,0 0-2 0,1-18 0 0,17 18 0 0,-2-16 0 0,-14-1 1 0,-17 17-2 0,15-18 1 0,-1 2 0 0,3-2 0 0,-2 1-1 0,1 1 1 0,-18 16 1 0,-16-18 0 0,0 18-1 0,16-17-1 0,2 1 1 0,-20 0-1 0,-14-1 2 0,-1-1-3 0,-17-15 2 0,34-1-1 0,-18 17-1 0,-15-17 1 0,-19-17-1 0,1 18 0 0,1-18 1 0,-2 0 1 0,-16 16 1 0,17-16-2 0,-17-16 0 0,0 16 0 0,0-16 1 0,0-1-1 0,0 34 2 0,0-16-1 0,-17-1-1 0,17 17 3 0,-16-35-2 0,-2 18 1 0,1 2 0 0,1 14 0 0,-19-16 0 0,2 0 1 0,0 0-1 0,15 18-3 0,-16 0 1 0,0-1 0 0,1-1 3 0,-19-16-7 0,-15 17-73 0,50 34 11 0</inkml:trace>
  <inkml:trace contextRef="#ctx0" brushRef="#br0" timeOffset="28">27614 3319 36 0,'0'-16'20'0,"-16"-1"7"0,16-1-8 0,0 36-4 0,51 15 1 0,-16 35-2 0,14 17-6 0,2-1-2 0,1-17-2 0,-3 2-2 0,-14-36-1 0,0-33-2 0,-35 18-9 0,0-18-21 0,-18-18-25 0,1-33-12 0</inkml:trace>
  <inkml:trace contextRef="#ctx0" brushRef="#br0" timeOffset="29">27885 3370 21 0,'0'-67'24'0,"0"32"2"0,18 19-8 0,-18 16-7 0,-34 51 4 0,17 16-4 0,-17 35-2 0,0-2-5 0,-17-14-3 0,18-19-1 0,17-32-5 0,16-19-25 0,-19-16-63 0</inkml:trace>
  <inkml:trace contextRef="#ctx0" brushRef="#br0" timeOffset="30">28175 3472 59 0,'0'0'19'0,"33"-18"2"0,34 18-8 0,52 0-8 0,-34 0-5 0,1 0-7 0,-53 0-43 0,-33 18-4 0</inkml:trace>
  <inkml:trace contextRef="#ctx0" brushRef="#br0" timeOffset="31">28345 3607 43 0,'-18'16'18'0,"-16"-16"1"0,86 0-1 0,14 0-12 0,36-16-6 0,-34 16-17 0,-17 0-61 0</inkml:trace>
  <inkml:trace contextRef="#ctx0" brushRef="#br0" timeOffset="32">29021 3370 56 0,'0'-18'7'0,"-17"-15"17"0,1 17-8 0,-17 16-8 0,-19 49 2 0,18 37 2 0,34 16-5 0,16 16-1 0,36-67-2 0,15-17 0 0,1-34 3 0,-33-51-1 0,-2-18-2 0,-33-14-2 0,-17-3-1 0,-34 2-4 0,-33 66-3 0,-1 36-17 0,34 50-31 0,51-52-20 0</inkml:trace>
  <inkml:trace contextRef="#ctx0" brushRef="#br0" timeOffset="33">29869 3319 65 0,'-18'-16'15'0,"3"-1"5"0,15 34-9 0,0-1 1 0,0 68-2 0,0 2-5 0,0-19 0 0,33-16-2 0,16-18 0 0,37-33-2 0,17-33 1 0,-37-34 0 0,-31-19 0 0,-19-16-2 0,1 18 1 0,-34 33-3 0,1 51 1 0,-3 18 1 0,19 50-2 0,52 16 2 0,-18 1 0 0,17-17 0 0,-51-36 1 0,-18-15-1 0,-31 1-1 0,-21-36-23 0,-12-48-91 0</inkml:trace>
  <inkml:trace contextRef="#ctx0" brushRef="#br0" timeOffset="34">29988 3132 34 0,'0'0'0'0,"0"-33"28"0,0 33-32 0,16 16-41 0</inkml:trace>
  <inkml:trace contextRef="#ctx0" brushRef="#br0" timeOffset="35">31021 3336 39 0,'-17'-33'25'0,"17"16"-1"0,0-17-13 0,-34-1-6 0,-34 19-3 0,0 50 1 0,17 17 3 0,18 50-2 0,33-16-1 0,33-17 1 0,18-36-2 0,0-32 2 0,-18-16-1 0,2-35-1 0,0-16-1 0,-35-1-1 0,0 17-1 0,0 35 0 0,-18 32 0 0,18 52 3 0,0-1 0 0,51-16-1 0,16-33 0 0,18-18-1 0,-17-51 0 0,-34-18 1 0,-17-31 1 0,-1-2-4 0,-16-18 2 0,0 54 0 0,-16 48 0 0,-1 53 0 0,1 48 3 0,16 19 1 0,16 0 0 0,17-18-3 0,19-15-5 0,-36-52-11 0,19-17-20 0,14-17-8 0,-14-52 20 0,-18-15 20 0,17 17 17 0,-34 16 17 0,0 51-6 0,0 0-10 0,0 34-2 0,0 17-7 0,17-1-4 0,-1 1-1 0,18-17-1 0,0-17-1 0,-17-17 2 0,-1-51-1 0,2 0 0 0,-1 1 1 0,0 16-1 0,-17 34-1 0,0 16 1 0,0 35 0 0,34 0 0 0,17 0 1 0,1-34 0 0,-19-17 2 0,-17-35 1 0,-16-32-2 0,0-1-1 0,-16-16-2 0,-2 15-2 0,3 35-20 0,-4 34-35 0,3 0 2 0</inkml:trace>
  <inkml:trace contextRef="#ctx0" brushRef="#br0" timeOffset="36">32156 3201 35 0,'0'0'8'0,"0"-35"23"0,0 1-11 0,0 1-12 0,-51 33-5 0,0 16 1 0,18 35-1 0,-2 18 0 0,18 15-2 0,17-16-1 0,34-17 1 0,0-51 0 0,-1-17 0 0,19-17 0 0,-18-34-1 0,-17 1 1 0,-1-1-1 0,-16 16 1 0,0 35-2 0,0 34 0 0,-16 17 3 0,16 35-1 0,33-1-1 0,2-35 0 0,-2 1 1 0,1-34 3 0,-1 0-3 0,2-34-1 0,-18 1 0 0,1-18 0 0,-2 0 1 0,-16 0-1 0,0 51 0 0,0 0 2 0,-16 51 0 0,32 0-1 0,17 0-2 0,19-18 1 0,-3-33 0 0,-14-17 1 0,16-34-2 0,-34 0 2 0,17-16-1 0,-17 32-1 0,-17 35 2 0,0 51 4 0,0 35-2 0,0 32-2 0,-17 1 1 0,-1-19 0 0,-15-15 0 0,17-50 2 0,-19-35-1 0,18 0-3 0,-1-51 0 0,36 0-4 0,50-51-1 0,0 0-1 0,33 2 5 0,-15-2 2 0,-19 16-1 0,-33 35-1 0,-16 35-1 0,-36 32 2 0,18 35 0 0,0 0 0 0,0 0 1 0,34 18 0 0,-17-19 1 0,-17-34 1 0,-33 19-2 0,-19-35-44 0,1-17-50 0</inkml:trace>
  <inkml:trace contextRef="#ctx0" brushRef="#br0" timeOffset="37">28191 4470 36 0,'0'-16'20'0,"17"-35"2"0,-17 0-1 0,0-17-5 0,-17 17-8 0,-34 35-4 0,-15 50-1 0,-4 50 5 0,21 51-4 0,49-17-2 0,49-32 0 0,3-70 7 0,15-32-3 0,-15-70-2 0,-19-14-1 0,-15-2-2 0,-2 18-1 0,-16 84 0 0,0 33-1 0,0 51 0 0,17 2 0 0,51-3-6 0,16-15-41 0,-49-34-28 0</inkml:trace>
  <inkml:trace contextRef="#ctx0" brushRef="#br0" timeOffset="38">28784 4674 68 0,'17'-18'10'0,"51"-50"17"0,0 1-8 0,-1-17-7 0,-34-1-7 0,-15 1-2 0,-36 33-3 0,-15 34-1 0,-1 34 0 0,19 34 0 0,30 33 0 0,52-17 1 0,-15 2 0 0,-18-1-1 0,-17-36 1 0,-17-15 1 0,-51 1 0 0,-1-2 1 0,3-32-2 0,16-19 0 0,15 19 0 0,18 16 0 0,0-16-1 0,18 48 0 0,-3 3 1 0,36-2 2 0,17-15-1 0,34-36 0 0,-36-15-1 0,4-18 2 0,-37-16 0 0,-15-1-2 0,-2 17 1 0,-16 17-1 0,0 17 0 0,0 34 1 0,-16 68 0 0,16-17 2 0,33 15-1 0,18-32-2 0,17-34 3 0,-18-17-1 0,1-33 1 0,-35-34-1 0,-16-19-1 0,-33 19-2 0,-35-17-1 0,-16 49 0 0,16 35 2 0,17 35-1 0,35 14-1 0,83-14 1 0,36-19-1 0,-2-16 1 0,34-33 2 0,-32-34-1 0,-37 16 0 0,-32-17 1 0,-34-17-2 0,0 34 2 0,0 35 0 0,-18 16-1 0,2 67 0 0,-1 35 3 0,17 0 0 0,0-2 0 0,17-14-2 0,-1-19-1 0,2-34 2 0,16-15-2 0,0-18-5 0,17 0-29 0,-17-51-61 0,-16 51 63 0</inkml:trace>
  <inkml:trace contextRef="#ctx0" brushRef="#br0" timeOffset="39">30173 4488 42 0,'0'0'14'0,"16"-18"26"0,-16 18-15 0,0-16-20 0,-16 16-109 0</inkml:trace>
  <inkml:trace contextRef="#ctx0" brushRef="#br0" timeOffset="40">27090 3303 20 0,'0'0'0'0,"-16"-68"12"0,-19 34 4 0,0-1-3 0,-14 19-1 0,-3 16-3 0,-15 51-1 0,16 16-1 0,34 35 1 0,34 17-3 0,50 15-2 0,3 3-2 0,-21-37-1 0,-65-14 0 0,-36-35 1 0,-15-17 2 0,16-34-1 0,34 0-1 0,34-18-1 0,34 2-1 0,16 16 1 0,-33 16 0 0,-16 68 1 0,-18 36 6 0,-18 31 4 0,3-49-1 0,15-16 2 0,0-70-2 0,49 0-6 0,36-32-6 0,17 0-29 0,-67-19-94 0</inkml:trace>
  <inkml:trace contextRef="#ctx0" brushRef="#br0" timeOffset="41">22737 3997 32 0,'-35'-17'19'0,"18"17"7"0,-1 0-9 0,18 33-3 0,18 2-2 0,16-19 0 0,17 0-6 0,0-16-1 0,17-49-3 0,-1-20-1 0,-15-15 0 0,-36-18 0 0,1-16 0 0,-17 16 0 0,-17 69 2 0,1 15-2 0,16 53 0 0,-18 32 2 0,18 69 4 0,0-1-2 0,18-33-1 0,15-34-2 0,35-52-2 0,-1-16-4 0,-15-16-26 0,-19-35-30 0,-33 34 3 0</inkml:trace>
  <inkml:trace contextRef="#ctx0" brushRef="#br0" timeOffset="42">22854 3844 55 0,'0'0'0'0,"-17"0"27"0,51-17-14 0,68 1-13 0,34-1-25 0,-85-1-39 0</inkml:trace>
  <inkml:trace contextRef="#ctx0" brushRef="#br0" timeOffset="43">23363 4048 56 0,'-17'0'25'0,"-1"0"3"0,36 0-16 0,34-51-6 0,-19 0-1 0,-17-35-2 0,-16 2-2 0,-33 17 0 0,-1 32-2 0,0 35-1 0,16 35-1 0,2-1 2 0,50 17 0 0,0-18 1 0,33-16 0 0,-15 17 0 0,-19-1 2 0,-17 18 1 0,19 0-1 0,-19-16 1 0,36-19-1 0,15-16 0 0,1-33-1 0,-35-18 1 0,-33-18-1 0,0 18-1 0,0 35 2 0,-16-1-2 0,-1 50 0 0,17 36 1 0,33 15 0 0,2-49-2 0,33-3-13 0,-34-32-38 0,-34-16-21 0</inkml:trace>
  <inkml:trace contextRef="#ctx0" brushRef="#br0" timeOffset="44">23803 3623 44 0,'0'0'0'0,"-33"17"6"0,49 1-18 0,1-2-17 0</inkml:trace>
  <inkml:trace contextRef="#ctx0" brushRef="#br0" timeOffset="45">24074 3811 64 0,'0'0'9'0,"0"-35"27"0,16 19-15 0,2 16-11 0,16 34-4 0,-16 50-1 0,-2 0-4 0,1-15 1 0,-1-36-2 0,-16-17 1 0,0-32 1 0,18-17-1 0,-18-18-1 0,0 0-1 0,0-18 2 0,0 36-2 0,17 17 0 0,34-1-1 0,34-1 0 0,-1-15 2 0,-16 15 0 0,-50 18 1 0,-18 0-1 0,0 51 3 0,-18 33 1 0,18-15-1 0,18-18-3 0,-2-18 0 0,1 2-10 0,-1-19-25 0,18 0-57 0</inkml:trace>
  <inkml:trace contextRef="#ctx0" brushRef="#br0" timeOffset="46">25006 3860 54 0,'0'-16'24'0,"0"-17"1"0,-17-18-12 0,-17 16-2 0,1 35-3 0,-19 0-2 0,1 69-2 0,35 15-1 0,-1-16-3 0,50-17 1 0,2-17 0 0,15-34 1 0,-16-34-1 0,-1-1 0 0,2-16 2 0,-18 0-3 0,1 2 2 0,-18 32-1 0,0 34-1 0,-18 32 1 0,18 2 2 0,51 0-1 0,17-33 0 0,-1-18-1 0,-15-18-1 0,-36-33 3 0,1-16-1 0,1-17-1 0,-18-36 1 0,16 3-1 0,-16 66 3 0,0 51 1 0,0 33-3 0,0 51 1 0,0 36 1 0,17-18-3 0,-17-35 0 0,0 1-1 0,0-34-4 0,-17-17-30 0,-34-1-51 0,35-16 30 0</inkml:trace>
  <inkml:trace contextRef="#ctx0" brushRef="#br0" timeOffset="47">24515 3540 73 0,'-16'-17'6'0,"-19"-1"15"0,35 18-18 0,35 0-30 0,-19 18-21 0</inkml:trace>
  <inkml:trace contextRef="#ctx0" brushRef="#br0" timeOffset="48">23583 4876 72 0,'0'0'15'0,"0"-16"15"0,51-17-9 0,33-53-6 0,17 1-7 0,-15-32-4 0,-53 32-3 0,-33 34-2 0,-16 34-1 0,-1 34 1 0,1 34 0 0,16 34 1 0,33-19 0 0,18 3 0 0,-1-2 0 0,-32-32 0 0,-18-19 0 0,-18 2 1 0,-32-18 0 0,-18 0 0 0,17-18-1 0,16 2-1 0,19 16 1 0,16-17 0 0,0 17-1 0,16 0 2 0,19 33-1 0,16 2 2 0,17-19-1 0,16-32 1 0,19-1-2 0,-36-17 0 0,-15-34 0 0,-21 16 2 0,-13-48-2 0,-18 32 0 0,0 34 0 0,0 34 1 0,0 34-1 0,-18 34 3 0,18 15 1 0,0 3-1 0,35-35-2 0,16-35 0 0,0 2 1 0,1-52-1 0,-1-1 0 0,-35-16 0 0,-16-16-2 0,-34-17 1 0,-18 15-1 0,-15 36 2 0,15 50-3 0,1-1 1 0,36 19 1 0,15 16-2 0,66-19 1 0,20-15-1 0,17 1 0 0,-20-53 2 0,-16 3 0 0,-15-19 0 0,-18-35 0 0,-17 19 0 0,-17 17-1 0,0 16 2 0,-33 17-1 0,-2 34 1 0,18-17 0 0,-1 16 0 0,18 52 0 0,18-17 2 0,-1 34 0 0,0-17 1 0,1 32-2 0,-2-48 1 0,1 16 1 0,-1-34 1 0,19-17-2 0,0-17 2 0,-2 0-3 0,16-17-2 0,-31-17 0 0,-18 34-18 0,-18-51-154 0</inkml:trace>
  <inkml:trace contextRef="#ctx0" brushRef="#br0" timeOffset="49">28479 9736 12 0,'0'0'6'0,"-17"-33"13"0,1 33-6 0,16-18-3 0,-19 1 1 0,19 1 2 0,0-17-4 0,35-1-2 0,-2 17-3 0,18 17-2 0,1 51 0 0,-1 33-1 0,-18 1 0 0,-33-1 0 0,-17-33 2 0,-32-18 1 0,14 2-1 0,19-35 0 0,16 0 0 0,33-35-1 0,18-31-2 0,17-36 1 0,-1-18-1 0,-50 37 0 0,0 15 1 0,-17 50-1 0,-17 18 0 0,0 51-1 0,-17 18 2 0,17 48 0 0,1-14-1 0,16-2 1 0,33-50-2 0,18 0-3 0,0-35-30 0,0-32-54 0</inkml:trace>
  <inkml:trace contextRef="#ctx0" brushRef="#br0" timeOffset="50">29123 9856 35 0,'0'-17'29'0,"33"-1"0"0,19 2-9 0,67-1-6 0,16-1-7 0,-34 2-6 0,-17 16-1 0,-32 0-3 0,-34 16-17 0,-18-16-70 0</inkml:trace>
  <inkml:trace contextRef="#ctx0" brushRef="#br0" timeOffset="51">29497 9601 32 0,'0'-16'16'0,"0"-19"12"0,0 19-14 0,-18 32-8 0,18 69 10 0,0 16-6 0,0 2-4 0,0-19-4 0,0-51 0 0,0 2-3 0,18-19-8 0,-2 2-31 0,1-36-37 0</inkml:trace>
  <inkml:trace contextRef="#ctx0" brushRef="#br0" timeOffset="52">30089 9585 32 0,'0'-17'14'0,"0"-17"18"0,0 17-11 0,0 34-6 0,-17 34-7 0,17 32-2 0,0-15-2 0,35 1-2 0,31-18-1 0,2-51 0 0,-1-17 0 0,-32-34 0 0,0-1 0 0,-2-16-2 0,-33 1 1 0,0 34 1 0,-17 15 0 0,17 18-1 0,0 0 1 0,0 35-1 0,0 32 5 0,0 35 3 0,17 0-2 0,-17 16 0 0,16-16-2 0,-32 15-1 0,-1-32 0 0,-17-34-1 0,0-16 1 0,0-19 0 0,1-32-1 0,-2-19-1 0,0-16 0 0,35-16-1 0,0-35 0 0,19 18 0 0,14 15-1 0,34 3-13 0,19 15-18 0,-36 33-29 0,-15 18-6 0</inkml:trace>
  <inkml:trace contextRef="#ctx0" brushRef="#br0" timeOffset="53">30918 9736 47 0,'0'0'0'0,"0"-33"29"0,35 15-9 0,33 1-3 0,-1 1-15 0,-15 16-5 0,-19 33-29 0,-33-33-38 0</inkml:trace>
  <inkml:trace contextRef="#ctx0" brushRef="#br0" timeOffset="54">30902 9856 39 0,'-17'0'9'0,"-17"0"18"0,34 0-7 0,34 0-6 0,34 0-3 0,16 0-9 0,-16 0-3 0,0 16-22 0,-17-16-71 0</inkml:trace>
  <inkml:trace contextRef="#ctx0" brushRef="#br0" timeOffset="55">31715 9550 39 0,'0'0'0'0,"-17"-33"20"0,17 15-6 0,0-15 0 0,-18 33-8 0,2 0 6 0,-1 0 0 0,-17 33 0 0,0 36-3 0,18-18-3 0,-1 33 0 0,17-17 0 0,0 2-1 0,33-18-1 0,1-34 1 0,0 16-1 0,34-33-1 0,0-33-1 0,-17-2 2 0,-16 2-2 0,-2-36-1 0,-33-16 0 0,0 1-1 0,-33 17 0 0,-53-1-2 0,1 50-37 0,18 18-73 0</inkml:trace>
  <inkml:trace contextRef="#ctx0" brushRef="#br0" timeOffset="56">27920 11074 19 0,'0'0'0'0,"-17"-51"34"0,-1 18-12 0,18 15-7 0,0 2-4 0,18 16-4 0,34 0-2 0,15 34-3 0,-33 34-1 0,0 17 0 0,-34 15 0 0,-16-31 3 0,-36-1 3 0,1-34 0 0,35-17-1 0,-2-1-1 0,1-16-1 0,17 0-2 0,17 0-1 0,34-16 0 0,35 16-1 0,-4 0-5 0,21 0-46 0,-35-17-36 0</inkml:trace>
  <inkml:trace contextRef="#ctx0" brushRef="#br0" timeOffset="57">28427 11192 36 0,'0'-33'18'0,"-16"-17"9"0,32 15-13 0,36 2-1 0,-1 15-6 0,-16 18-5 0,-2 51 0 0,-15 18-1 0,-2 15 0 0,-32 1 0 0,-2-52 1 0,-15 2 0 0,14-35 0 0,19-17 0 0,19-34 0 0,14-1-1 0,34-32-1 0,-33-18 1 0,-16 18 0 0,-2 33-2 0,-32 35 2 0,16 16-2 0,-18 67 1 0,18 1 0 0,18 33-1 0,-2-17 1 0,17-15-4 0,19-18-36 0,-1-18-25 0</inkml:trace>
  <inkml:trace contextRef="#ctx0" brushRef="#br0" timeOffset="58">29140 11143 67 0,'0'-34'20'0,"68"-17"3"0,32 16-7 0,19 19-13 0,-16-1-4 0,-19 17 1 0,-51 0-6 0,-33 17-34 0,-16-1-24 0</inkml:trace>
  <inkml:trace contextRef="#ctx0" brushRef="#br0" timeOffset="59">29446 10888 25 0,'0'-16'25'0,"-19"-1"7"0,3 17-17 0,16 33 0 0,0 35-2 0,0 17-6 0,0-1-1 0,16-17-5 0,-16 19-1 0,0-35-4 0,19-17-55 0,-19-34-11 0</inkml:trace>
  <inkml:trace contextRef="#ctx0" brushRef="#br0" timeOffset="60">30021 10956 66 0,'0'-33'16'0,"-17"-35"11"0,1-1-15 0,32 53-7 0,35-2-1 0,-17 18-2 0,0 34-1 0,-17 35 0 0,-17 15-1 0,-17 0 0 0,-51-15 0 0,17-36 1 0,0 1 0 0,16-17-1 0,53-17 1 0,16 0 1 0,33-17 0 0,19-17-1 0,-20 34-1 0,20 0-9 0,-53 0-73 0,-15 0 41 0</inkml:trace>
  <inkml:trace contextRef="#ctx0" brushRef="#br0" timeOffset="61">30444 10872 38 0,'0'0'0'0,"0"-51"35"0,0 0-12 0,0 33-7 0,0 18-6 0,0 34-5 0,0 35 4 0,0-1-3 0,17-1-2 0,17 1-2 0,17-34 0 0,1-34 0 0,-1-18-2 0,-2-33 2 0,-15-16-2 0,-16-17-1 0,-18 16 1 0,0 16 0 0,-18 52 1 0,1 0-2 0,17 34 2 0,0 17-2 0,0 35 4 0,17-2 3 0,-17 34-1 0,18-16 0 0,-36 0-2 0,18-17-1 0,-17-35 0 0,-16-16 0 0,16-17-1 0,1-17 1 0,-19 0-1 0,0-17 0 0,19-34 0 0,16-16-1 0,0-35 1 0,35 0 0 0,16 51-1 0,15 18-4 0,-31-1-31 0,14 17-90 0</inkml:trace>
  <inkml:trace contextRef="#ctx0" brushRef="#br0" timeOffset="62">31156 10872 57 0,'-16'-17'10'0,"16"-17"22"0,33 17-15 0,18-1-9 0,33 18-4 0,-51 0-3 0,19 18-3 0,-34-1-23 0,-18 17-67 0</inkml:trace>
  <inkml:trace contextRef="#ctx0" brushRef="#br0" timeOffset="63">31140 11007 22 0,'0'0'0'0,"-52"0"47"0,52 0-19 0,0 0-8 0,52 0-8 0,-3 0-8 0,37-17-2 0,-1 17-3 0,-34 0-38 0,-18 17-37 0</inkml:trace>
  <inkml:trace contextRef="#ctx0" brushRef="#br0" timeOffset="64">32003 10701 15 0,'0'0'0'0,"0"-17"20"0,0 1-3 0,0-1-3 0,0 1-1 0,0 16 1 0,-17 0-2 0,-18 0 0 0,19 0-4 0,-1 16 0 0,1 17-1 0,-2 18-1 0,3 0-1 0,-4 0-1 0,19 0 1 0,19 0 1 0,-19-18-4 0,33-15 0 0,0-1 0 0,18-1-1 0,0-16 0 0,-18-16 0 0,2-1-1 0,0-1 0 0,-19-31-2 0,1 14 2 0,-1-32 1 0,-32 16 0 0,-1-18 0 0,-17 3-1 0,0 32 1 0,-33 34-21 0,32 16-88 0</inkml:trace>
  <inkml:trace contextRef="#ctx0" brushRef="#br0" timeOffset="65">27022 9585 13 0,'0'-17'6'0,"17"-17"4"0,18 17-2 0,-35-1 4 0,16 2 1 0,1-1 2 0,-34 17-5 0,1-18-2 0,-36 2 0 0,1 16-2 0,35 0-3 0,-36 16 0 0,19 19-1 0,15 16 1 0,-15 16 0 0,33 0-1 0,0-16 0 0,0 18 0 0,0 15 1 0,51 0 0 0,-18 2 1 0,35-1-2 0,-51-19-1 0,34 37-1 0,-34-19 1 0,-51-16 0 0,-17-17 2 0,17-35-2 0,-16 2 0 0,15-1 1 0,2-17-1 0,33 0 0 0,-16-17 0 0,16 17 0 0,33 0-1 0,1-18 1 0,-1 18-2 0,1 18 2 0,-16 33-2 0,-2 0 2 0,-16 33-1 0,17-17 1 0,-17 19 1 0,0-19-2 0,0 1 2 0,0-17 0 0,0 0-1 0,0 16 1 0,0-16-1 0,16 16 2 0,2 2-1 0,-1-18-1 0,-17-1 2 0,17-16 0 0,17-1 1 0,-1-15 0 0,2-18 1 0,16 17-3 0,15-34-5 0,4-1-54 0,-54 18-30 0</inkml:trace>
  <inkml:trace contextRef="#ctx0" brushRef="#br0" timeOffset="66">27852 12683 4 0,'0'-16'18'0,"-16"-2"2"0,16 2-7 0,-18 16-6 0,3 0-1 0,-20 0-1 0,-16 0 1 0,-1 0-2 0,-15 16-2 0,16-16 1 0,17 18 0 0,-33-18 0 0,15 16 0 0,19 1 0 0,-1-1 0 0,17-16 0 0,-18 17-1 0,35 1-1 0,-16-2 1 0,16 1 1 0,0 35-1 0,0-1 0 0,-17 17 0 0,17 16 0 0,-18 1 1 0,18 15-1 0,0 20 0 0,0-36 0 0,0 18-1 0,0 0 1 0,0 15 1 0,0 3-2 0,0-18 2 0,0-2-1 0,0-14 0 0,0-3 1 0,0-14 0 0,0 15-1 0,0-33 0 0,0 33 0 0,-15 2 0 0,-1-1-1 0,16-19 2 0,-18 3-2 0,1-2 1 0,17-16-1 0,0-16 0 0,0-2 0 0,0-17 1 0,35 2 1 0,14-1 1 0,54-17-1 0,16-51-2 0,-2 18-1 0,-33-2 0 0,-16 2 0 0,-33 33-8 0,0-34-47 0,-20 17-37 0</inkml:trace>
  <inkml:trace contextRef="#ctx0" brushRef="#br0" timeOffset="67">28156 12818 6 0,'0'0'0'0,"0"-34"24"0,0 1-7 0,0-2 3 0,19 35-4 0,-19-16-2 0,-19 49-1 0,38 544 19 0,-3-612-86 0,1 1-25 0</inkml:trace>
  <inkml:trace contextRef="#ctx0" brushRef="#br0" timeOffset="68">29563 12700 20 0,'0'-17'13'0,"-33"-17"6"0,33 1-2 0,-17 15-5 0,17 18-2 0,0-16 0 0,0 16 13 0,0 51-14 0,-16-1-2 0,16 51 0 0,16 19-2 0,-16 15 0 0,0-17 1 0,0-51-4 0,0-16 0 0,0-16-2 0,0-35-4 0,0 16-47 0,-16-16-42 0</inkml:trace>
  <inkml:trace contextRef="#ctx0" brushRef="#br0" timeOffset="69">28123 14140 15 0,'0'0'0'0,"0"17"22"0,0-34-3 0,-16-1-1 0,-1 2-1 0,-17-19-4 0,17 2 0 0,17-1-6 0,35 1-3 0,31 16-3 0,20 17 0 0,-19 33-1 0,-33 35-1 0,-34 17 2 0,-17-1-1 0,-51-17 2 0,17 2-1 0,0-36 1 0,34 2 0 0,1-1 0 0,16-17 1 0,0-1 2 0,16-16 1 0,1 0-1 0,18 0-1 0,49-16-1 0,-16-1-3 0,-1-1 1 0,-15 18-3 0,15-16-31 0,-15 16-72 0</inkml:trace>
  <inkml:trace contextRef="#ctx0" brushRef="#br0" timeOffset="70">29343 14004 33 0,'0'-33'11'0,"-16"-2"7"0,16 2-2 0,0-1-3 0,16 17-7 0,19-17 2 0,14 16-1 0,-30 18-4 0,-3 34 0 0,19 52-3 0,-35-19 1 0,0 17 0 0,-51-33 0 0,-1 0 4 0,1 0-1 0,16-35 0 0,19 1-1 0,16 1 2 0,35-18 3 0,16 0-4 0,33-18-2 0,17 1 1 0,-17 17-2 0,-32-16-1 0,-18-1 0 0,-1 17-14 0,-15-50-73 0,-18 50 41 0</inkml:trace>
  <inkml:trace contextRef="#ctx0" brushRef="#br0" timeOffset="71">29836 12496 31 0,'0'0'0'0,"0"-33"24"0,0 33-8 0,15-16-10 0,36 16-2 0,0 0 2 0,17 0-1 0,0 0-1 0,-34 0 2 0,-1 0-1 0,-16 0-2 0,-1 16-1 0,19 17-1 0,-18 2 3 0,1 16 0 0,-18 0 2 0,33 16 2 0,-33 35-1 0,34 0-5 0,-34 16 2 0,17 1-2 0,0-19 4 0,-17 3-5 0,0-1 3 0,0-18-1 0,0 0-1 0,0 1 0 0,0-17-1 0,0 34 0 0,0-35 0 0,18 17 0 0,-18-15 1 0,0 15-1 0,0-17 0 0,0-16 0 0,0 0 0 0,0 0 0 0,0 0-1 0,-18-16 1 0,18-2 1 0,-17 1-1 0,0-17-1 0,-1-1 2 0,-15 19-1 0,-18-19 0 0,0 2 0 0,-15-1 0 0,-20-1 2 0,1-16-3 0,0 18 0 0,18-18-3 0,33-18-23 0,17 2-101 0</inkml:trace>
  <inkml:trace contextRef="#ctx0" brushRef="#br0" timeOffset="72">27310 16239 33 0,'-16'0'4'0,"-19"-34"8"0,18 18 2 0,17-19-2 0,0-16 0 0,0 18-1 0,17-1-5 0,18 17-2 0,16 1-2 0,-2-1-1 0,3 17 1 0,15 33-1 0,-15 0 0 0,-3 18 2 0,21-33 1 0,-3-1 4 0,18-52-3 0,16 2-2 0,-50-1 0 0,-17 17 1 0,-34-16-1 0,-18-18-3 0,2 17-6 0,-1 17-43 0,34-1-26 0</inkml:trace>
  <inkml:trace contextRef="#ctx0" brushRef="#br0" timeOffset="73">29446 15511 40 0,'0'-16'11'0,"16"-19"8"0,-16 35-7 0,-16 0-4 0,-36 0-1 0,-15 0 0 0,-18 0-3 0,-1 18-2 0,37-1-1 0,-3 16 0 0,18-17 0 0,17 19 1 0,1-1 1 0,-2-1 2 0,3 18 0 0,15 33 1 0,-18 1-2 0,18 35-1 0,0-3 1 0,0 36-3 0,-17-35 1 0,0 2 1 0,17 15-1 0,0-51 3 0,0-17-1 0,34 35-3 0,-16 0 0 0,15-34 1 0,-17-17 0 0,17-35-1 0,-15 2 1 0,16-1-1 0,17-17 0 0,35-17 1 0,15-1-1 0,18 18-2 0,-35 0 1 0,-34 0 0 0,-16 0-6 0,-17 0-39 0,-17-16-60 0</inkml:trace>
  <inkml:trace contextRef="#ctx0" brushRef="#br0" timeOffset="74">29988 15444 21 0,'0'-17'13'0,"-18"-17"8"0,18 34-5 0,-17 0-2 0,17 0-4 0,0 0-1 0,-17 16 1 0,17 35 2 0,-18 17-3 0,18 17-3 0,18 17-1 0,-18-18 1 0,17-17-2 0,-17-49-2 0,0-1-1 0,0-1 0 0,-17-32-17 0,17-19-39 0,0 2-26 0</inkml:trace>
  <inkml:trace contextRef="#ctx0" brushRef="#br0" timeOffset="75">30546 15427 24 0,'17'-51'13'0,"-1"33"7"0,-16 18-2 0,19 0 3 0,-19 18-6 0,0-1-4 0,-19 34-1 0,19 16-4 0,19 17-1 0,-19-15-3 0,16-2-1 0,-16-17-1 0,0-16-1 0,-16 1-22 0,-3 16-87 0</inkml:trace>
  <inkml:trace contextRef="#ctx0" brushRef="#br0" timeOffset="76">30004 16392 15 0,'0'-18'9'0,"0"2"5"0,-16-1 0 0,-2 17-3 0,1 0-3 0,-18 0 2 0,-14 0-2 0,-3 33 1 0,19 2-2 0,15 16-2 0,2 16 3 0,-1 1-3 0,34-17 1 0,-1-17-2 0,19-1 2 0,33-33-1 0,-1-16-3 0,-33-1 1 0,0-17-1 0,-17-17 0 0,-17 0 0 0,0-33 0 0,-17 16-1 0,1-1-2 0,-36 53-2 0,1 16-12 0,17 51-30 0,34-35-36 0</inkml:trace>
  <inkml:trace contextRef="#ctx0" brushRef="#br0" timeOffset="77">30682 16307 42 0,'16'-18'13'0,"1"1"2"0,-17 17-8 0,0 0 8 0,-17 0-6 0,-32 17-1 0,14 1 0 0,19 33-4 0,-3 0 2 0,3 34-3 0,16-35 2 0,16 17-2 0,3 2 0 0,14-52 4 0,1 17 3 0,16-34-6 0,1 0-6 0,0-34 0 0,-34-17 5 0,0 0 0 0,-17-50-1 0,0-1-1 0,-34 17 0 0,-17 17-3 0,-33 52-4 0,16 32-18 0,33 17-52 0,35-33 30 0</inkml:trace>
  <inkml:trace contextRef="#ctx0" brushRef="#br0" timeOffset="78">31070 15325 14 0,'0'0'0'0,"-16"-52"31"0,16 19-10 0,0 16-8 0,34 17-8 0,0-16 0 0,33 16 3 0,19-18-1 0,-36 2-2 0,-15-1 2 0,-19 17-1 0,-16 33-3 0,0 1 1 0,0 16 1 0,0 19 1 0,0-2 1 0,17 35-1 0,-17-18-3 0,0 18 1 0,18 0-5 0,-18 0 0 0,16 16 3 0,-16 1-1 0,0-18-1 0,0-17 2 0,-16-15 0 0,16 15 0 0,0-16-1 0,-18-17 1 0,18 0 0 0,-33 0 0 0,-2-35 4 0,-15 2 3 0,-36-18-9 0,-66 16-11 0,-86-32-61 0,171 16-2 0</inkml:trace>
  <inkml:trace contextRef="#ctx0" brushRef="#br0" timeOffset="79">30055 15358 5 0,'0'0'5'0,"0"-16"11"0,0 16 3 0,0-17-5 0,-18 17-4 0,2-18 1 0,-1 18-3 0,1-16-2 0,-2 16-1 0,-16 0-1 0,0-18-1 0,1 18 1 0,15 0-2 0,-16 0 0 0,1 18-1 0,-1-2 2 0,1 2-1 0,-2-1 1 0,0-1-1 0,19 19 0 0,-17-1 0 0,-2-1-1 0,18 2 2 0,17-2 0 0,-16 18-2 0,16-17 2 0,0 17 0 0,16 0-2 0,-16-2 0 0,17 2 2 0,-17-16 1 0,17-1-3 0,1-1 1 0,-2 18 0 0,17-33-2 0,-15 15 1 0,16-16-1 0,-16-1 2 0,15 2-2 0,1-18 2 0,18 17-1 0,-19-17 0 0,-17 16-1 0,35-16 0 0,-17 0 1 0,0 0 0 0,17-33 0 0,-17 15 0 0,-16-15 0 0,-2 0 0 0,17-1 1 0,-16-17-2 0,-1 0 0 0,3 16 0 0,-19-16-1 0,0 18 2 0,0-17-1 0,0-1 1 0,0 0 0 0,-19-17-1 0,3 1 2 0,-1 16-2 0,-32 16 1 0,-21 2 0 0,-31 15-4 0,-18 2-39 0,35 16-64 0</inkml:trace>
  <inkml:trace contextRef="#ctx0" brushRef="#br0" timeOffset="80">30123 15444 4 0,'0'0'3'0,"0"-17"9"0,0-1-3 0,0 18-4 0,17-16-1 0,-17 16 2 0,0 0 2 0,-17 0-3 0,1-17 0 0,16 17 3 0,-18-18-1 0,1 2-1 0,0-1-1 0,-1 17-1 0,2-18 3 0,-17 2-3 0,33-2 0 0,-18 18-2 0,1-17 0 0,-18 17 0 0,19 0-2 0,-17 0 1 0,0 0 0 0,14 17-1 0,3-17 1 0,-19 18 0 0,19-18-1 0,-1 16 1 0,1-16-1 0,-2 0 1 0,1 18-1 0,0-1 1 0,-1-1-1 0,2-16 1 0,-1 18-1 0,-17 15 0 0,17-15 1 0,0-1 0 0,1 17 0 0,-1-17-1 0,1-1 1 0,-2 17 0 0,1 2-1 0,17-1 1 0,-16-1 0 0,16 2-1 0,0-1 1 0,0-1 0 0,0-17-1 0,16 19 0 0,-16-1 4 0,17-1-4 0,-17 2 1 0,18-1-1 0,-2-17 1 0,17-1-1 0,-16 2 3 0,18-1-2 0,-19-17-1 0,17 16 2 0,19 1-1 0,-18-1 0 0,-1 2-1 0,-15-1 1 0,15-17 0 0,19-17 0 0,-3 17 1 0,3-34 0 0,-1 17-1 0,0 1 0 0,-16-19 1 0,14 19 1 0,3-19-2 0,-19 2 1 0,1-18 0 0,-17 17-2 0,-1-17 1 0,-16-16 1 0,0-35 0 0,0-17-1 0,-49 35 0 0,-21-36 1 0,-30 53-5 0,-19 51-28 0,0 66-80 0</inkml:trace>
  <inkml:trace contextRef="#ctx0" brushRef="#br0" timeOffset="81">21499 15105 50 0,'0'-34'13'0,"0"-34"1"0,34 35 5 0,18-1-10 0,-19 34-2 0,1 0-2 0,-1 51 1 0,-16 33 0 0,0 18 0 0,1-2-1 0,-2-31-1 0,17-35-2 0,19-17 2 0,15-17-1 0,3-35 0 0,-37-32 1 0,-17-17 0 0,1-1-1 0,-1-1-2 0,-16 37 3 0,0 49-2 0,0 0-2 0,0 49 2 0,18 37 2 0,-18 32 0 0,0 0 0 0,0 19-1 0,0-19-2 0,0 0 0 0,0-50 0 0,-18-1 1 0,2-49 0 0,-17-18 0 0,-35-18-1 0,17-33-1 0,0-16 1 0,34-35 0 0,17 18-3 0,51-18-2 0,34 51-12 0,-1 18-22 0,35-1-38 0,-85 34 27 0</inkml:trace>
  <inkml:trace contextRef="#ctx0" brushRef="#br0" timeOffset="82">22667 15256 68 0,'0'-16'26'0,"18"-1"3"0,16-17-12 0,51 18-8 0,16-1-5 0,-16-1-7 0,-34 36-26 0,-51-18-55 0,0 17 53 0</inkml:trace>
  <inkml:trace contextRef="#ctx0" brushRef="#br0" timeOffset="83">22770 15342 45 0,'-33'16'24'0,"33"-16"6"0,16 0-10 0,52 0-6 0,33-16-8 0,-15 16-6 0,-2-17-32 0,-16-1-62 0</inkml:trace>
  <inkml:trace contextRef="#ctx0" brushRef="#br0" timeOffset="84">23651 14885 64 0,'0'0'0'0,"-17"-51"46"0,17 34-17 0,-16 17-18 0,16 17-2 0,0 68 3 0,16 16-2 0,-16 1-5 0,0-1-3 0,0-33-1 0,0-17-1 0,0-17 0 0,-16-34-4 0,16 17-19 0,0-34-34 0,0-17-35 0</inkml:trace>
  <inkml:trace contextRef="#ctx0" brushRef="#br0" timeOffset="85">23871 14987 48 0,'0'0'0'0,"0"-35"39"0,-17 35-15 0,-18 35-9 0,-14-2-9 0,-36 18-1 0,18 0 0 0,15-17-1 0,34-17 0 0,2-17 0 0,32 0 1 0,19 0-1 0,16 50-1 0,17 0 0 0,-18 19 0 0,-16-35-2 0,-1-1-2 0,2-15-30 0,-35-18-94 0</inkml:trace>
  <inkml:trace contextRef="#ctx0" brushRef="#br0" timeOffset="86">21770 16323 6 0,'0'0'0'0,"-17"-16"30"0,17-2-2 0,-16-15 1 0,32 16-8 0,1-17-9 0,51 1-3 0,-17 33-4 0,17 51-2 0,-50 15-1 0,-3 19 0 0,-30-16 0 0,-37-18 1 0,18-18-1 0,17-33 1 0,1 0 0 0,49-33-2 0,18-36-1 0,17 18 1 0,-19 0-1 0,-31-16 1 0,-1 0 0 0,-17 16 0 0,-17 34 0 0,-1-1-1 0,2 36 0 0,-1 50 0 0,17 15 0 0,33 3 0 0,2-19-1 0,16-16-4 0,0-33-43 0,1-18-38 0</inkml:trace>
  <inkml:trace contextRef="#ctx0" brushRef="#br0" timeOffset="87">22618 16272 80 0,'0'0'15'0,"0"-16"4"0,49-17-4 0,37 15-8 0,-18 2-7 0,0 32-13 0,-52 2-45 0,1-18 2 0</inkml:trace>
  <inkml:trace contextRef="#ctx0" brushRef="#br0" timeOffset="88">22737 16358 65 0,'0'0'0'0,"-35"0"27"0,18 0-2 0,51 0-16 0,33 0-3 0,18-17-5 0,17 17-14 0,-18-18-82 0</inkml:trace>
  <inkml:trace contextRef="#ctx0" brushRef="#br0" timeOffset="89">23398 16154 80 0,'0'-16'21'0,"0"-1"1"0,16-1-4 0,34 2-6 0,34-1-3 0,19-1-7 0,-36 2-7 0,-15 16-26 0,-3 0-48 0,-31 0 40 0</inkml:trace>
  <inkml:trace contextRef="#ctx0" brushRef="#br0" timeOffset="90">24074 15748 70 0,'16'-33'27'0,"-16"15"9"0,0 2-15 0,0 16-7 0,-16 16-6 0,16 68 0 0,0 1-1 0,0 1-5 0,16-2-2 0,-16-17 2 0,0-16-1 0,0-16-4 0,0-35-9 0,-16 0-14 0,32-51-28 0,19-35-43 0</inkml:trace>
  <inkml:trace contextRef="#ctx0" brushRef="#br0" timeOffset="91">24328 15815 35 0,'0'0'0'0,"17"-34"38"0,-17 17-7 0,0 17-11 0,-35 17-7 0,-14 17-6 0,-19 17-3 0,-17 0 0 0,34-16 1 0,35-19 1 0,-2 2-3 0,36 15 1 0,31 0 0 0,21 18-3 0,-3 0 0 0,-15 0-1 0,-3-17-4 0,-32-17-18 0,-1-17-102 0</inkml:trace>
  <inkml:trace contextRef="#ctx0" brushRef="#br0" timeOffset="92">24700 14799 42 0,'0'0'0'0,"35"-34"29"0,-35 17-4 0,-17-32-7 0,-1-2-2 0,2-18-6 0,-17-15-4 0,-19 0 1 0,-15 15-4 0,-52 2-2 0,-15 16 0 0,-71 0 0 0,2 0 1 0,-17 0 0 0,16 18 1 0,1-1-2 0,0-16 0 0,-1 50 0 0,1-34 1 0,0 17-1 0,0 17 0 0,-1 33 0 0,1 35 0 0,18 17 1 0,31 17 0 0,2 33-1 0,-2 1 0 0,37 32 1 0,-2 19-1 0,17 16 0 0,35 0 1 0,-19-33-1 0,53-1-1 0,-18 0 0 0,35 1 1 0,-2-1-1 0,36-16 0 0,31-53 1 0,2 2 0 0,35 0 0 0,-19-18-1 0,18 2 0 0,-17-36 5 0,17 0-4 0,15 19 1 0,37-18-2 0,16 0 1 0,-1 0 0 0,16-18 0 0,-14 1 0 0,-19-17 0 0,1-1 0 0,-19-16 1 0,2 0-2 0,17 0 1 0,0-16-2 0,16 16 0 0,1 0 2 0,-1-17 1 0,-16-1-1 0,-1-15-1 0,-16 17 0 0,-16-1 0 0,-2-1-1 0,18 2 2 0,-18-19 0 0,17 2 0 0,-33-1-1 0,17-35 1 0,16 3-2 0,1-19-1 0,-35-1 2 0,-16 37 0 0,-17-19 2 0,17-1-3 0,-17 2 3 0,-1-17-2 0,1-36 1 0,0-15-1 0,0-34 1 0,-18 16 0 0,-33 2 0 0,0-2-1 0,0-33 0 0,-33-51 1 0,-18-17-1 0,-33 17-2 0,-68 49-2 0,-103 70-42 0,68 102-81 0</inkml:trace>
  <inkml:trace contextRef="#ctx0" brushRef="#br0" timeOffset="93">30579 8789 48 0,'0'0'0'0,"-33"-69"9"0,33 52 3 0,0 17-4 0,17 51 0 0,18 18-1 0,-2-18 3 0,18-51 9 0,33-51-7 0,86-103-3 0,50-32-3 0,17 18-6 0,-135 83-2 0,16 16-3 0,-16 52-24 0,-18 103-39 0,-66-70 32 0</inkml:trace>
  <inkml:trace contextRef="#ctx0" brushRef="#br0" timeOffset="94">25108 9331 46 0,'0'0'0'0,"-18"-34"17"0,2-17 2 0,16 33-5 0,16 1-5 0,-16 34-2 0,18 52 2 0,-1 16-3 0,0-1-1 0,17-16-2 0,-17-34-2 0,-1-34 3 0,1-34-1 0,-1-34-2 0,3-16 1 0,-3-18-2 0,19 17 1 0,-2 34-1 0,-17 51-1 0,2 51 1 0,16 34-1 0,0-1 1 0,-1-16-1 0,-16-34 2 0,0-34 0 0,17-51 0 0,-34-33 0 0,17-1-1 0,-1 16 0 0,2 52-1 0,-18 34 0 0,33 34 1 0,19 18 0 0,15-18-1 0,1-35 2 0,0-32 0 0,-17-52-1 0,-34-52 2 0,-17-14-1 0,0-18-1 0,-17 16 1 0,-17 50 0 0,17 86-1 0,0 68 0 0,17 35 1 0,34 32 1 0,0 18 0 0,-1-2 1 0,2-14 0 0,0-37 0 0,-2-31-1 0,0-69 1 0,-17-18-1 0,2-33 0 0,-1-33-1 0,-17-34-1 0,-51-2 0 0,0 36-1 0,-34 68 2 0,18 16-2 0,33 34 1 0,16-18-1 0,70-16 1 0,50-16 0 0,-1-35-1 0,1 0 2 0,-69 0-1 0,-15 0 0 0,-18 51 0 0,0 0 0 0,0 68 0 0,17 17-1 0,18-1 0 0,-2-17-10 0,0-50-44 0,2-17-37 0</inkml:trace>
  <inkml:trace contextRef="#ctx0" brushRef="#br0" timeOffset="95">26312 8789 60 0,'-35'-17'10'0,"18"17"-9"0,17 17-37 0,0-17 7 0</inkml:trace>
  <inkml:trace contextRef="#ctx0" brushRef="#br0" timeOffset="96">26565 8940 75 0,'-17'-16'5'0,"-34"-34"4"0,34 16 2 0,-1-1-5 0,53 19-3 0,0-1-1 0,16 17 1 0,-35 33 0 0,1 18 4 0,-1 17-3 0,1-1-1 0,-17-32-1 0,17-35 2 0,1-17 0 0,-2-17-3 0,1-17 0 0,-1-17 0 0,19 1-1 0,-18 16 0 0,1 33 0 0,15 36 0 0,-17 33-1 0,19 16 0 0,0 1 1 0,-2-34 0 0,0-34 1 0,1-18-1 0,0-31 0 0,0-19 1 0,-17-17-1 0,-17 34 1 0,0 51-2 0,16 51 1 0,2 16-1 0,50-16 1 0,-2-33 0 0,-14-18 0 0,-1-34 1 0,-35-34 0 0,-16-35 1 0,-16 3-1 0,-1-19 0 0,1 1 0 0,16 83-1 0,0 35-1 0,0 69 2 0,16 32-1 0,1 17 2 0,17-34-1 0,0 1 1 0,17-34 1 0,17-51-2 0,-1 0-1 0,1-33-3 0,-51-1-40 0,-17-17-51 0</inkml:trace>
  <inkml:trace contextRef="#ctx0" brushRef="#br0" timeOffset="97">27361 8569 44 0,'-16'0'7'0,"-19"16"17"0,52-32-11 0,34-19-11 0,35 19-4 0,-3-1-42 0,-65 17 9 0</inkml:trace>
  <inkml:trace contextRef="#ctx0" brushRef="#br0" timeOffset="98">27768 8603 26 0,'0'-18'23'0,"0"18"-9"0,16-16 0 0,-16-1-8 0,19-1-3 0,-19-15 0 0,-19-18 0 0,3 33 1 0,-19 18-2 0,19 51 1 0,-1 18 3 0,34-2 0 0,34 1-1 0,-1-17-2 0,17-51 1 0,3-35-2 0,-21-32 0 0,-14-35 0 0,-18-16 0 0,-17-34-1 0,-17 16-1 0,17 69 2 0,-17 50-2 0,-1 34 1 0,2 66-1 0,32 37 3 0,19 15-2 0,33-16 1 0,-19-52-1 0,3-49 1 0,-1-36 0 0,-17-49 1 0,-17-35-3 0,0 18 1 0,1 16-1 0,-18 68 0 0,-18 17 0 0,52 68-1 0,-1-19 0 0,19 3 1 0,32-69 0 0,-49-18 0 0,-2-49 2 0,-15-17-1 0,-18-2-1 0,0 52 0 0,0 52-1 0,16 67 1 0,1 32 0 0,16-15-1 0,-16-17 1 0,-17-35 1 0,-34-32 3 0,-15-18 1 0,14-51 1 0,35 0-3 0,17-51-1 0,50-15-2 0,34-19-9 0,-15 34-64 0,-69 85 9 0</inkml:trace>
  <inkml:trace contextRef="#ctx0" brushRef="#br0" timeOffset="99">29513 7908 17 0,'0'-17'4'0,"0"-34"11"0,-16 51 5 0,-2-16-6 0,1 16-5 0,1 34-1 0,-3 16 1 0,19 1-3 0,-16 16-1 0,51-16-1 0,16-17 1 0,15-34 0 0,-15-34-2 0,-18 1-1 0,-33-18 0 0,-16-18-1 0,-52 20-1 0,18 14 1 0,16 35-2 0,-18 18 1 0,52-1 1 0,19-1-2 0,14-16 0 0,34-33 2 0,-33-1-1 0,-16-17 0 0,-36-18 0 0,-16 36 0 0,18 15 0 0,-1 36-1 0,17-2 0 0,67 19 0 0,18-1 1 0,-17-1-1 0,-51 2 1 0,-17 32 0 0,0 17 0 0,0-33 1 0,51-33-2 0,33-18-41 0,-33-34-28 0</inkml:trace>
  <inkml:trace contextRef="#ctx0" brushRef="#br0" timeOffset="100">30259 7722 22 0,'0'0'3'0,"-35"-18"8"0,35-15 10 0,0-2-8 0,35 19-4 0,-19-1-3 0,17 34-2 0,-15 34 0 0,-1 0-1 0,18 34 0 0,-19-34-1 0,-16-34 1 0,17-17 0 0,-17 0 1 0,0-51-2 0,0 0-2 0,16-18 0 0,1 1 0 0,18 1 0 0,-2 34 0 0,-17 33-1 0,2 51 0 0,-1 15 1 0,-1 3 1 0,19-18 0 0,0-17 0 0,14-17 1 0,19-34-2 0,-35-17 2 0,2-17-2 0,-35-18 0 0,0 19 0 0,0 16 0 0,0 18-1 0,0 50 1 0,17 15 0 0,17 19 0 0,17-34 1 0,-17-16-1 0,-16-18 1 0,-2-18 1 0,-16-33-2 0,-16-16 0 0,-36 16 0 0,-15 0 0 0,-3 35-1 0,21 16 1 0,14 16 1 0,35 2-2 0,35-18 1 0,32 0 0 0,18-34 0 0,1-1-1 0,-37 35 1 0,-16 18 0 0,-15 50 0 0,-1-1 0 0,-17 0 1 0,0-32 0 0,0-19 0 0,17-32 2 0,-17-19-2 0,18-16-1 0,15-16-1 0,1 16 2 0,18 18-2 0,-19 33 0 0,-17 51 1 0,-16 16-1 0,0 17 2 0,17-33-1 0,-17-16-7 0,16-19-44 0,19-16-13 0</inkml:trace>
  <inkml:trace contextRef="#ctx0" brushRef="#br0" timeOffset="101">31460 7620 36 0,'-33'0'11'0,"33"-17"3"0,17 1-3 0,18-2-8 0,49 2-3 0,-16-1-22 0,-19-1-17 0,-31 2 29 0</inkml:trace>
  <inkml:trace contextRef="#ctx0" brushRef="#br0" timeOffset="102">31799 7281 6 0,'0'0'0'0,"0"-51"23"0,-16 17-1 0,16 17-7 0,0 17-5 0,0 35 7 0,0 32-3 0,-17 35-6 0,17 0-3 0,17-18-1 0,17-17-2 0,-1-32-1 0,-14-35-2 0,14 0-27 0,-17-18-57 0</inkml:trace>
  <inkml:trace contextRef="#ctx0" brushRef="#br0" timeOffset="103">31680 7434 35 0,'0'0'5'0,"0"-18"10"0,35 2-2 0,0-1-4 0,65 1-4 0,1 16-4 0,-31 33 1 0,-21 18 1 0,-31 16 2 0,-1 2-1 0,-17-53 3 0,-17 1 1 0,17-17-4 0,0-33-2 0,0-18-1 0,34-18-1 0,0 2 0 0,16 17-1 0,1 32 0 0,-16 36 1 0,-19 32 1 0,1 17 0 0,-1-16-1 0,2 0-1 0,-18-17-38 0,0-34-35 0</inkml:trace>
  <inkml:trace contextRef="#ctx0" brushRef="#br0" timeOffset="104">32292 7248 27 0,'0'0'0'0,"-18"-18"9"0,-15 18-6 0,14 0-4 0,19 0-15 0,19 0-2 0</inkml:trace>
  <inkml:trace contextRef="#ctx0" brushRef="#br0" timeOffset="105">32427 7281 11 0,'0'0'0'0,"0"0"22"0,17 0-1 0,-17 0 8 0,0 51-20 0,16 17-3 0,-16-34-3 0,17-1-1 0,0 18 0 0,1-16 0 0,-2-19 2 0,1 2-2 0,-17-52-2 0,0-1 1 0,0-32-1 0,0 16 0 0,16 1-1 0,19 16 1 0,0 17 0 0,14-1-1 0,21 18 1 0,-37-16-1 0,0-1 1 0,-17 17 0 0,-16 33 0 0,0 18 1 0,0 33-2 0,0-33 1 0,0 0-15 0,35-16-38 0,-35-35 14 0</inkml:trace>
  <inkml:trace contextRef="#ctx0" brushRef="#br0" timeOffset="106">33206 7367 19 0,'0'0'11'0,"0"-17"5"0,-17-1 1 0,17 2-6 0,-16-1-3 0,-19-1-2 0,0 18 0 0,2 18-4 0,17 33 1 0,-1-1-2 0,17 1 1 0,33-17 2 0,-16-17-1 0,-1-1-2 0,19-49 0 0,-18-1 0 0,1-1-1 0,-18-14 0 0,0 32-1 0,16 17 2 0,-16 33-1 0,0 0 1 0,17-15 0 0,17-1 27 0,0-17-27 0,0-17 0 0,-17-50 1 0,-1-1 0 0,-16-1 0 0,17-33-1 0,-17 35 1 0,16 0 0 0,-16 50-3 0,0-1 2 0,0 53-1 0,-16 32 1 0,-1 17 1 0,17 1-1 0,0 1-1 0,0-35 1 0,17-18-3 0,18-17-46 0,-35-16-56 0</inkml:trace>
  <inkml:trace contextRef="#ctx0" brushRef="#br0" timeOffset="107">32528 7045 15 0,'0'0'0'0,"0"0"19"0,0-17 0 0,17 84-54 0</inkml:trace>
  <inkml:trace contextRef="#ctx0" brushRef="#br0" timeOffset="108">8911 10380 9 0,'0'0'19'0,"-17"0"7"0,17 0-13 0,0-16 1 0,17 16-9 0,34 16 0 0,35-16-2 0,48 0 0 0,-32 0-1 0,83 18 3 0,-15-18-3 0,34 0 0 0,-17 17 0 0,16-17 1 0,0 0 0 0,0 0-1 0,17 0-1 0,2 0 0 0,-2-17 1 0,16 17 0 0,-33 0-1 0,1 17-1 0,-18-17 1 0,36 0 0 0,-21 0 0 0,37-17 0 0,-34 17 0 0,16 0-1 0,-1-18 1 0,19 2 0 0,-18-1-1 0,2 17 0 0,14 0 1 0,-16-18-1 0,0 18 0 0,0 0-2 0,1 18 3 0,-1-18-1 0,16-18 1 0,2 18-1 0,-1-16 1 0,1 16-1 0,0-17 1 0,-19-1-1 0,1 2 0 0,2-2 0 0,-2 1 0 0,-1-17 1 0,-15 34-1 0,16-33 1 0,-1 16 0 0,-15 17-1 0,16-16 0 0,-16-2 0 0,0 2 1 0,16-1-1 0,-34 17 0 0,18-18-2 0,-3 18 2 0,-12 0 1 0,-21 0-1 0,1 0 1 0,-34 0-1 0,-16 0 0 0,0 0 0 0,-34-16 1 0,-17 16-1 0,-50 0-12 0,-70 16-75 0</inkml:trace>
  <inkml:trace contextRef="#ctx0" brushRef="#br0" timeOffset="109">9030 8652 7 0,'0'0'0'0,"0"0"7"0,0 0 16 0,0 0-10 0,18 0-6 0,31 0 1 0,21 0 0 0,31 17-1 0,51-17 2 0,51 0-3 0,51 0-3 0,-1 0-1 0,18 0 0 0,52 0 1 0,-1-17-1 0,-16 17 1 0,-2-16-1 0,-50-1 0 0,-34 17 0 0,-50 0 0 0,-52 17 0 0,-50-17-1 0,-34 16 0 0,-85-32 7 0,-50 16-7 0,-34-17 0 0,-69 1 0 0,-34 16 0 0,-66 0-1 0,-35 16 0 0,-17 1 0 0,-51-1 0 0,18-16 0 0,-1 0 1 0,33 17-1 0,86-17 1 0,52 18 0 0,83-18 0 0,119 16-2 0,51 1 1 0,103-17 0 0,116 0 0 0,85 0 0 0,69-17 0 0,34 1 0 0,16-2 1 0,-16 1-1 0,-18 1 1 0,-50 16-1 0,-85 0 0 0,-85 0 0 0,-67 0 1 0,-68 0-1 0,-68-17 1 0,-68 17-1 0,-68 0 0 0,-84 0 0 0,-69 0 1 0,-66 17 0 0,-52-17-1 0,1 16 0 0,67 1 0 0,51 17-23 0,187 1-68 0</inkml:trace>
  <inkml:trace contextRef="#ctx0" brushRef="#br0" timeOffset="110">16095 11837 20 0,'0'0'0'0,"0"-51"24"0,-18 33-10 0,2 1 0 0,16 17 1 0,0 0-8 0,34 0-2 0,51 0 1 0,34 0 1 0,83 0-2 0,35 17-2 0,53-17-2 0,12 0 2 0,21 0 0 0,-1 0 0 0,17-17 1 0,-17 17-1 0,-51 0 0 0,-17-16-1 0,-17 16-1 0,-32 0-1 0,-55 0 0 0,-80 0 0 0,-70 0 1 0,-52 0 2 0,-50 0-2 0,-50-18 0 0,-68 18 0 0,-34 0-2 0,-51-17 1 0,-34 17-1 0,-34 0 0 0,-17 0 1 0,1 0-1 0,16 0 2 0,34 0-1 0,52 17 0 0,49 1 0 0,69-2 1 0,101-16-1 0,68 0-1 0,51 17 2 0,101-34 0 0,120 1-1 0,99-2 0 0,38 1-1 0,-4 34-7 0,-235 17-82 0</inkml:trace>
  <inkml:trace contextRef="#ctx0" brushRef="#br0" timeOffset="111">26141 17611 7 0,'0'0'8'0,"-18"-17"15"0,2-1-3 0,16 2-1 0,0-17-3 0,0 16-4 0,0-1-6 0,16 2-3 0,19 32 0 0,16 35-2 0,17 51-3 0,0 16 0 0,-52-50 4 0,-16-17 3 0,-16-17-3 0,-1-17-1 0,-17-1 3 0,0-49-8 0,34-52 6 0,52-33 0 0,-3-19-1 0,3 37-5 0,-3 32-18 0,-14 68-18 0,-19 17-16 0</inkml:trace>
  <inkml:trace contextRef="#ctx0" brushRef="#br0" timeOffset="112">26836 17882 8 0,'16'-17'14'0,"2"-52"5"0,-18 36-3 0,0-1-4 0,-18 1-3 0,2-18-2 0,-17 17-3 0,-19-1-2 0,18 19-2 0,-17 32 1 0,17 35 0 0,1 18 1 0,17-2 0 0,16 1-1 0,16-1-1 0,1-16 1 0,16 0 2 0,18-33 0 0,-18-18 0 0,-15-34 0 0,-1-17-1 0,18-51-5 0,-19 34 5 0,-16 18-1 0,17 50-2 0,-1 0 1 0,-16 50-2 0,35 0 2 0,-19-32 4 0,3 16-6 0,-4-17 2 0,3-1 1 0,15-16-1 0,-33 0 0 0,16 0 0 0,-16-51-5 0,18 0 6 0,-1 2 0 0,18-20 0 0,-2 53-1 0,-17 16 0 0,19 0-1 0,-18 51 0 0,17-1-2 0,-19-17 5 0,3 2 0 0,-18-1-3 0,17-17 2 0,-17-1 0 0,0-16 0 0,0-51-6 0,16 0 6 0,-16 2 0 0,35-2 1 0,-18 17-1 0,17-1-1 0,-17 19 0 0,-17 16 1 0,0 16-2 0,16 19 0 0,-16 16-1 0,35 16 0 0,-18-34 5 0,1 1-3 0,15 1-1 0,-17-19 3 0,1 2-2 0,18-18 2 0,-19 0 0 0,17-34-3 0,2-17-1 0,-19 0 4 0,3 0 0 0,-19 0 0 0,0 0-2 0,0 0 1 0,0 35 0 0,0-1-2 0,0 17 2 0,0-16-2 0,-19 32 1 0,19 1-1 0,0 34-1 0,0 0 0 0,0 34-1 0,19-19 4 0,-19-14-5 0,0 16-13 0,0-17-12 0,0-17-19 0</inkml:trace>
  <inkml:trace contextRef="#ctx0" brushRef="#br0" timeOffset="113">27988 17611 34 0,'0'0'0'0,"-33"-17"28"0,-2 34-21 0,0-1-4 0,-14 19-1 0,-3 16-1 0,1-35 1 0,18 2 3 0,17-2-1 0,16-16 1 0,16-16 0 0,1 16 1 0,-1 33 0 0,2 0 1 0,15 1-5 0,-14 1-3 0,14-1-2 0,16-1-13 0,3-15-69 0</inkml:trace>
  <inkml:trace contextRef="#ctx0" brushRef="#br0" timeOffset="114">28242 17747 33 0,'0'0'0'0,"0"0"44"0,0-18-30 0,51 18-6 0,17-16-5 0,-18-1-3 0,-15-1-4 0,-19 18-31 0,1 0-19 0</inkml:trace>
  <inkml:trace contextRef="#ctx0" brushRef="#br0" timeOffset="115">28275 17847 32 0,'-16'0'18'0,"-1"18"14"0,17-1-13 0,-16-1-6 0,32-16-7 0,69 0-8 0,34-33-6 0,-52 15-23 0,-15 2-40 0</inkml:trace>
  <inkml:trace contextRef="#ctx0" brushRef="#br0" timeOffset="116">28784 17492 36 0,'0'-16'20'0,"17"-35"7"0,0 16-11 0,1 35-7 0,-18 18 2 0,0 33-1 0,0 33-6 0,16 0-1 0,1 18-4 0,-17-51 5 0,16-18-4 0,2 1-20 0,-18 1-81 0</inkml:trace>
  <inkml:trace contextRef="#ctx0" brushRef="#br0" timeOffset="117">29497 17492 13 0,'0'0'6'0,"16"-16"18"0,17-35-8 0,-33 51-4 0,0 0-4 0,-16 34-3 0,-17-1-1 0,-37 2-1 0,3-19-1 0,-18 17 0 0,18 2 0 0,15-19-1 0,36 2 2 0,32-1 2 0,36-17 2 0,-3 16 0 0,37 2-4 0,17 15-1 0,-19-15 0 0,-34-2-1 0,-16-16-2 0,-34 0-1 0,17 0-18 0,-17 17-71 0</inkml:trace>
  <inkml:trace contextRef="#ctx0" brushRef="#br0" timeOffset="118">30021 17510 6 0,'0'0'11'0,"0"-18"6"0,-17 2 1 0,1-19 0 0,16-16-5 0,0 18 0 0,33-1-3 0,18 16-3 0,-16 18-2 0,14 18-2 0,-32 33-2 0,-1 16-2 0,-16 19 0 0,-33-2 0 0,0-33 0 0,-1 0 1 0,-18-17 0 0,19-1 0 0,17-17 0 0,16-16 3 0,0 0 4 0,0 0-1 0,33-16-1 0,18 16 0 0,17-17-1 0,0 1 1 0,-35 16-2 0,-15 0-1 0,-2 0-2 0,1 0-4 0,-17 0-45 0,0 0-36 0</inkml:trace>
  <inkml:trace contextRef="#ctx0" brushRef="#br0" timeOffset="119">31308 17492 4 0,'0'-16'12'0,"33"-19"3"0,-33 19-3 0,0-1 1 0,0-17-3 0,0 17-1 0,-16-17-2 0,-34 16-3 0,34 18-1 0,-19 0 0 0,0 34 2 0,2 17-2 0,17 35 0 0,-2-2-1 0,36 1-1 0,-2-34 4 0,17-34 1 0,37-34-1 0,-21-52-1 0,-16-31-7 0,-14-2 8 0,-19-35 1 0,-19 3-5 0,-14 32 1 0,17 52-2 0,-1 50-1 0,17 33 1 0,0 51-1 0,17 36 0 0,16 15-1 0,2-33-5 0,16-35 8 0,-2-34 1 0,37-33 0 0,-19 0 0 0,0-33-1 0,-32-18 1 0,-35-16-1 0,0-19 0 0,-17 19 0 0,-17 16-2 0,1 51 0 0,-2 18 1 0,18 31-2 0,17 53 1 0,34 0-1 0,17-34 1 0,35-17 1 0,-19-35 2 0,18-32-1 0,-36-52 1 0,3-16-1 0,-18-36 0 0,-34 2 0 0,0-17 0 0,-16 51 0 0,-2 66-2 0,1 53 1 0,17 32 0 0,0 52-1 0,35-1 0 0,-2-16 0 0,1-17-1 0,0-35 1 0,0-34-12 0,-1 2-26 0,-16-36-39 0</inkml:trace>
  <inkml:trace contextRef="#ctx0" brushRef="#br0" timeOffset="120">31935 17339 28 0,'0'0'5'0,"0"-16"16"0,0-2-7 0,68 18-9 0,17-17-6 0,16 1-18 0,-49 16-30 0</inkml:trace>
  <inkml:trace contextRef="#ctx0" brushRef="#br0" timeOffset="121">32359 17323 11 0,'0'0'14'0,"-18"0"9"0,18-18 0 0,0 1-6 0,0 17-3 0,35-16-1 0,-18 16-3 0,50 0-4 0,18-17-4 0,1 1-4 0,-19-2-3 0,-15 2-20 0,-37 32-19 0,-15-16 4 0</inkml:trace>
  <inkml:trace contextRef="#ctx0" brushRef="#br0" timeOffset="122">32325 17459 11 0,'0'0'0'0,"0"0"16"0,0 0-4 0,0 0-2 0,0 0-2 0,0 0 2 0,16 0 1 0,2 17 1 0,-1-17 0 0,34 0-1 0,-1-17-4 0,34-1-6 0,2-15-2 0,-18 15-12 0,-33 18-39 0,-35 0-1 0</inkml:trace>
  <inkml:trace contextRef="#ctx0" brushRef="#br0" timeOffset="123">33070 17119 7 0,'0'0'5'0,"17"-33"10"0,-1-1 6 0,-16 1-6 0,0 16-5 0,-16 17 0 0,-1 0-2 0,-16 17 3 0,17 32-3 0,-19-14-3 0,35 16-2 0,-17 34 0 0,34-19-1 0,0 3 2 0,17-35-1 0,16-17 1 0,-34-17-1 0,36-17 3 0,-18-34-1 0,-17-1-2 0,-17-14-2 0,0-3-1 0,-17 2-2 0,-34 32-30 0,-17 35-72 0</inkml:trace>
  <inkml:trace contextRef="#ctx0" brushRef="#br0" timeOffset="124">31224 18035 19 0,'0'0'8'0,"0"-35"9"0,0 19 3 0,0-1-5 0,17-1 0 0,17 18 1 0,32 0-1 0,53 0 1 0,34-33-3 0,68 15-6 0,15-15-5 0,19-1 4 0,-19-1-6 0,-32 2 2 0,-51 17-4 0,-68-2-1 0,-34 18-41 0,-35 0-53 0</inkml:trace>
  <inkml:trace contextRef="#ctx0" brushRef="#br0" timeOffset="125">8200 14528 14 0,'-17'-16'11'0,"1"-17"10"0,16 16-14 0,49 17-1 0,52-18 3 0,20 18 0 0,64-16 2 0,36-19-3 0,32 19-3 0,36 16 1 0,16-17-2 0,50-17 1 0,19 17-1 0,-2-1 0 0,18 2-2 0,16-19 1 0,17 2 1 0,0-1-1 0,19 18 1 0,-19-1-1 0,2-17 2 0,-20 17-2 0,-15-1 2 0,0 18-1 0,-33-16-2 0,-37 16 0 0,-65-17-1 0,-52 17 0 0,-67-18 0 0,-87 18-1 0,-49 18-5 0,-100-1-31 0,-53-1-66 0</inkml:trace>
  <inkml:trace contextRef="#ctx0" brushRef="#br0" timeOffset="126">9775 14936 49 0,'-17'0'11'0,"17"-35"1"0,68 19-6 0,17-1-1 0,34-1 0 0,67 2 3 0,34-19 2 0,51 1-2 0,33 1-3 0,53 16 0 0,-1 1-2 0,34-18 0 0,-18 17 1 0,18-17 2 0,-18-1 2 0,1 2-1 0,1-18 0 0,-36 18 1 0,-66-1-2 0,-71-17-2 0,-82 16-1 0,-67 19-4 0,-52-1-7 0,-68-1-74 0,35 18 17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0.2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4621 7045 1 0,'0'0'0'0,"0"-17"11"0,0-17 6 0,17-17 3 0,1 16 2 0,-18 19 2 0,0-1-3 0,0 1-2 0,-18 16-6 0,18 33 3 0,0 34-2 0,18 35-7 0,-2-18-2 0,1 1 0 0,-17-34-3 0,0 0 0 0,-17-33-1 0,17-1 0 0,-16-17-2 0,-2-17-8 0,18 17-26 0,0-51-50 0,0 51 32 0</inkml:trace>
  <inkml:trace contextRef="#ctx0" brushRef="#br0" timeOffset="1">14790 6620 59 0,'0'0'0'0,"-17"-33"32"0,17 17-9 0,0-2-12 0,33 36-2 0,19 31 1 0,-18 19 1 0,17 35-2 0,-1 49-2 0,-15 17-3 0,-35-16-1 0,0-18 1 0,-18-17 2 0,-32-16-1 0,-18-51-3 0,34 0-2 0,0-35-3 0,34-16-37 0,0-16-69 0</inkml:trace>
  <inkml:trace contextRef="#ctx0" brushRef="#br0" timeOffset="2">16586 7045 34 0,'0'-17'16'0,"0"-52"12"0,-34 36-9 0,17-1-4 0,-34 34-4 0,1 0-4 0,-18 34 1 0,17 34 2 0,0-1-1 0,35 51 0 0,16-16-4 0,51-16-2 0,-2-37-1 0,3-31 0 0,32-18-2 0,-16-18-12 0,-17 2-42 0,-16 16-30 0</inkml:trace>
  <inkml:trace contextRef="#ctx0" brushRef="#br0" timeOffset="3">16909 7214 71 0,'0'0'0'0,"0"-18"39"0,0 18-17 0,-18 34-12 0,36 1-5 0,-18-19-4 0,16 2-6 0,1-1-37 0,-1-17-37 0</inkml:trace>
  <inkml:trace contextRef="#ctx0" brushRef="#br0" timeOffset="4">17247 6908 79 0,'17'-33'28'0,"-17"0"2"0,17 83-10 0,-17 17-8 0,0 35-3 0,0-18-3 0,0 1-1 0,18-16-4 0,13-36 1 0,20-33-1 0,19 0-4 0,-21-33-9 0,3-1-32 0,-34-1-72 0</inkml:trace>
  <inkml:trace contextRef="#ctx0" brushRef="#br0" timeOffset="5">17264 7128 69 0,'0'0'17'0,"0"-16"11"0,51-1-19 0,34 17-7 0,15-16-7 0,-30 16-41 0,-70-18-20 0</inkml:trace>
  <inkml:trace contextRef="#ctx0" brushRef="#br0" timeOffset="6">17299 6908 34 0,'-35'-16'35'0,"18"-1"-8"0,51 1-17 0,33-1-8 0,36 17-10 0,-35 0-81 0</inkml:trace>
  <inkml:trace contextRef="#ctx0" brushRef="#br0" timeOffset="7">17924 7214 50 0,'34'-35'28'0,"-17"1"2"0,-17-16-15 0,0-17-4 0,-17 16-7 0,-34 17-2 0,1 17-1 0,-17 17 1 0,15 17-1 0,1 50 2 0,51 35-2 0,17-35 0 0,34-32 0 0,0-35 1 0,0-18 0 0,-1-15 0 0,-15-18-2 0,-19 18 1 0,1 15-1 0,-17 52 3 0,-17 67 5 0,17 35 0 0,0-17-3 0,0-34 0 0,0-34 1 0,0-35-3 0,0-16-2 0,0 0-1 0,17-16-12 0,-1-18-41 0,2-17-56 0</inkml:trace>
  <inkml:trace contextRef="#ctx0" brushRef="#br0" timeOffset="8">18077 7248 43 0,'0'-52'34'0,"17"-16"2"0,-1 35-13 0,19-1-9 0,15 18-8 0,-16 50-3 0,-1 32 1 0,2 3-2 0,-35-2-1 0,0-16 0 0,0-33 0 0,-16-18 0 0,16-18 2 0,-19-15-2 0,19-36 0 0,0-33-1 0,35 19 0 0,0 32 0 0,14 34 0 0,-14 17 1 0,0 33 0 0,-2 36 2 0,-17-3 0 0,1-15-3 0,-17 1 0 0,0-1-8 0,17 0-39 0,1-34-45 0</inkml:trace>
  <inkml:trace contextRef="#ctx0" brushRef="#br0" timeOffset="9">18975 7281 71 0,'0'-16'38'0,"0"-1"0"0,0-1-25 0,0 2-16 0,0 16-35 0,-17-35-68 0</inkml:trace>
  <inkml:trace contextRef="#ctx0" brushRef="#br0" timeOffset="10">18907 6994 84 0,'-35'-35'37'0,"19"19"-10"0,-1 16-26 0,34 34-116 0</inkml:trace>
  <inkml:trace contextRef="#ctx0" brushRef="#br0" timeOffset="11">21076 6587 31 0,'0'-34'7'0,"18"-50"19"0,-18 50-2 0,0-1-3 0,15 19-6 0,-15 32 7 0,0 35-11 0,0 18-2 0,0 15-1 0,0 18 2 0,0-17-3 0,0 16-2 0,0 35 1 0,0-1 0 0,18 18-3 0,-18-2-1 0,16 2 0 0,-16-17 0 0,17 16 1 0,-1-16-2 0,-16 15 1 0,0 2 0 0,0 0 0 0,0-2-1 0,-16 2 1 0,16 0-1 0,-17-18-2 0,17 0 4 0,0-15-1 0,0-2-1 0,0-16 0 0,17-18-1 0,-17-17 1 0,16-32-1 0,-16-19 0 0,0-16-1 0,0-34-14 0,0-50-54 0,0 17-50 0</inkml:trace>
  <inkml:trace contextRef="#ctx0" brushRef="#br0" timeOffset="12">21601 6824 22 0,'-16'0'26'0,"-3"0"0"0,19 0-6 0,-16-16-2 0,16-19-3 0,0 2-5 0,0-1-1 0,51 16-4 0,0 18-2 0,-1 18-1 0,1 33-2 0,-34 34 0 0,-17 16 2 0,-68-16 2 0,2-34 2 0,-4-18 1 0,37 0 1 0,-1-15-4 0,34-18-2 0,0 0 4 0,16 0-3 0,35-18-2 0,1 18 0 0,15 0-2 0,1 0-3 0,17 0-23 0,0-17-52 0,-68 17 17 0</inkml:trace>
  <inkml:trace contextRef="#ctx0" brushRef="#br0" timeOffset="13">22109 6994 58 0,'0'0'28'0,"0"-35"6"0,18 35-20 0,31-16-10 0,37 16-3 0,-1-17-11 0,-18 34-94 0</inkml:trace>
  <inkml:trace contextRef="#ctx0" brushRef="#br0" timeOffset="14">22651 6706 65 0,'0'-18'18'0,"0"-50"18"0,0 35-14 0,34-17-4 0,18 50-8 0,-3 16-2 0,-14 51-1 0,-2 35-2 0,2 0-3 0,-2 17-1 0,-33-68-1 0,16 0-10 0,-16-35-15 0,0 2-18 0,0-69-46 0</inkml:trace>
  <inkml:trace contextRef="#ctx0" brushRef="#br0" timeOffset="15">22905 6842 27 0,'0'-18'16'0,"-16"-49"37"0,-2 32-26 0,1 19-10 0,-16 50-3 0,-2 17-4 0,-32 33-2 0,15 0-6 0,19 2-3 0,17-19-22 0,32-34-89 0</inkml:trace>
  <inkml:trace contextRef="#ctx0" brushRef="#br0" timeOffset="16">24464 6808 74 0,'-17'-35'24'0,"1"-16"6"0,16 0-12 0,33 17-10 0,2-16-3 0,16 50-2 0,-2 17 0 0,-15 34-2 0,-16 16-1 0,-18 2 0 0,-35-1 1 0,-31-35 0 0,-4-17 0 0,21 19 2 0,31-19 1 0,1-16 1 0,52 0 1 0,14 0-3 0,37 0-1 0,-1 0-2 0,-1 0-2 0,-16 0-18 0,-1 18-95 0</inkml:trace>
  <inkml:trace contextRef="#ctx0" brushRef="#br0" timeOffset="17">26107 6587 51 0,'0'-50'28'0,"0"-1"1"0,16 34-11 0,36-1-8 0,15 18-3 0,3 0 0 0,-37 18-4 0,-17 50-1 0,-16-1-2 0,-33-16 1 0,-18 0 0 0,16-35 1 0,2-16-2 0,17 0 2 0,16 0-1 0,0 0 1 0,33-16-2 0,35-2 0 0,-17 18 1 0,-2 18 0 0,-14 16 3 0,-2 17 0 0,-33 17 1 0,-33-19-1 0,-18 2 1 0,1-33 2 0,-18-18-1 0,1 0-3 0,15-18-3 0,1-15-13 0,-16 15-148 0</inkml:trace>
  <inkml:trace contextRef="#ctx0" brushRef="#br0" timeOffset="18">22143 7756 30 0,'0'0'13'0,"0"-34"24"0,0 16-9 0,0 1-3 0,0 17-5 0,17 0-5 0,-17 69-2 0,0 33-3 0,16-18-3 0,2 0-4 0,-18-15 1 0,0-20-2 0,0-14-2 0,0-19-4 0,0 1-37 0,17 1-87 0</inkml:trace>
  <inkml:trace contextRef="#ctx0" brushRef="#br0" timeOffset="19">23819 7789 37 0,'0'-16'21'0,"-16"-19"13"0,16 1-11 0,16 17-7 0,36 1-4 0,-18-2-5 0,17 36-2 0,-17 15-4 0,-16 52 0 0,-18-16 0 0,-52-3 0 0,1 3 1 0,0-36 2 0,0 2 0 0,34-19 1 0,17 2-2 0,0-2 0 0,17-16 1 0,34-16-1 0,17 16-1 0,0-18-2 0,-1 18-2 0,1 0-25 0,-17 18-112 0</inkml:trace>
  <inkml:trace contextRef="#ctx0" brushRef="#br0" timeOffset="20">24345 7959 82 0,'0'0'0'0,"-17"-17"34"0,17-1-16 0,52 2-12 0,-1 16-5 0,17-17-5 0,-1 17-42 0,-34 0-37 0</inkml:trace>
  <inkml:trace contextRef="#ctx0" brushRef="#br0" timeOffset="21">24854 7636 75 0,'0'0'0'0,"-35"-49"40"0,35 15-7 0,51 17-20 0,-17-1-3 0,17 53-3 0,17 15-1 0,-34 51-4 0,17-16 1 0,-17 1-3 0,-16-37 0 0,-18-14-1 0,16-19-3 0,-16 2-23 0,-16-18-17 0,-2-34-4 0,-16-17 11 0,16-17 41 0,2 17 28 0,16 0-1 0,-17 35-4 0,17 16-5 0,-16 0-8 0,-19 51-3 0,-16 16-2 0,18 1-4 0,0-1-2 0,-2-16-2 0,35-16-1 0,0-19-14 0,0-16-126 0</inkml:trace>
  <inkml:trace contextRef="#ctx0" brushRef="#br0" timeOffset="22">26532 7636 28 0,'0'0'0'0,"-19"-33"38"0,3-1-7 0,16 18-5 0,16 16-8 0,-16 34 0 0,0 32-2 0,19 3-5 0,-19 33-4 0,0-2-3 0,0-14 0 0,0-35 0 0,0-17-2 0,-19-18-1 0,19-16 0 0,-16 0-12 0,-1-16-137 0</inkml:trace>
  <inkml:trace contextRef="#ctx0" brushRef="#br0" timeOffset="23">22312 9060 31 0,'0'0'26'0,"0"-18"3"0,0 2-9 0,-17-1-4 0,-1-1-3 0,3 2-2 0,-1-19-2 0,16-14-2 0,49 32-3 0,3-1-2 0,-19 18 0 0,1 18-2 0,-17 32 0 0,-17 35 1 0,-17-1-1 0,-34 0 1 0,0-33 1 0,1 1 2 0,34-19 0 0,16-15-1 0,16-1 1 0,34-1 1 0,18-16 0 0,-1-16 0 0,19-19-2 0,-53 19 0 0,1-1-3 0,-16 17-2 0,-18 17-19 0,-35-1-145 0</inkml:trace>
  <inkml:trace contextRef="#ctx0" brushRef="#br0" timeOffset="24">24160 9144 53 0,'0'0'0'0,"-18"-33"38"0,1 33-9 0,0-18-7 0,34 18-8 0,34 0-3 0,17 0-5 0,-2 0-3 0,-15-16-3 0,-16 16-3 0,16 0-28 0,-18 0-81 0</inkml:trace>
  <inkml:trace contextRef="#ctx0" brushRef="#br0" timeOffset="25">24819 8940 13 0,'0'0'12'0,"0"-16"21"0,-16 16-10 0,-1-17-5 0,17-16-2 0,-16-1-1 0,32-1-5 0,1 19 0 0,17-19-5 0,18 35-1 0,-3 0-2 0,-16 18-2 0,-15 33 0 0,-1 17 1 0,-34-1 0 0,-17 1-1 0,-17-17 2 0,17-1 0 0,18-17 1 0,-19-16 0 0,35 1 0 0,18-36 6 0,15 18-6 0,19-17-2 0,-3 1 1 0,3-1 0 0,-18 17-1 0,-1 0-2 0,-33 0-3 0,18 33-36 0,-36-33-97 0</inkml:trace>
  <inkml:trace contextRef="#ctx0" brushRef="#br0" timeOffset="26">26378 8789 17 0,'16'-35'40'0,"-16"19"-15"0,0-2-6 0,19 1-3 0,-19 17-2 0,0 0 0 0,0 0 1 0,0 17-9 0,0 1-1 0,16 16-1 0,-16-1 0 0,0 2 0 0,0 16-2 0,0-2 1 0,0 20 0 0,17-18-2 0,-17 0 1 0,16-35-2 0,-16 1 1 0,0-17 0 0,0 0-4 0,0 0-30 0,0-17-102 0</inkml:trace>
  <inkml:trace contextRef="#ctx0" brushRef="#br0" timeOffset="27">26785 9026 76 0,'0'-17'18'0,"18"-17"8"0,31-1-8 0,36 19-9 0,-18 16-7 0,-15 0-1 0,-18 0-11 0,17 16-57 0,-34-16 13 0</inkml:trace>
  <inkml:trace contextRef="#ctx0" brushRef="#br0" timeOffset="28">27412 8720 62 0,'0'0'0'0,"-18"-68"30"0,53 19-4 0,0 31-12 0,14 2-4 0,3 32-2 0,-3 35 0 0,2 16 0 0,-16 19-5 0,-18-19-1 0,17-16-2 0,-34-18-1 0,0 2-13 0,0-19-33 0,-34-16-34 0</inkml:trace>
  <inkml:trace contextRef="#ctx0" brushRef="#br0" timeOffset="29">27632 8789 29 0,'0'-17'23'0,"-18"-17"15"0,-15 34-7 0,17 34-18 0,-19 17-3 0,-15 33-6 0,16 0-4 0,0-15-4 0,16-18-41 0,18-35-37 0</inkml:trace>
  <inkml:trace contextRef="#ctx0" brushRef="#br0" timeOffset="30">28208 6367 10 0,'0'0'9'0,"0"-33"21"0,18 15-10 0,-18 18-2 0,0-16 1 0,0 32 15 0,16 2-26 0,-16-1-1 0,0 16-2 0,17 18 1 0,-17 16 0 0,0 18 0 0,0-1-1 0,0 18-1 0,0 17-1 0,0-1-1 0,0 17 1 0,0-15-2 0,0-2 2 0,16 17-2 0,-16-33 1 0,0-18 1 0,0 19-2 0,0-2 0 0,0 1 0 0,0-1 0 0,0-17-1 0,-16 18 2 0,16 0-2 0,0 0 1 0,0-18-1 0,0 0 0 0,16 1 1 0,2 1 0 0,-18-2-1 0,0 1 0 0,0-17 0 0,-18-18 1 0,18 0-1 0,0-16 1 0,-16-17-2 0,16 1 1 0,0-18 0 0,-17-18-15 0,17-33-48 0,0 18-42 0</inkml:trace>
  <inkml:trace contextRef="#ctx0" brushRef="#br0" timeOffset="31">28903 7975 37 0,'-34'-16'25'0,"34"-1"3"0,34-1-7 0,0 18-1 0,17-16-5 0,33 16-5 0,-16 0-6 0,-34 0-2 0,0 0-4 0,-16 16-9 0,-18 2-40 0,-18-18-36 0</inkml:trace>
  <inkml:trace contextRef="#ctx0" brushRef="#br0" timeOffset="32">28955 8111 41 0,'-18'0'21'0,"1"-16"14"0,17-2-15 0,50 2-5 0,1 16-4 0,17 0-5 0,-1 0-4 0,-15 0-3 0,15 0-15 0,-15 0-59 0,-36 0 30 0</inkml:trace>
  <inkml:trace contextRef="#ctx0" brushRef="#br0" timeOffset="33">29953 7824 32 0,'0'0'7'0,"-17"-35"21"0,17 19-8 0,0-1-5 0,0 17-6 0,-34-18 1 0,1 18 0 0,0 18-1 0,-2 15-1 0,35 2 0 0,-17 16-1 0,-1-2-2 0,18 20-1 0,0-18-1 0,0 0 0 0,18-18-1 0,15 0 1 0,1-15-1 0,33-2-1 0,-15-16 0 0,-1 0 0 0,-17-16-1 0,-17-19 1 0,0-14 0 0,-17-2 0 0,0-18-1 0,0 2 0 0,-17-1 0 0,0 17 0 0,-17 18-1 0,1 15 0 0,-2 18 0 0,-16 0-19 0,-15 35-118 0</inkml:trace>
  <inkml:trace contextRef="#ctx0" brushRef="#br0" timeOffset="34">17229 2168 46 0,'0'0'0'0,"0"-85"17"0,18-17 10 0,-18 51-5 0,0 51-6 0,0 0-9 0,34 86 6 0,0 66-2 0,32 153-4 0,-31-102 0 0,-18-17-5 0,-17-84-1 0,-17-18 1 0,17-51-2 0,-16-33 0 0,-3 0-16 0,3-49-42 0,32 32-21 0</inkml:trace>
  <inkml:trace contextRef="#ctx0" brushRef="#br0" timeOffset="35">17890 2473 40 0,'0'-51'21'0,"17"0"10"0,-17 51-13 0,0 34-11 0,-33 50 5 0,33 51-5 0,-17 1-4 0,17-68 1 0,0-34-1 0,0-34 2 0,0-18 3 0,0-31-6 0,0-53-1 0,17-35-1 0,-1 3 0 0,1 48 3 0,-17 37-2 0,17 14-1 0,1 35 0 0,31 68-1 0,21 50 2 0,-21 0 1 0,-14 2-2 0,-18-36-1 0,1-49-4 0,-3-19-28 0,-48-16-49 0,16 0 45 0</inkml:trace>
  <inkml:trace contextRef="#ctx0" brushRef="#br0" timeOffset="36">17839 2693 47 0,'-16'0'26'0,"16"-17"-3"0,84-1-16 0,52-16-9 0,16 17-78 0</inkml:trace>
  <inkml:trace contextRef="#ctx0" brushRef="#br0" timeOffset="37">18636 2591 40 0,'0'0'17'0,"16"-35"15"0,19 35-7 0,33-32-14 0,0 32-11 0,-19 0-9 0,3 16-86 0</inkml:trace>
  <inkml:trace contextRef="#ctx0" brushRef="#br0" timeOffset="38">19127 2303 50 0,'0'0'9'0,"16"-51"26"0,19 0-8 0,0 18-9 0,32 15-6 0,-15 53-1 0,65 100-6 0,-49-17-2 0,-33-16-1 0,-2-18-2 0,-15-50 0 0,-18-16-4 0,-18-1-18 0,-15-52-27 0,-2-32 18 0,18-17 25 0,-1-1 11 0,2 34 14 0,-1 34 3 0,-18 34-5 0,2 34-5 0,0 16-6 0,-35 35-5 0,34-17-2 0,17-17-15 0,1-34-84 0</inkml:trace>
  <inkml:trace contextRef="#ctx0" brushRef="#br0" timeOffset="39">19991 2252 63 0,'0'0'0'0,"17"-16"35"0,-17-1-7 0,0-1-17 0,16 53 1 0,-16 83-4 0,18-16-2 0,-18-18-4 0,0-17-1 0,0-16-2 0,-18-33-3 0,2-1-25 0,-17-52-47 0,15 19 33 0</inkml:trace>
  <inkml:trace contextRef="#ctx0" brushRef="#br0" timeOffset="40">19856 2236 47 0,'0'-17'27'0,"16"-34"0"0,35 33-16 0,50-16-7 0,2 34-6 0,-35 18-12 0,-50 33-77 0</inkml:trace>
  <inkml:trace contextRef="#ctx0" brushRef="#br0" timeOffset="41">19839 2693 47 0,'0'0'23'0,"0"0"15"0,33 0-16 0,52-35-12 0,17 35-8 0,0-16-8 0,-19 16-51 0,-65 0 2 0</inkml:trace>
  <inkml:trace contextRef="#ctx0" brushRef="#br0" timeOffset="42">20618 1965 48 0,'0'-17'10'0,"0"-34"29"0,16 0-7 0,-16 51-18 0,18 17 2 0,-1 68 0 0,-1 32-7 0,3 121-4 0,-3-52 0 0,-16-51-1 0,-16-32-1 0,16-52-2 0,0-18-1 0,0-16-19 0,0-1-116 0</inkml:trace>
  <inkml:trace contextRef="#ctx0" brushRef="#br0" timeOffset="43">22092 2422 42 0,'-17'-68'27'0,"-1"34"2"0,18 17-16 0,35 1-8 0,33 16-3 0,18-17-5 0,-20 17-16 0,-50 17-31 0,3-1 20 0</inkml:trace>
  <inkml:trace contextRef="#ctx0" brushRef="#br0" timeOffset="44">22160 2438 21 0,'-68'35'27'0,"17"-19"0"0,51 19-11 0,0-35-1 0,68 0-5 0,51-17-11 0,16-1-37 0,-100 2-15 0</inkml:trace>
  <inkml:trace contextRef="#ctx0" brushRef="#br0" timeOffset="45">23718 1508 40 0,'0'-35'5'0,"17"-67"18"0,-17 18-2 0,0 17-6 0,0 16-4 0,0 34-2 0,0 17 6 0,-17 119 0 0,17 83 2 0,-16 36-8 0,16 50-1 0,33 186-4 0,2-136 0 0,-2-34 2 0,-33 35-4 0,16 1-1 0,2-86 2 0,-1-51 0 0,0-51 0 0,1-34-1 0,-18-34-1 0,0-50 0 0,0-17-1 0,0-17 0 0,-18 0-8 0,18-51-44 0,0 18-61 0</inkml:trace>
  <inkml:trace contextRef="#ctx0" brushRef="#br0" timeOffset="46">24633 1540 5 0,'0'0'0'0,"0"0"10"0,0 0 5 0,-17-16-3 0,17 16 3 0,-17-16-2 0,1-1 2 0,-1-1-1 0,1 2-1 0,16-19-2 0,0 2-4 0,49-1-3 0,3 17-1 0,-3 50-3 0,-14 36 2 0,-18 31-1 0,-51 2 2 0,-33 0-1 0,-1-34 4 0,-16-17 2 0,65-35 0 0,3-16-3 0,51 0-1 0,16-16-2 0,15-1 0 0,18 17-3 0,-14 0-4 0,-3 0-34 0,0 17-60 0</inkml:trace>
  <inkml:trace contextRef="#ctx0" brushRef="#br0" timeOffset="47">25938 1524 17 0,'0'-16'26'0,"-16"-19"2"0,-2 2-6 0,1-1-6 0,17-17-7 0,35 16-4 0,14 19-1 0,3 16-3 0,-19 51 1 0,-15 16 0 0,-18 2 0 0,-51-3 2 0,-1-15 4 0,3-17 1 0,14-16-3 0,18-1-1 0,17-1-1 0,17-16-1 0,34 0-1 0,34 0-2 0,15 0-10 0,19-16-44 0,-67 16-32 0</inkml:trace>
  <inkml:trace contextRef="#ctx0" brushRef="#br0" timeOffset="48">27074 1371 45 0,'0'-16'19'0,"0"-35"16"0,0 18-13 0,0-2-14 0,33 2-3 0,18 15-2 0,0 18-1 0,15 35 0 0,-31 49-4 0,-35 1 6 0,-51-34-1 0,16-18-1 0,-14-15 0 0,32-18-1 0,0 17 0 0,34-34 0 0,34 17 0 0,15-18-1 0,4 18 0 0,-37 35 2 0,1 32 1 0,-34 18 2 0,-18-1 3 0,-31-49 0 0,-21-2-3 0,-12-33-3 0,12-17-8 0,-31 1-45 0,50 16-47 0</inkml:trace>
  <inkml:trace contextRef="#ctx0" brushRef="#br0" timeOffset="49">24718 2540 21 0,'0'-16'10'0,"0"-35"26"0,-18 16-7 0,18 19-5 0,0 16-9 0,18 16-1 0,-18 53 0 0,17 31-5 0,-17 20 0 0,17-19-3 0,1-16-3 0,-18-34-2 0,-18-18 1 0,18-15-4 0,0-18-6 0,0 0-33 0,34 0-64 0</inkml:trace>
  <inkml:trace contextRef="#ctx0" brushRef="#br0" timeOffset="50">25718 2727 48 0,'0'-18'8'0,"0"-49"23"0,17-2-9 0,16 20-10 0,35 32-4 0,-17 17-4 0,-16 33-3 0,-2 34 0 0,-33 19 0 0,-33-1 1 0,-19-35 1 0,-15-34 3 0,15 2 3 0,19-1-2 0,33-17-2 0,33 16 1 0,19-16-2 0,49-16-3 0,18-1-1 0,-1-1-12 0,1 18-49 0,-85-16-31 0</inkml:trace>
  <inkml:trace contextRef="#ctx0" brushRef="#br0" timeOffset="51">27022 2371 65 0,'0'-17'10'0,"0"-50"32"0,0 32-10 0,0 19-16 0,0 32-4 0,34 86-1 0,-16-34-1 0,15 34-5 0,-17-19-3 0,-16-14-1 0,0-18-5 0,-16 0-45 0,-17-18-66 0</inkml:trace>
  <inkml:trace contextRef="#ctx0" brushRef="#br0" timeOffset="52">25041 3743 53 0,'-18'0'-35'0</inkml:trace>
  <inkml:trace contextRef="#ctx0" brushRef="#br0" timeOffset="53">24700 3725 34 0,'0'-16'12'0,"-16"-35"15"0,-1 16-4 0,17 1-5 0,0 1-3 0,17-18-3 0,-1 18-3 0,54-1-3 0,-3 34-4 0,0 34-1 0,-33 50 0 0,-17 0-1 0,-50 19 2 0,-19-35 1 0,-32-19 3 0,16-14-1 0,50-19-1 0,18 2-1 0,18-18 1 0,50 0-1 0,16-18-2 0,17 18-2 0,18-16-19 0,0 32-61 0,-86-16 19 0</inkml:trace>
  <inkml:trace contextRef="#ctx0" brushRef="#br0" timeOffset="54">25751 3760 74 0,'-16'-17'27'0,"16"-1"2"0,33 2-18 0,51 16-9 0,2 0-7 0,-1 0-41 0,-52 16-8 0</inkml:trace>
  <inkml:trace contextRef="#ctx0" brushRef="#br0" timeOffset="55">26361 3556 63 0,'0'-33'20'0,"0"-18"9"0,17 17-11 0,51 17-9 0,-1-1-4 0,-15 18 0 0,-34 51-2 0,-2 18-1 0,-50-3 1 0,-18 19 0 0,-32-34 4 0,16-33 1 0,19 15-1 0,31-33-3 0,36 18 1 0,31-18-2 0,36-18-2 0,17 2-1 0,16-1-6 0,-16 17-47 0,-51 17-34 0</inkml:trace>
  <inkml:trace contextRef="#ctx0" brushRef="#br0" timeOffset="56">27275 3403 64 0,'0'-51'20'0,"0"2"20"0,19 32-16 0,-3 17-10 0,1 50-2 0,-17 35 0 0,0-1-5 0,18 0-4 0,-18-15-2 0,0-35-1 0,0-1-14 0,0-33-50 0</inkml:trace>
  <inkml:trace contextRef="#ctx0" brushRef="#br0" timeOffset="57">27598 932 61 0,'0'0'7'0,"-17"-18"21"0,1 2-9 0,16-1-14 0,33-1-1 0,34 18-1 0,19 18 0 0,-19 33 3 0,-16 0 4 0,-17 33-1 0,0 85-3 0,-16 35 2 0,15-18-2 0,1 0 1 0,-34 18 0 0,0 16 0 0,17 17-3 0,-17-52-1 0,17-15-1 0,1-1 0 0,-18 18-1 0,0-19 3 0,-18-15-3 0,1-18 1 0,-18-15-2 0,2-36 1 0,-1-17-1 0,-18-32-1 0,-30-1-2 0,-72-17-44 0,35-17-70 0</inkml:trace>
  <inkml:trace contextRef="#ctx0" brushRef="#br0" timeOffset="58">24295 1271 57 0,'0'0'0'0,"0"0"19"0,-16-17-2 0,-2 17-10 0,-16 0-3 0,16 0 1 0,2 17-2 0,-17 16 1 0,-2 34 3 0,18 2 3 0,-1 31 2 0,18 53 0 0,0 33-2 0,35 18-3 0,0 186-2 0,-35-68 1 0,0-53-3 0,0-30 2 0,-35-2 0 0,35-34-2 0,35-35-1 0,32-31-2 0,34-37 1 0,18-48-1 0,50-35-20 0,-15-17-111 0</inkml:trace>
  <inkml:trace contextRef="#ctx0" brushRef="#br0" timeOffset="59">28259 2405 38 0,'0'0'0'0,"0"-69"39"0,0 36-7 0,0 33-11 0,34-16-5 0,51 16-4 0,-1-17-6 0,19-1-5 0,-36 2-2 0,0-1-16 0,-49-1-96 0</inkml:trace>
  <inkml:trace contextRef="#ctx0" brushRef="#br0" timeOffset="60">28955 1728 44 0,'0'0'0'0,"0"-51"29"0,49 0-7 0,2 16-4 0,17 35-4 0,17 51-4 0,-18 51-5 0,1 17-4 0,-17-17 0 0,-34-19-4 0,-17-32-14 0,0-34-17 0,-33-17-6 0,15-68 21 0,1 1 19 0,17-17 20 0,-16 33 13 0,-19 33-12 0,0 53-6 0,-14 32-4 0,-3 2-6 0,3 31-4 0,-3-31-8 0,52-18-89 0</inkml:trace>
  <inkml:trace contextRef="#ctx0" brushRef="#br0" timeOffset="61">30189 830 26 0,'0'0'8'0,"-16"-18"6"0,-1 2-6 0,-16-1-4 0,-1 17 2 0,-18 0 2 0,3 33 1 0,-3 2-4 0,1-1 5 0,35 17 4 0,-2 33 2 0,-16 136 0 0,18 52-5 0,-1-18 0 0,-17 0-2 0,17 135-2 0,1-170 0 0,49-32-1 0,1-34-4 0,-17 15 0 0,-1-32-1 0,3-17-2 0,-4-52 2 0,19-49 0 0,34-18-1 0,34-34-4 0,-1-34-33 0,-16-50-90 0</inkml:trace>
  <inkml:trace contextRef="#ctx0" brushRef="#br0" timeOffset="62">30512 1049 29 0,'0'0'0'0,"0"-33"20"0,0 0-4 0,0-1-5 0,16 17-3 0,2 34 4 0,-18 34-1 0,0 16-6 0,17 102 0 0,-17-50-3 0,-17-52-7 0,-1-16-30 0,18-51-37 0</inkml:trace>
  <inkml:trace contextRef="#ctx0" brushRef="#br0" timeOffset="63">31308 1049 21 0,'0'0'9'0,"0"-33"10"0,0 0-5 0,0-1-7 0,-16 34-1 0,-17-17 0 0,-19 34 0 0,1 34 4 0,17 16-3 0,17 120 3 0,52-52-4 0,14-67-2 0,37-68 1 0,-20-17-3 0,-31-34-2 0,0-18-4 0,-19 3 5 0,-16-36-3 0,0-1-1 0,-34 19-15 0,17 51-26 0,1 33-8 0</inkml:trace>
  <inkml:trace contextRef="#ctx0" brushRef="#br0" timeOffset="64">32037 983 9 0,'17'0'2'0,"-1"-18"15"0,2-15-5 0,-18 15-6 0,0-15-1 0,-34 33 5 0,-17 51-2 0,17 17-2 0,34 15-1 0,52 37-1 0,32-52 0 0,0-52-3 0,1-32 3 0,-51-35 1 0,-1-35-4 0,-33-16 1 0,-33 19-6 0,-53 15-39 0,37 50 5 0</inkml:trace>
  <inkml:trace contextRef="#ctx0" brushRef="#br0" timeOffset="65">30563 1999 11 0,'0'0'8'0,"0"-18"13"0,0-15 0 0,-17 33-8 0,-1-18-3 0,-31 18 1 0,14 0 0 0,-31 51 2 0,31 0-2 0,0 51-3 0,35 51-3 0,35-69 0 0,33-33 0 0,0-35 2 0,-1-49-1 0,-15-18-3 0,-19-16 0 0,-33-1-3 0,0-35-1 0,-33 19-2 0,-19 33-7 0,-15 18-25 0,32 50-50 0</inkml:trace>
  <inkml:trace contextRef="#ctx0" brushRef="#br0" timeOffset="66">31259 1965 40 0,'0'-35'25'0,"-18"2"0"0,18 15-11 0,18 36-3 0,-18 50 1 0,0 15-3 0,16 3-5 0,1 16-4 0,-17-18 0 0,-33-50-26 0,49-1-54 0,1-33 51 0</inkml:trace>
  <inkml:trace contextRef="#ctx0" brushRef="#br0" timeOffset="67">32070 1965 11 0,'35'-17'10'0,"0"-52"6"0,-35 36-2 0,-18 15-5 0,-16 2 0 0,-17 50 2 0,0 50 0 0,51 34-1 0,17 2-5 0,34-36 2 0,17-49-3 0,16-35 0 0,-16-51-5 0,-34-17 1 0,-34-35 0 0,-16 19-7 0,-54 17-19 0,-82 50-56 0</inkml:trace>
  <inkml:trace contextRef="#ctx0" brushRef="#br0" timeOffset="68">30512 2997 34 0,'16'-33'13'0,"35"-18"-3"0,-16 17 5 0,-35-1 1 0,-16 35 0 0,-19 0-2 0,-33 18-2 0,17 66-1 0,18 18-1 0,33-18-3 0,50-32-3 0,35-1 2 0,-17-51-1 0,-33-18-2 0,31-67 3 0,-49 1-5 0,-17 0-1 0,-17-1-1 0,-33 50-6 0,-1 35-13 0,35 35-21 0,16 16-58 0</inkml:trace>
  <inkml:trace contextRef="#ctx0" brushRef="#br0" timeOffset="69">31360 2879 44 0,'0'-17'27'0,"0"-1"2"0,0 2-10 0,-35 16-11 0,2 51 2 0,-18 16 1 0,17 35-4 0,68-35-2 0,17 2-3 0,17-52 0 0,-17-17 1 0,33-35 0 0,-49-16 2 0,-19-16-2 0,-32 0-2 0,-19-19-2 0,-49-14-3 0,-2 100-12 0,36 33-31 0,50 18-45 0</inkml:trace>
  <inkml:trace contextRef="#ctx0" brushRef="#br0" timeOffset="70">32054 2760 37 0,'0'-33'31'0,"34"-18"5"0,-17 33-18 0,-17 36-3 0,17 50 0 0,-17-1-5 0,0 17-6 0,0 2-2 0,0-35-2 0,0-35-3 0,0-16-36 0,0-16-64 0</inkml:trace>
  <inkml:trace contextRef="#ctx0" brushRef="#br0" timeOffset="71">32512 661 3 0,'0'0'3'0,"0"0"9"0,16 0-2 0,17 0-6 0,18 0 0 0,35-17-3 0,15 17 2 0,-16 0-2 0,0 33 1 0,-51 18 4 0,-16 17 1 0,-2 50 1 0,1 0 2 0,-17 53 2 0,0-3-4 0,0 36 0 0,0-17 1 0,0-1 1 0,-17 0 4 0,17-17 1 0,-16-16-3 0,-2-2-4 0,1-31-3 0,0-19-2 0,-1-16-1 0,-31-34 0 0,14 0-2 0,-16-34-1 0,-15-1-42 0,14-16-63 0</inkml:trace>
  <inkml:trace contextRef="#ctx0" brushRef="#br0" timeOffset="72">33409 424 0 0,'0'0'0'0,"-16"0"3"0,-3 0 2 0,3 0 2 0,-1-18 2 0,1 18-1 0,16 0-1 0,0 0 0 0,16 18 2 0,-16-1 1 0,0 17-2 0,0 32-1 0,0 3 2 0,0-2-4 0,0 35 3 0,17 0-3 0,-34 0 1 0,17 15 1 0,0 3-1 0,0-20-3 0,0-14 0 0,0-1 1 0,0-1 0 0,0 1-1 0,0-1 1 0,-16 18 1 0,16 0-4 0,-17-2 10 0,17 20-38 0,-16-18 72 0,16 15-40 0,0 3-28 0,-18-20 29 0,18 2-4 0,0 0 39 0,0 0-39 0,0-18-6 0,18 0 9 0,-18 1-4 0,16 1 0 0,-16-19 3 0,0-16 0 0,0 0-2 0,0-18 1 0,0-15 0 0,0-18-3 0,0-18-50 0,0 2-99 0</inkml:trace>
  <inkml:trace contextRef="#ctx0" brushRef="#br0" timeOffset="73">16874 11447 43 0,'0'-33'12'0,"0"-1"15"0,17-1-9 0,17 2-1 0,-1 15-4 0,19 36-2 0,15 33-2 0,1 50-2 0,0 1-4 0,-17-1-2 0,0-33-1 0,-36-35 1 0,3 1-3 0,-18-16-25 0,0-18-35 0,0 0 18 0</inkml:trace>
  <inkml:trace contextRef="#ctx0" brushRef="#br0" timeOffset="74">17196 11582 42 0,'0'-16'17'0,"-16"-35"18"0,16 51-9 0,0 0-13 0,-18 34-4 0,1 34 1 0,0 32-5 0,-17-15-2 0,1-16-1 0,0-18-3 0,15-18-3 0,18-16-39 0,0-17-50 0</inkml:trace>
  <inkml:trace contextRef="#ctx0" brushRef="#br0" timeOffset="75">17451 11092 40 0,'0'0'0'0,"-18"-18"28"0,18 2-3 0,0-1-9 0,18-1-3 0,31-15-4 0,21-1-1 0,-21 17-2 0,3 34-3 0,-19 34-2 0,-33 16-1 0,-17 2 2 0,1-36-1 0,-19-17 0 0,2 1 0 0,16-17 0 0,17 0-1 0,-16 0 1 0,32 0 0 0,17-17-1 0,19 1 0 0,-19 16 2 0,1 16-1 0,0 19 0 0,-16 32 0 0,-18-16 2 0,-18 0 4 0,-16-33 1 0,-17-1-1 0,0-17-1 0,-15 0-3 0,-4-17-2 0,21 17-12 0,14-18-126 0</inkml:trace>
  <inkml:trace contextRef="#ctx0" brushRef="#br0" timeOffset="76">20634 11294 52 0,'-16'-34'16'0,"32"-17"15"0,2 18-9 0,34 16-9 0,32 17 0 0,-16 33-3 0,16 35-2 0,-16 17-3 0,-17 17-3 0,-16-34-1 0,-20-17-1 0,-15-17 1 0,0-1-4 0,0 1-20 0,-33-17-26 0,16-17-32 0</inkml:trace>
  <inkml:trace contextRef="#ctx0" brushRef="#br0" timeOffset="77">20957 11396 41 0,'-17'-33'26'0,"17"15"5"0,-17 18-10 0,17 0-10 0,-51 51-2 0,17 33 2 0,-16 2-7 0,15-1-2 0,19-19-3 0,16-32-14 0,0-17-42 0,16 1 5 0</inkml:trace>
  <inkml:trace contextRef="#ctx0" brushRef="#br0" timeOffset="78">21160 10855 64 0,'16'-34'15'0,"3"-52"14"0,-19 52-11 0,33 17-12 0,34 17-3 0,-32 17-2 0,16 52 0 0,-51 33 0 0,-51-35 1 0,-17 1 4 0,17-34 1 0,16-17-3 0,35-17 2 0,52 0 1 0,50-17-4 0,15-17-2 0,-14-1-5 0,-52 35-130 0</inkml:trace>
  <inkml:trace contextRef="#ctx0" brushRef="#br0" timeOffset="79">24142 11007 46 0,'0'-35'26'0,"0"2"2"0,0 17-11 0,67-1-5 0,3 34 1 0,12 67-5 0,4 34-3 0,-1 35-3 0,-34-35-1 0,-1-34-1 0,-32-49 0 0,-18-19 1 0,0 2-3 0,-18-52-77 0,1-1 12 0</inkml:trace>
  <inkml:trace contextRef="#ctx0" brushRef="#br0" timeOffset="80">24515 11243 31 0,'0'0'10'0,"-16"-34"23"0,-3 17-5 0,3 17-10 0,-1 0-5 0,-17 51 2 0,-18 51-6 0,19-16-3 0,15-19-5 0,3-34-1 0,-1 18-23 0,32-33-77 0</inkml:trace>
  <inkml:trace contextRef="#ctx0" brushRef="#br0" timeOffset="81">16095 11786 27 0,'0'0'13'0,"-34"0"14"0,17-18-5 0,17 18-3 0,0-17-5 0,17 17-4 0,34-16-2 0,17-2-2 0,-19 18-1 0,3 0-1 0,-1 0 1 0,0-17-2 0,-16 1 0 0,-4-1 0 0,-13 17 0 0,-18 0 0 0,-18 0-2 0,3 0 1 0,-36 0-2 0,0 17 1 0,-33-1 0 0,16 19-1 0,0-35 1 0,33 16 1 0,19-16-1 0,16 0-2 0,16 0-38 0,2 17-55 0</inkml:trace>
  <inkml:trace contextRef="#ctx0" brushRef="#br0" timeOffset="82">17975 11735 31 0,'0'0'5'0,"-33"-35"22"0,15 35-3 0,18 0-7 0,0 0-5 0,51 0-1 0,35 0-1 0,33-16-3 0,-2-1-3 0,-33 1-4 0,-32-2-1 0,-34 2-18 0,-18 16-18 0,-35 0-45 0</inkml:trace>
  <inkml:trace contextRef="#ctx0" brushRef="#br0" timeOffset="83">18195 11515 36 0,'0'-17'14'0,"18"-17"17"0,-18 34-15 0,0 34 9 0,0 34-15 0,0-1-2 0,0 17-3 0,0 1-2 0,16-16-2 0,-16-18-1 0,0-34-6 0,17 16-29 0,-17-33-56 0</inkml:trace>
  <inkml:trace contextRef="#ctx0" brushRef="#br0" timeOffset="84">19178 11363 16 0,'0'0'10'0,"0"-18"23"0,0 18-7 0,-17 0-7 0,-1 0-3 0,-15 18-2 0,-1 33 1 0,1 33-3 0,16 18-5 0,34 15-4 0,16-14-2 0,18-35-1 0,0-1-2 0,17-16-19 0,0-18-33 0,-34-33-23 0</inkml:trace>
  <inkml:trace contextRef="#ctx0" brushRef="#br0" timeOffset="85">19975 11363 42 0,'0'0'0'0,"0"-34"50"0,0-1-22 0,16 35-12 0,1 0-4 0,51 51 2 0,-1 35-4 0,19-2-2 0,-36 1-2 0,-34 15-2 0,-16-14 0 0,-51-1-3 0,-32-17-2 0,32-1-29 0,35 1-100 0</inkml:trace>
  <inkml:trace contextRef="#ctx0" brushRef="#br0" timeOffset="86">21618 11531 24 0,'-17'0'13'0,"1"0"17"0,16 0-5 0,51-16-13 0,15 16-2 0,36-17 1 0,-17-1-3 0,-34 2-3 0,-51 16-1 0,-17 0 1 0,-50 0-5 0,-36 16 1 0,2 2-2 0,50-1-8 0,51-1-24 0,35-16-57 0</inkml:trace>
  <inkml:trace contextRef="#ctx0" brushRef="#br0" timeOffset="87">22854 11109 51 0,'0'0'0'0,"-33"-17"19"0,16-1 4 0,-1 18-10 0,2 0-1 0,-1 51 0 0,1 16 2 0,-2 35-1 0,1 35-4 0,0-2-5 0,51-34-4 0,0 0 0 0,50-32-4 0,1-35-26 0,1-17-87 0</inkml:trace>
  <inkml:trace contextRef="#ctx0" brushRef="#br0" timeOffset="88">23532 11092 57 0,'0'-18'12'0,"0"-15"15"0,16 15-3 0,2 18-8 0,15 18-2 0,19 66-3 0,15 51-3 0,-15 52-5 0,-52-17-2 0,-35-36-1 0,-31-48-1 0,-4-1-51 0,54-68-27 0</inkml:trace>
  <inkml:trace contextRef="#ctx0" brushRef="#br0" timeOffset="89">25312 11312 35 0,'0'-18'6'0,"-35"2"21"0,35-19-1 0,-16 19-5 0,-3-2-2 0,19 1-5 0,52 17-8 0,15 0-1 0,69-16-4 0,-34-1-3 0,-17 17-5 0,-69 0-30 0,-16 0-56 0</inkml:trace>
  <inkml:trace contextRef="#ctx0" brushRef="#br0" timeOffset="90">25480 10972 41 0,'0'0'0'0,"0"-16"32"0,0-1-11 0,0 34-12 0,0 17 5 0,0 34 0 0,0 17-4 0,-16 32-4 0,16-14-3 0,0-52-2 0,0-18-5 0,0-16-29 0,16-17-67 0</inkml:trace>
  <inkml:trace contextRef="#ctx0" brushRef="#br0" timeOffset="91">26565 10804 66 0,'0'-18'5'0,"-17"-33"18"0,1 35 1 0,-3 16-13 0,3 33-4 0,-1 70 5 0,-1 49-7 0,2 0-2 0,32 1-2 0,35-18-2 0,1-51-4 0,15-49-25 0,18-35-78 0</inkml:trace>
  <inkml:trace contextRef="#ctx0" brushRef="#br0" timeOffset="92">27378 10752 52 0,'0'-17'11'0,"0"-17"12"0,16 17 2 0,-16 17-12 0,18 17-2 0,16 68 0 0,17 35-4 0,-1 32-1 0,-16-18-3 0,-34 3-2 0,-51-52 1 0,1-35-3 0,16-16-7 0,17-1-36 0,34-33-52 0</inkml:trace>
  <inkml:trace contextRef="#ctx0" brushRef="#br0" timeOffset="93">28446 10990 63 0,'0'0'7'0,"0"0"21"0,16 0-7 0,35 0-15 0,34-18-4 0,-1 2-4 0,-16 16-17 0,-52 16-36 0,-32-16 16 0</inkml:trace>
  <inkml:trace contextRef="#ctx0" brushRef="#br0" timeOffset="94">28427 11192 31 0,'0'0'8'0,"-16"17"25"0,16-17-7 0,35 0-6 0,32 0-14 0,18 0-4 0,-1-17-9 0,18 17-37 0,-68-16-20 0</inkml:trace>
  <inkml:trace contextRef="#ctx0" brushRef="#br0" timeOffset="95">29563 10770 42 0,'0'0'6'0,"-17"-35"21"0,1 19-9 0,-1 16-10 0,-34 0 1 0,16 16 1 0,-14 35 1 0,14-16-4 0,0 32 0 0,19 1-1 0,-1-1-1 0,34 2 0 0,18-2 0 0,-19-34 0 0,52-16 1 0,0-34-5 0,16 1 2 0,-16-17 1 0,-34-18 0 0,0-34-2 0,-16-34 1 0,-36 35-4 0,-16 32 0 0,-101 19-48 0,32 33-66 0</inkml:trace>
  <inkml:trace contextRef="#ctx0" brushRef="#br0" timeOffset="96">16010 11786 23 0,'0'-35'19'0,"-17"19"5"0,0 16-1 0,17-18-5 0,17 18-7 0,18 0-2 0,32-17 0 0,34 17 0 0,18-16-2 0,-34-1-3 0,-36 1 0 0,-31 16-1 0,-36 0 0 0,-31 0-1 0,-19 16-1 0,0 1-1 0,-16-1 1 0,-1-16-1 0,18 17 1 0,15-17-1 0,18 0 2 0,1 0-1 0,33 0 0 0,33 0 0 0,35 0-1 0,34 0 0 0,-1-17 1 0,-33 17 0 0,-34 0-1 0,-34 0 1 0,0 0 0 0,-34 0 1 0,-18 0-2 0,-15 17 0 0,0-17 0 0,49 0 0 0,2 18-8 0,67-18-54 0,-34 0-12 0</inkml:trace>
  <inkml:trace contextRef="#ctx0" brushRef="#br0" timeOffset="97">15874 11751 20 0,'0'-34'6'0,"17"1"10"0,1 16 6 0,-18 1 1 0,0 16-7 0,33 0-4 0,35 16-3 0,34-32 1 0,-18-2-4 0,-16 2-4 0,-33 32-4 0,-19 2-39 0,1-2-24 0</inkml:trace>
  <inkml:trace contextRef="#ctx0" brushRef="#br0" timeOffset="98">22753 6773 9 0,'-16'18'14'0,"-19"-1"-4"0,18 17-7 0,17-17-28 0</inkml:trace>
  <inkml:trace contextRef="#ctx0" brushRef="#br0" timeOffset="99">25209 8010 17 0,'0'-17'19'0,"0"17"-17"0,0 17-30 0</inkml:trace>
  <inkml:trace contextRef="#ctx0" brushRef="#br0" timeOffset="100">26988 8738 27 0,'-17'0'2'0,"-51"-18"-28"0</inkml:trace>
  <inkml:trace contextRef="#ctx0" brushRef="#br0" timeOffset="101">15841 11837 7 0,'0'-35'19'0,"-17"19"0"0,17-2-5 0,-18 1-2 0,18 17 0 0,0 0-3 0,18-16 3 0,32 16-6 0,34 0 1 0,19 0 0 0,16-18 1 0,-18 18-3 0,-50-17-1 0,-35 17 0 0,2 0 0 0,-36 0 0 0,-15 0-2 0,-18 0-1 0,-17 0-1 0,-16 17 1 0,16 1 0 0,34-18-1 0,17 0 0 0,34 0 1 0,34 0 0 0,35 0 0 0,-4-18 0 0,4 18-1 0,-35 18-37 0,-34-18-42 0</inkml:trace>
  <inkml:trace contextRef="#ctx0" brushRef="#br0" timeOffset="102">17519 11531 2 0,'0'35'9'0,"-19"-19"7"0,19-16-6 0,0 0 1 0,19 0-46 0</inkml:trace>
  <inkml:trace contextRef="#ctx0" brushRef="#br0" timeOffset="103">21176 11700 25 0,'0'-16'7'0,"19"-1"6"0,-19 17-4 0,0 0-3 0,16 0 0 0,-16 0-5 0,0 0 0 0,0 0-1 0,17 17-20 0,-17-17-14 0</inkml:trace>
  <inkml:trace contextRef="#ctx0" brushRef="#br0" timeOffset="104">24922 11566 16 0,'0'-17'19'0,"0"17"-5"0,0-18-10 0,16 18-2 0,1 0-6 0,-1 18-34 0</inkml:trace>
  <inkml:trace contextRef="#ctx0" brushRef="#br0" timeOffset="105">17958 11820 3 0,'0'-52'10'0,"-16"19"5"0,-2 33-4 0,1 0 1 0,0 0 2 0,1 0 1 0,-1 0 1 0,17 0-3 0,-18 0 2 0,18 0-3 0,18-18-5 0,32 1-2 0,52-16-2 0,17-1 0 0,-18 18-2 0,-16 16 0 0,-34 0 0 0,-17 0-2 0,-17 0 0 0,-17 0-7 0,0 0-27 0,0 0-26 0,-17 0 23 0</inkml:trace>
  <inkml:trace contextRef="#ctx0" brushRef="#br0" timeOffset="106">18229 11582 25 0,'-16'-33'25'0,"32"-1"1"0,-16 17-7 0,17-17-1 0,-17 17-3 0,-17-16-3 0,17 15-1 0,0 18-3 0,0-16-2 0,0 32-2 0,0 35-1 0,0 33 3 0,0 36 0 0,0-3-1 0,0-14-2 0,0-19 0 0,17-33 0 0,-17-34-3 0,0-17 0 0,16 16-156 0</inkml:trace>
  <inkml:trace contextRef="#ctx0" brushRef="#br0" timeOffset="107">21585 11582 15 0,'0'0'15'0,"-19"-16"12"0,19 16-1 0,19-17-13 0,48-1-2 0,34 18-1 0,35-33 1 0,-17-1-5 0,-52 17 0 0,-33 17-2 0,-34 0 0 0,0 0 0 0,-34 17-1 0,0-17-1 0,1 16 0 0,-18 2-1 0,-17-1 0 0,0-17 1 0,17 16 0 0,34-16 2 0,17 0-1 0,51 0-1 0,68 0 0 0,15 0-1 0,37 0 0 0,-36-16-1 0,-84 16-15 0,-51 16-115 0</inkml:trace>
  <inkml:trace contextRef="#ctx0" brushRef="#br0" timeOffset="108">25328 11278 10 0,'0'0'6'0,"-34"-18"19"0,17-15-3 0,17 15-1 0,-16 1-4 0,16 17-4 0,0-16-7 0,51 16 1 0,-2 0 0 0,54 0-1 0,49-17-1 0,-33-17-2 0,-35 18-2 0,-67 16 0 0,-17 0-18 0,-17-17-26 0,17 34-21 0</inkml:trace>
  <inkml:trace contextRef="#ctx0" brushRef="#br0" timeOffset="109">25616 10956 13 0,'0'-17'12'0,"0"1"6"0,-17-19 0 0,-1 19 2 0,18-1-3 0,0 17-5 0,0-18-2 0,0 18 2 0,0 0-4 0,0 0 1 0,18 0-8 0,-18 18 4 0,0 15 1 0,17 35 0 0,-17 17-2 0,16 17 2 0,-16 15-1 0,0 3-2 0,0-36-1 0,-16-50 0 0,32-17-2 0,3-1-140 0</inkml:trace>
  <inkml:trace contextRef="#ctx0" brushRef="#br0" timeOffset="110">19552 12108 21 0,'0'-51'19'0,"0"33"1"0,0 2-5 0,16-1-2 0,1-1-1 0,1 18-3 0,15 0-3 0,0 18 2 0,2 33-1 0,-19 0 0 0,1 0 0 0,-17 33 1 0,0 18-1 0,-17 16 0 0,1 17-2 0,-19 0 0 0,2 19 1 0,-35 14-2 0,0-15-1 0,1-17 0 0,-3-34-1 0,4-18-1 0,-2-16 1 0,0-34-1 0,17-17-1 0,17-17 0 0,19 0-9 0,-3-35-39 0,18 35-75 0</inkml:trace>
  <inkml:trace contextRef="#ctx0" brushRef="#br0" timeOffset="111">19043 13547 39 0,'0'0'5'0,"-34"-17"18"0,16-1-3 0,2 2-6 0,-1 16-1 0,17 16-2 0,-16 35 2 0,-2 0-1 0,18 34-3 0,0-35-2 0,34 1-2 0,-1-17 2 0,37-34 2 0,30-16-5 0,19-35-1 0,-1 0-4 0,-34 34-6 0,-66 17-132 0</inkml:trace>
  <inkml:trace contextRef="#ctx0" brushRef="#br0" timeOffset="112">17010 14597 15 0,'0'-18'9'0,"33"-33"16"0,-15 18-4 0,15 0-4 0,-17 15 0 0,-16 18-4 0,0 18-2 0,-16 32 1 0,-1 52-1 0,1 16-1 0,-2 0-5 0,36-16-2 0,-2-18 0 0,35-33 0 0,17-33-1 0,0-1-3 0,-2-52 0 0,-31 2-20 0,-35-1-56 0,0 34 23 0</inkml:trace>
  <inkml:trace contextRef="#ctx0" brushRef="#br0" timeOffset="113">16909 14868 53 0,'-18'-18'21'0,"1"-15"-2"0,52 15-7 0,32-16-8 0,18 1-2 0,34 16-2 0,0 17-9 0,-37 0-68 0</inkml:trace>
  <inkml:trace contextRef="#ctx0" brushRef="#br0" timeOffset="114">17467 14665 47 0,'0'0'0'0,"0"-17"25"0,0-1-5 0,17 2-9 0,18 16-2 0,16 0-2 0,15 51-2 0,-15 16 0 0,-18 18-2 0,-15-1 0 0,-18 2-1 0,-18-37 3 0,2-14 3 0,-1-35 0 0,1-17-1 0,16-50-3 0,0-19-2 0,16-16-1 0,1 2-1 0,17 31-2 0,0 36-20 0,17 15-44 0,-35 18 10 0</inkml:trace>
  <inkml:trace contextRef="#ctx0" brushRef="#br0" timeOffset="115">18314 14495 20 0,'0'-16'14'0,"18"-19"14"0,-2 35-4 0,-16-16-3 0,0 32 7 0,0 35-14 0,-16 33-2 0,16 36-3 0,-18-20-4 0,1 2-4 0,1-51 1 0,16-16 1 0,-19-35 0 0,19-17 0 0,0-52-2 0,0 2 1 0,0-35-1 0,19 18-1 0,14-1 1 0,-15 17-1 0,-2 17 0 0,1 18 0 0,-1 33 0 0,-16 0-1 0,18 17 1 0,-1 34-1 0,34 33 2 0,-18 1 0 0,19-1-1 0,-19-17 0 0,1-32-1 0,-17-1 2 0,-1-17-2 0,-16-17-2 0,0 16-22 0,-16-16-12 0,-35-33-72 0</inkml:trace>
  <inkml:trace contextRef="#ctx0" brushRef="#br0" timeOffset="116">18213 14699 39 0,'0'0'9'0,"-18"-18"22"0,18 18-11 0,34-16-10 0,51-1-6 0,34-1-3 0,-35 2-5 0,-33-1-52 0,-34 17 16 0</inkml:trace>
  <inkml:trace contextRef="#ctx0" brushRef="#br0" timeOffset="117">18636 14360 35 0,'0'0'0'0,"-17"-18"45"0,-1 2-19 0,18-1-6 0,0 17-3 0,18-18-4 0,34 36-2 0,-19 33-2 0,18 0-3 0,17 0-1 0,-35 33-1 0,1 0 0 0,0 18-2 0,-16-17-1 0,-36-1-1 0,1-15 0 0,-18-3-3 0,-14-15-21 0,-19-33-37 0,33-1-21 0</inkml:trace>
  <inkml:trace contextRef="#ctx0" brushRef="#br0" timeOffset="118">18128 14360 8 0,'0'-18'7'0,"0"2"10"0,17 16 4 0,-17-17 3 0,0 17-6 0,-35 0-1 0,19 17-2 0,-35 34-1 0,34 16 1 0,0 35-1 0,17 33-4 0,17 1-3 0,18-1-3 0,14-16-3 0,36-52-1 0,1 18-4 0,49-52-154 0</inkml:trace>
  <inkml:trace contextRef="#ctx0" brushRef="#br0" timeOffset="119">3388 10635 48 0,'-18'-18'5'0,"-13"-49"9"0,31 67-7 0,15 16-4 0,19 53 1 0,51 31 0 0,1 2 0 0,-4-16 1 0,4-70 7 0,33-49 3 0,50-121-2 0,51-99-2 0,85-35-3 0,-17 33-4 0,-85 104-4 0,-84 82-7 0,-86 87-37 0,-49 16-35 0</inkml:trace>
  <inkml:trace contextRef="#ctx0" brushRef="#br0" timeOffset="120">3540 11582 51 0,'0'0'0'0,"-16"-51"12"0,-1 35-1 0,34 16-2 0,34 34 1 0,0 17-1 0,34 16 0 0,16-50 4 0,17-84 4 0,86-103-5 0,83-134 1 0,87-35-1 0,-2 68-13 0,1 67-29 0,-169 137-72 0</inkml:trace>
  <inkml:trace contextRef="#ctx0" brushRef="#br0" timeOffset="121">19414 11023 11 0,'0'0'0'0,"0"0"30"0,-16-16-8 0,32 16-7 0,19 0-2 0,16-17-2 0,17-1-4 0,0 2-2 0,-35-1-1 0,2 17 0 0,-19 0-2 0,-16 0 4 0,-16 17-5 0,-19-17 0 0,2 0-1 0,-18 16 1 0,18-16-1 0,-19 0 0 0,18 0 1 0,1 0-1 0,33 0 1 0,-19 0-1 0,19 0 0 0,0 0 1 0,0 18 2 0,0 15 3 0,0 18-3 0,0 18 0 0,0-20-2 0,0 2 1 0,0-34-1 0,0-17 0 0,0 0 0 0,0 0 1 0,19-17-1 0,-19 17-1 0,16 0 0 0,-16-16 0 0,33 16 0 0,-15 0 0 0,15-18 0 0,2 18-1 0,0 0 2 0,-2 18-1 0,0-2 0 0,-16 1 1 0,-17 17 1 0,18 1 0 0,-2-1 0 0,-16-1 0 0,0 2 0 0,0-2 1 0,0-17 0 0,-16 2-1 0,-2-1 1 0,-16-1 0 0,18-16-1 0,-1 0 0 0,-17 0 0 0,1 18 0 0,-2-18 0 0,0 0-1 0,2 0-1 0,17 0-1 0,16 0-69 0,0 0-13 0</inkml:trace>
  <inkml:trace contextRef="#ctx0" brushRef="#br0" timeOffset="122">27158 11498 4 0,'0'-34'15'0,"-17"1"7"0,17-2-1 0,0 2-4 0,0 15-4 0,0 36 5 0,0 66-10 0,34 0 1 0,0 2-1 0,-1 32-1 0,19 18 0 0,-19-1-2 0,18 34-2 0,17-16 1 0,16-1-1 0,0-34 0 0,2 0 0 0,-2 2 0 0,1-18-2 0,1-18-1 0,15-16 2 0,-34-17-1 0,36-17 0 0,-36-18-2 0,-15 1 2 0,-19-1-5 0,-33-16-24 0,0 17-43 0,-17 1 17 0</inkml:trace>
  <inkml:trace contextRef="#ctx0" brushRef="#br0" timeOffset="123">27852 13412 48 0,'0'-51'13'0,"33"16"8"0,2 19-4 0,0 16-3 0,14 0-4 0,-14 51 0 0,33-17-3 0,0-1-2 0,-1 2-3 0,18-19-1 0,-34 1-5 0,-18-17-19 0,18 0-37 0,-51-17 26 0</inkml:trace>
  <inkml:trace contextRef="#ctx0" brushRef="#br0" timeOffset="124">28565 12971 41 0,'0'-33'17'0,"0"-1"11"0,-19 17-4 0,3 17-13 0,16 33-2 0,0 35-2 0,0 17-4 0,0 33-3 0,-17 17-20 0,17-49-79 0</inkml:trace>
  <inkml:trace contextRef="#ctx0" brushRef="#br0" timeOffset="125">29360 13852 16 0,'0'-34'10'0,"18"-1"12"0,-2-16-3 0,-16 2-4 0,-16-2-4 0,-19 17-2 0,-16-1-3 0,1 35-1 0,-1 18-1 0,16 50 1 0,2-1 0 0,17 17 0 0,-2-15-1 0,36 16-1 0,15-52 0 0,18 0 0 0,15-33-1 0,-15-33 0 0,1-18 0 0,-18-16 0 0,-17-19-1 0,-17-32-1 0,0-17 0 0,0 0 1 0,-17 15-1 0,1 69 0 0,-2 35 0 0,1 32-1 0,-18 52 1 0,35 35 0 0,0 14 1 0,19 3 0 0,14-3-1 0,34-14-1 0,3-52 0 0,13-18 2 0,19-33 1 0,-18-33-1 0,1-18 0 0,-34-18 0 0,-17 2 0 0,-17-17-1 0,-34 15 0 0,-17 36 1 0,1 15-2 0,0 18 0 0,-2 0 1 0,18 51 0 0,-1 0 0 0,18 18 0 0,51 15 0 0,17 1 1 0,0-34-2 0,0-34 2 0,18-17 0 0,-20-35 1 0,2-32 0 0,-34-2-1 0,-1-31 0 0,-15-19-1 0,-1 1 0 0,-17 32 0 0,0 70 0 0,-17 16 0 0,-1 0-1 0,2 51 2 0,16 34-1 0,0 32 2 0,0 3-1 0,34-20 0 0,0-31-1 0,17-36 5 0,-1-33-3 0,17-33-5 0,-16-19-18 0,-32-16-43 0,-19 19-3 0</inkml:trace>
  <inkml:trace contextRef="#ctx0" brushRef="#br0" timeOffset="126">30308 13563 20 0,'-16'-16'17'0,"-52"-1"13"0,52-1-6 0,32 2-14 0,68-1-5 0,87-16 1 0,48 15-8 0,-66 2-42 0,-102 16 1 0</inkml:trace>
  <inkml:trace contextRef="#ctx0" brushRef="#br0" timeOffset="127">31512 13208 53 0,'0'0'0'0,"0"-33"29"0,0 15-3 0,-17 18-10 0,1 51 0 0,-19 67-3 0,18 2-4 0,-17-3-4 0,17-15-1 0,1-35-4 0,16-50-3 0,0 1 7 0,0-18-2 0,0-51-1 0,0-16 0 0,0-35 1 0,16-33 4 0,1 15-6 0,17-15 1 0,-17 84-1 0,-1 18 0 0,3 33 0 0,-19-18-1 0,33 36 1 0,1 15 0 0,-1 52 0 0,-16 16 0 0,18 2 1 0,-2-19 0 0,1 0 0 0,0-15-1 0,0-18 0 0,-1-35 0 0,-33 1 0 0,18-1-3 0,-18-16-13 0,0-16-27 0,-51-1-35 0,35 17 40 0</inkml:trace>
  <inkml:trace contextRef="#ctx0" brushRef="#br0" timeOffset="128">31427 13530 10 0,'-16'0'11'0,"-54"-34"13"0,54 17-3 0,-17 17-5 0,0 0-3 0,-19 0 0 0,52 0 0 0,34 0-2 0,0 0 2 0,67 0 1 0,-33-16-1 0,51-19-6 0,-2 2-5 0,-65 15-1 0,-52 18-35 0,-17 0-81 0</inkml:trace>
  <inkml:trace contextRef="#ctx0" brushRef="#br0" timeOffset="129">26666 10415 11 0,'-34'0'16'0,"18"0"4"0,-1 0-4 0,17 0-2 0,0-17 0 0,17-1 2 0,16 2-2 0,18-1-2 0,0 17-3 0,17 0-1 0,0 0-2 0,0-18-2 0,-35 2-2 0,-17 16-1 0,-16 0 1 0,-16 0 0 0,-17 0-2 0,-35 16 1 0,17-16-1 0,0 0 0 0,-1 0 1 0,19-16-2 0,17-1-7 0,16 17-36 0,49 0-65 0</inkml:trace>
  <inkml:trace contextRef="#ctx0" brushRef="#br0" timeOffset="130">27497 10127 17 0,'0'0'11'0,"0"-18"3"0,16 2 0 0,-16-19-2 0,0 19 1 0,0-19-2 0,-33 2-3 0,17-1 1 0,-19 1-3 0,18 16-1 0,-1-1-2 0,-15 2 0 0,-1 16-2 0,1 0-1 0,-2 34 2 0,18-1-1 0,-16 0 3 0,33 18-2 0,0 0 1 0,0-16-1 0,33-1 1 0,0-18 0 0,2 1 1 0,16-17-2 0,-18 0 1 0,19 0-2 0,-1 16 0 0,-18 1-1 0,-16 17 1 0,1 17-1 0,-2 0 1 0,-16 0 1 0,0-16-1 0,-34-19 1 0,0 1 1 0,-15-1-2 0,-21-16 0 0,21 0 0 0,14 0 0 0,19-33 0 0,-3 17 0 0,19-19 0 0,19-16-1 0,-3 0 1 0,1 0 0 0,17 0-1 0,-1-16 1 0,19-17-1 0,-1 15 0 0,-1 3-20 0,-50 32-92 0</inkml:trace>
  <inkml:trace contextRef="#ctx0" brushRef="#br0" timeOffset="131">23057 11515 5 0,'0'0'7'0,"-33"-17"14"0,33 17-5 0,0 0-4 0,0 0 10 0,0 17-14 0,0-17 0 0,0 16-1 0,0 2-1 0,17 15 2 0,-1 2-2 0,2-1-2 0,-1 15 0 0,0 2 0 0,1 0-1 0,-2 0 0 0,-16 0 1 0,0 0-1 0,0 0-1 0,0-18 0 0,0 18 0 0,-16 0 1 0,16 16-2 0,-18 1 0 0,1 1 0 0,17-2 0 0,-17-16 0 0,-1 17 0 0,2 17-1 0,-17-18 2 0,-2 17-1 0,-16 2-1 0,18-1 0 0,-2-1 0 0,-15 0 1 0,-1 18 1 0,0-18-1 0,0 1 1 0,0-16 0 0,1-3 1 0,-1 3 0 0,-1 15-1 0,3 0 0 0,-37 1-1 0,2 1 0 0,-1-2 0 0,-1-17-1 0,4 19 1 0,-4-19 0 0,1 0 0 0,0 2 0 0,-16-1 0 0,-2-1 0 0,2 1-1 0,0-1 1 0,-17 2-1 0,-1-3 1 0,0 19-1 0,-2625 1051-6 0,2592-1136-170 0</inkml:trace>
  <inkml:trace contextRef="#ctx0" brushRef="#br0" timeOffset="132">18381 15833 0 0,'-16'-34'5'0,"16"-17"3"0,-17 18-5 0,17 15 6 0,17 2 6 0,-1-19 1 0,2 19-2 0,-1-1-2 0,-17-1 1 0,0 18-1 0,0 0-4 0,-17 0-2 0,-17 35 0 0,1 16-2 0,-18 16 1 0,-17 0 0 0,17 2-1 0,-17-18-1 0,35 0 0 0,-19-34-1 0,34 16-1 0,-15-17 1 0,17-16 0 0,16 18-1 0,0-1 1 0,0-17 0 0,16 0 0 0,17 0 1 0,2 0 0 0,33 16-1 0,0 2 1 0,16-1 0 0,-16-1 1 0,-1 2-2 0,-15-18 2 0,-18 0-2 0,-1-18-4 0,-16 36-133 0</inkml:trace>
  <inkml:trace contextRef="#ctx0" brushRef="#br0" timeOffset="133">7606 7196 8 0,'0'0'0'0,"0"-33"22"0,-16 33-7 0,16-18-5 0,-17 1 0 0,17 17-1 0,-18-16 1 0,18 16 0 0,-16-17-2 0,-1 1-2 0,-18-2 0 0,19 2 0 0,-1-1-3 0,-1-1 0 0,-13 2 0 0,-4-1 0 0,18 17 0 0,-17 0-3 0,1 0 3 0,-18 0-1 0,16 17-1 0,-16 17 2 0,1-1-1 0,15 18 1 0,19 0 1 0,-17 0 0 0,15 0 0 0,18 0-2 0,0 0 0 0,0 16 1 0,-17 1 0 0,17-17 0 0,0-1-1 0,0 0 0 0,0 1 0 0,17 1 0 0,1-19 0 0,-18 2 0 0,16-19 0 0,-16 19 0 0,17-19 0 0,17 17-1 0,-17 2-1 0,18-19 1 0,-2 2 1 0,0 15-2 0,2-15 0 0,-2-18 2 0,18 0-1 0,0 0 0 0,0 0-1 0,-1-18 0 0,1 18 2 0,0-16-2 0,1 16 0 0,-19-17 1 0,18-17-1 0,-1-1 1 0,-16-14-1 0,-1-2 1 0,-15-17 0 0,-1-1-1 0,-17-15 0 0,0-34 0 0,-35 16 2 0,-14 0-2 0,-19 17 0 0,-16 1 0 0,-19 33-2 0,52 0-13 0,-15 51-59 0,48 18-2 0</inkml:trace>
  <inkml:trace contextRef="#ctx0" brushRef="#br0" timeOffset="134">9639 8840 20 0,'0'-17'16'0,"0"-17"4"0,0 17-6 0,0-1-1 0,-16 2-2 0,-19-2-2 0,2 1-1 0,-1 1-2 0,0 16-1 0,1 0-2 0,-1 0-1 0,-18 0 1 0,3 16-1 0,-2 1 1 0,16 1 0 0,-31 16 0 0,14-1 0 0,18 2 0 0,1-19-1 0,-2 19 1 0,18-2 0 0,-1 18 0 0,2-17-1 0,16 34 1 0,0-18-1 0,0 0 0 0,0 1 1 0,16 1 0 0,-16-19-1 0,18 18-1 0,-18-16 1 0,17-2 0 0,0 18 0 0,17-17-1 0,-1-17 0 0,2-1 0 0,0 2 0 0,-2-1 0 0,16-17 0 0,3 0 0 0,15 0 0 0,-15 0 0 0,15 0-1 0,1 0 0 0,-17 0 1 0,1-17-1 0,-1-1 0 0,-18 2 1 0,0-19 0 0,-16 2 0 0,17-34-1 0,-17-19 1 0,-1 1-1 0,2-16 1 0,-18 0 0 0,-34 15-1 0,-17-14 0 0,-16 14 0 0,-19 19-7 0,-66 67-39 0,51 33-57 0</inkml:trace>
  <inkml:trace contextRef="#ctx0" brushRef="#br0" timeOffset="135">11419 10482 6 0,'0'-18'6'0,"0"-15"15"0,0 17-6 0,0-1-2 0,0 17 0 0,0-18-2 0,-18 18-4 0,2-16-2 0,16 16 0 0,-17 0 0 0,-17-17-1 0,17 17 1 0,-18 17-1 0,-16-1 0 0,20 2 0 0,-4-1 0 0,-16 16 0 0,0 1 0 0,17-1 1 0,0 2-3 0,1-1 2 0,15-1-1 0,-16 18 0 0,34-18-2 0,-16 18 1 0,-1 1 0 0,17-1 0 0,0 0-1 0,0-1 1 0,0 1-1 0,17 0 1 0,-1 0 0 0,1-17-2 0,18-1 1 0,-19-17 0 0,17 1-1 0,-15 17 1 0,16-17 0 0,0-17-1 0,17 18 1 0,16-18 0 0,-16-18 1 0,17 18-2 0,-1-33 1 0,-15 15 0 0,-3 1 0 0,-14-16-1 0,0 17 2 0,-2-35-2 0,1-18 1 0,-1 2 0 0,-14-1 0 0,-3 1 0 0,1-19-1 0,-17-14 1 0,-33-2 0 0,-37 0-1 0,-49 18-2 0,-66 84-66 0,83 17-11 0</inkml:trace>
  <inkml:trace contextRef="#ctx0" brushRef="#br0" timeOffset="136">7134 6706 15 0,'0'0'8'0,"0"-69"10"0,0 36 1 0,15 0-4 0,-15 15 5 0,-15 18-6 0,15 0-8 0,0 67 3 0,15-16 0 0,19 18-1 0,18-18-2 0,-19-34 2 0,1-17 1 0,-1-51 0 0,53-35-2 0,15-48-4 0,18 15-3 0,17 17 0 0,-17 69-39 0,-86 15-74 0</inkml:trace>
  <inkml:trace contextRef="#ctx0" brushRef="#br0" timeOffset="137">16061 16443 35 0,'0'-18'6'0,"-17"2"11"0,1-1-1 0,-2 17 0 0,18-18 1 0,0 18-6 0,0 18 0 0,-17 33 0 0,17 33 0 0,17 18-1 0,1 16-2 0,-2 17-3 0,17 69-2 0,2 15-2 0,-18-32 0 0,16-17-1 0,-15-69 2 0,-2-51 4 0,-16-16-8 0,0 1 3 0,0-19-8 0,0 2-32 0,0-52-69 0</inkml:trace>
  <inkml:trace contextRef="#ctx0" brushRef="#br0" timeOffset="138">16671 16662 26 0,'-33'-16'13'0,"-2"-1"11"0,18-34-1 0,-1 17-6 0,18 17-4 0,18-16-7 0,15 33 1 0,19 0-3 0,-18 50-1 0,-17 17 0 0,-17 2-2 0,-17-2 2 0,-17-34 2 0,-18 2-2 0,1 16 1 0,35-35 0 0,-1 19-1 0,17-35-1 0,0 0 1 0,17 0 1 0,34-17-3 0,17 17-1 0,-17-18 1 0,17 2-4 0,-19 16-16 0,3 0-39 0,-18 0-16 0</inkml:trace>
  <inkml:trace contextRef="#ctx0" brushRef="#br0" timeOffset="139">17806 16460 29 0,'0'-35'13'0,"0"19"10"0,0-1-5 0,0-1 0 0,0 18 1 0,0 0-1 0,0 0 5 0,0 51-10 0,0 0-4 0,0 33-4 0,0-15-3 0,0-1-1 0,0-34 0 0,17-18 0 0,-17 1-8 0,0-1-40 0,16-16-74 0</inkml:trace>
  <inkml:trace contextRef="#ctx0" brushRef="#br0" timeOffset="140">16654 17678 3 0,'-16'0'5'0,"-3"18"3"0,3-18 2 0,-1 0 6 0,-1 0 2 0,2-18 0 0,-1 18-3 0,-17 18-2 0,0-18-1 0,16 17 0 0,18-17-5 0,18-17-3 0,50-1-4 0,16 18-6 0,19-16-35 0,-35 16-42 0</inkml:trace>
  <inkml:trace contextRef="#ctx0" brushRef="#br0" timeOffset="141">16976 17576 46 0,'0'-16'9'0,"0"-17"3"0,0 16 4 0,0-17-2 0,34-1-3 0,-1 19-5 0,18 16-2 0,-17 0-1 0,0 51-1 0,-16 0-3 0,-36 16 3 0,-16 1 4 0,-17-34 1 0,2-1-2 0,31-33-1 0,18 18 0 0,33-18-2 0,1-18-1 0,17 2 1 0,1-1-3 0,-3 17-5 0,21-18-24 0,12 18-38 0,-63-16 29 0</inkml:trace>
  <inkml:trace contextRef="#ctx0" brushRef="#br0" timeOffset="142">17991 17239 61 0,'0'-18'13'0,"-16"2"11"0,-1 16-4 0,1 0-5 0,16 16-2 0,0 18-2 0,0 16-2 0,16 19-5 0,1-18-2 0,-17 16-1 0,0-32-2 0,0-19-14 0,0 1-59 0,0-17 15 0</inkml:trace>
  <inkml:trace contextRef="#ctx0" brushRef="#br0" timeOffset="143">18451 16425 25 0,'0'0'10'0,"0"-16"9"0,0 16 0 0,0-17-3 0,0-1-1 0,0 18 0 0,0 0 9 0,16 51-11 0,1 0-3 0,-17 17-3 0,33 17-1 0,-16-1 1 0,-17-17 0 0,34 53-3 0,-17 15-1 0,-17 0 1 0,16 0-2 0,2-50 1 0,-18-16-1 0,17-1-1 0,-17-52 0 0,16-16-1 0,-16 17 0 0,0-17-4 0,0-33-184 0</inkml:trace>
  <inkml:trace contextRef="#ctx0" brushRef="#br0" timeOffset="144">19213 16882 40 0,'0'0'6'0,"0"0"19"0,-18-16 3 0,18-1-6 0,0 17-8 0,51 0-1 0,17-18-4 0,32 2-3 0,3 16-2 0,-17-18-3 0,-37 1 0 0,-15 17-4 0,-34 0-19 0,-17 0-29 0,-16-16-32 0</inkml:trace>
  <inkml:trace contextRef="#ctx0" brushRef="#br0" timeOffset="145">19466 16578 44 0,'0'0'0'0,"-52"0"24"0,36 0-2 0,16 0-5 0,0 33 0 0,0 18-3 0,0 0-1 0,0 0-2 0,0 16-5 0,16 35-3 0,-16 0 0 0,19-18-1 0,-19-33-2 0,0-16-1 0,0-19-19 0,0-16-69 0</inkml:trace>
  <inkml:trace contextRef="#ctx0" brushRef="#br0" timeOffset="146">20365 16070 31 0,'0'-34'20'0,"0"17"7"0,0 17-5 0,0 0-6 0,-18 17 0 0,18 34-1 0,0 34-1 0,0 32-2 0,0 19-5 0,18 17-3 0,15-34 0 0,-33-19 1 0,34 36-1 0,-34-17-1 0,0-17 1 0,0-17-2 0,0-36 1 0,-18-14-2 0,18-19-1 0,0 2 1 0,0-18-8 0,-33-34-49 0,17 16-58 0</inkml:trace>
  <inkml:trace contextRef="#ctx0" brushRef="#br0" timeOffset="147">20872 16103 50 0,'0'-16'8'0,"-16"-19"13"0,16 2-2 0,33 17-5 0,1-1-5 0,18 17-3 0,-19 33-2 0,-17 18-1 0,2 17 1 0,-52-17 1 0,-17-1 1 0,17-17 1 0,-17-16 0 0,35 1-2 0,-2-2-1 0,18-16-1 0,34 0 0 0,17 0 0 0,34 0-4 0,1 0 0 0,-4 0-13 0,-30 0-30 0,-1 0-56 0</inkml:trace>
  <inkml:trace contextRef="#ctx0" brushRef="#br0" timeOffset="148">21770 16052 47 0,'0'-16'13'0,"-17"-1"8"0,1 1-3 0,16-1-5 0,16-17-2 0,17-1-3 0,19 19-3 0,-1-1-1 0,-17 17-2 0,0 33 0 0,-34 18 0 0,0 0-1 0,-34 0 2 0,0-18-1 0,17 2-1 0,-17-19 0 0,34-16 1 0,0-16-1 0,51-1 1 0,0-1 1 0,-1 18-1 0,-16 0-1 0,-1 69 1 0,-15-2-1 0,-36-17 3 0,-31-16 3 0,-19 1-1 0,-16-35 0 0,14 0-5 0,21-35-1 0,31 1-20 0,1 1-91 0</inkml:trace>
  <inkml:trace contextRef="#ctx0" brushRef="#br0" timeOffset="149">20923 17119 26 0,'-18'0'10'0,"-15"-16"-3"0,-18-35 7 0,34 18 6 0,17-2 3 0,0 2-2 0,17 15-7 0,34 2-5 0,0-1-4 0,1 50-3 0,-19 2-2 0,-33 32 3 0,-17-16 0 0,-17 0 2 0,-18 0 1 0,3-18-2 0,31-15 1 0,1-2-2 0,34-16 1 0,34 0-1 0,17-16-3 0,17-2 0 0,-18 18-4 0,19 0-23 0,-35 0-45 0,-18-16-2 0</inkml:trace>
  <inkml:trace contextRef="#ctx0" brushRef="#br0" timeOffset="150">21804 16849 69 0,'0'0'14'0,"0"-18"24"0,-18 18-15 0,2-16-5 0,16 32-5 0,0 35-3 0,0 18-4 0,16 15-4 0,2-16-2 0,-18-17 0 0,0 0-4 0,-18-35-38 0,18-16-82 0</inkml:trace>
  <inkml:trace contextRef="#ctx0" brushRef="#br0" timeOffset="151">22363 15917 24 0,'0'0'0'0,"0"-51"34"0,17 0-4 0,1 35-6 0,-18 16-7 0,16 16-1 0,-16 70-1 0,33 49-4 0,-14 52 0 0,14 15-6 0,-15 19 0 0,-2-103 1 0,-16 51-3 0,17-16 0 0,-17-51-3 0,0-18 0 0,0-51 0 0,0-15-4 0,0-2-18 0,0-50-37 0,16-16-46 0</inkml:trace>
  <inkml:trace contextRef="#ctx0" brushRef="#br0" timeOffset="152">22990 16662 62 0,'0'-16'18'0,"0"-1"5"0,0-1-3 0,51 18-6 0,35 0-3 0,31 0-5 0,-33-16-4 0,-14 16-3 0,-37-17-8 0,-33 17-35 0,-51 0-53 0</inkml:trace>
  <inkml:trace contextRef="#ctx0" brushRef="#br0" timeOffset="153">23228 16409 54 0,'0'-17'15'0,"0"17"8"0,0 0-1 0,0 33-3 0,16 18 0 0,1 33-7 0,1 18-7 0,-2-33-2 0,-16-20-4 0,0 20-18 0,0-36-111 0</inkml:trace>
  <inkml:trace contextRef="#ctx0" brushRef="#br0" timeOffset="154">23973 15731 34 0,'0'-16'10'0,"0"-18"7"0,0 17 7 0,-17-1-3 0,17 53 15 0,17 15-22 0,0 52 0 0,1 51-7 0,-3 33-1 0,19 0 0 0,-17 16-1 0,-1-49 3 0,-16 0-1 0,0 33-4 0,0-50 0 0,0-36-1 0,0-31-3 0,0-52 2 0,18-1-3 0,-18-16-19 0,-18-33-87 0,18 15 43 0</inkml:trace>
  <inkml:trace contextRef="#ctx0" brushRef="#br0" timeOffset="155">24770 15799 31 0,'0'0'0'0,"-35"-35"14"0,-16 19 7 0,34-1-5 0,17 1-2 0,0-2-3 0,51 18-4 0,1 0-1 0,-3 34-2 0,-14 34 0 0,-19-1-2 0,-16 19 1 0,-51-19 2 0,2-16 3 0,-3-18-1 0,18-15-1 0,17-18 0 0,17 0-3 0,0 0 1 0,33 0-1 0,37 0-2 0,14-18-2 0,0 18-7 0,-16 0-26 0,16 0-78 0</inkml:trace>
  <inkml:trace contextRef="#ctx0" brushRef="#br0" timeOffset="156">25616 15850 67 0,'-17'-35'14'0,"-17"-32"7"0,17 50-5 0,50 1-8 0,18-2-4 0,1 36 0 0,-18 15-1 0,-17 18 0 0,-17 16-1 0,-35 2 0 0,-33-18 2 0,1-1 5 0,34-16-2 0,15-17-2 0,18-1-1 0,51-16 1 0,16-16-5 0,52-1 1 0,0-17-1 0,-34 34-4 0,-69 0-25 0,-32 16-93 0</inkml:trace>
  <inkml:trace contextRef="#ctx0" brushRef="#br0" timeOffset="157">24819 16713 63 0,'0'-16'10'0,"-16"-1"15"0,-1-1-1 0,17 18-10 0,17 18 0 0,-17 15 4 0,16 34-9 0,2 35-6 0,-18-16-3 0,17-19 0 0,-17-16-3 0,0-34-14 0,0-17-43 0,0 0-24 0</inkml:trace>
  <inkml:trace contextRef="#ctx0" brushRef="#br0" timeOffset="158">25581 16731 34 0,'0'-18'14'0,"0"-15"11"0,0-1 2 0,0 17-8 0,0-1-8 0,51 2-2 0,1 16-3 0,-18 51-4 0,-17 0-2 0,-17-1 5 0,0 0-4 0,-51 19 2 0,-1-18 1 0,19 0 2 0,15-35-1 0,2 2 0 0,32-18 0 0,19 0-2 0,16-18 0 0,17 2-1 0,0 16-1 0,-19-17-1 0,-14 17-2 0,-18 0-13 0,-17 0-38 0,0-18-51 0</inkml:trace>
  <inkml:trace contextRef="#ctx0" brushRef="#br0" timeOffset="159">26394 15544 31 0,'0'0'0'0,"0"0"26"0,0-16-1 0,0 32 10 0,0 2-19 0,0 15-1 0,0 18-4 0,-16 0-2 0,16 51 0 0,0-35-3 0,0 19 1 0,0 14-3 0,0 71 1 0,16-71-2 0,-16 2 0 0,0 17 0 0,0-34 1 0,0-1 1 0,0-33 0 0,-16 16-4 0,16-16 2 0,-17-33-3 0,17-1 2 0,-16-17-4 0,16-17-20 0,-33-52-136 0</inkml:trace>
  <inkml:trace contextRef="#ctx0" brushRef="#br0" timeOffset="160">23092 11515 28 0,'0'-35'16'0,"17"35"-11"0,-17 0 14 0,0 0 7 0,0 0-16 0,0 18-1 0,0-18-2 0,0 0-1 0,-17 0 6 0,0 0-7 0,-1 0-1 0,2 0-1 0,16 0 2 0,-17 17-2 0,17-1 0 0,17 2-1 0,-1-1-5 0,-16-1-107 0</inkml:trace>
  <inkml:trace contextRef="#ctx0" brushRef="#br0" timeOffset="161">23092 11633 31 0,'0'0'0'0,"0"-67"12"0,17 67-9 0,-17-17 6 0,0-1 1 0,0 18 4 0,0 0-3 0,0 0-1 0,-17 0-4 0,17 0-4 0,0 18 0 0,0-1 3 0,17-34 5 0,-17-1-4 0,18 2-3 0,-18-1 2 0,-18-1 0 0,18 2-1 0,0 32-3 0,0 2 0 0,34 33 1 0,-17 0-1 0,-17 0-1 0,-17 33-21 0,-17-33-61 0</inkml:trace>
  <inkml:trace contextRef="#ctx0" brushRef="#br0" timeOffset="162">22922 10448 18 0,'0'-17'19'0,"-17"17"-2"0,17 0-1 0,-16 0-2 0,16 0 7 0,0-16-12 0,0 16-3 0,0-35 1 0,-18 19 0 0,18-35-2 0,0 16-2 0,18 19-1 0,15-2 0 0,1 1 0 0,34 1 0 0,-35 16-1 0,19 0 0 0,-18 16 0 0,-34 19 0 0,17-1 1 0,-17-1 0 0,0 18-1 0,-17-16 0 0,17-2 0 0,-16 1 0 0,-2-1 1 0,-16-15-1 0,16 15-1 0,2 2 1 0,-17-19 1 0,15 2-1 0,1 15 1 0,0-17-2 0,-1 1 2 0,18 1-2 0,0-18 2 0,0 0 4 0,0 0-5 0,35-18 0 0,0 18 0 0,14-17 1 0,3 17-2 0,-1-16 1 0,-2 16 0 0,-14 0-1 0,0 0 1 0,-19 0-1 0,1 0 0 0,-1 0 0 0,-16 0 1 0,0 0 0 0,0 0-1 0,-16 16 0 0,-1-16 0 0,-17 0 1 0,-18 0-1 0,3 0 0 0,-2 0 0 0,17 17 0 0,0-17 0 0,17 0 0 0,1 0 0 0,16 0 0 0,0 0 1 0,0 0-2 0,0-17 1 0,0 17 0 0,0 0-1 0,16 0-3 0,1 0-64 0,-17 17-12 0</inkml:trace>
  <inkml:trace contextRef="#ctx0" brushRef="#br0" timeOffset="163">15891 11768 6 0,'0'0'0'0,"0"-33"22"0,18 33-18 0,-18-18-4 0,16 18-5 0,1-17-1 0,51 1 1 0,17-1 2 0,16 17 2 0,2 0 1 0,-19 17 3 0,-18-17 0 0,-31 0-1 0,-35-17 2 0,0 17-2 0,-17 0-14 0,-50 0-1 0</inkml:trace>
  <inkml:trace contextRef="#ctx0" brushRef="#br0" timeOffset="164">17043 11751 0 0,'0'0'2'0,"0"-16"4"0,0 16-3 0,-15 0-2 0,15 16-13 0</inkml:trace>
  <inkml:trace contextRef="#ctx0" brushRef="#br0" timeOffset="165">26446 10855 4 0,'0'-18'14'0,"0"18"-2"0,0-16-3 0,16 16 3 0,-16-17 1 0,0 17-9 0,-16-18-1 0,-1 18-3 0,17 0 0 0,0 0-2 0,0 35 2 0,0-1 0 0,0 17 0 0,0-18 2 0,0 18-2 0,17 0 0 0,17 17 2 0,-1-18 2 0,-14 0-2 0,-3 1 1 0,-16-17 1 0,0 1-2 0,0-1 1 0,0-17-1 0,0-1 0 0,17 2-1 0,1-1 0 0,15-1-34 0,-17 1-11 0</inkml:trace>
  <inkml:trace contextRef="#ctx0" brushRef="#br0" timeOffset="166">22973 11582 3 0,'0'-16'12'0,"0"-1"11"0,-17 17-5 0,17 17-6 0,0-1-1 0,0 2-1 0,17-1 0 0,18-34-1 0,-2-1-3 0,-17-15-1 0,-16 15-1 0,-16 2-2 0,-17 32-2 0,15 35 0 0,18-16-1 0,18-1-1 0,15-18-25 0,1-16-45 0</inkml:trace>
  <inkml:trace contextRef="#ctx0" brushRef="#br0" timeOffset="167">24142 10939 11 0,'0'0'0'0,"0"0"23"0,0-16-11 0,0-1-1 0,0-1 3 0,0 18-3 0,0 0 8 0,18 18-12 0,15-1-1 0,18-1 0 0,0 1-1 0,-1 17-2 0,-15 17-1 0,16-18 1 0,-18 36 0 0,-17-3-1 0,36 19 1 0,15-16 1 0,-15-18-2 0,-3-18 0 0,-31 0 0 0,-18-15 0 0,17-1-1 0,-17-1 0 0,0-16 0 0,0 0-1 0,0 0-6 0,-17-16-25 0,-1-19-65 0</inkml:trace>
  <inkml:trace contextRef="#ctx0" brushRef="#br0" timeOffset="168">24480 11125 23 0,'0'0'11'0,"-16"-16"6"0,16 16-6 0,0 16-3 0,-17 2 5 0,17-2-3 0,0 1-2 0,-16-17-1 0,-2 16 0 0,18 1-2 0,-17 1 0 0,1 33 0 0,-36 16 1 0,19 2-1 0,-1 15-1 0,17-51-1 0,0 2-1 0,17-19 1 0,0 2 0 0,-18-18 0 0,18-18-1 0,0 2 0 0,0-19-1 0,18-32-1 0,16-1 0 0,0 1 0 0,-1 16 0 0,-16 0 0 0,-17 33 1 0,0 18-2 0,0-17 1 0,0 52-1 0,-35 32 1 0,4 2-1 0,-4-1 1 0,0-19 0 0,2 2-1 0,-1 0-5 0,17 0-15 0,17-33-8 0,0-18-11 0,0 0-13 0</inkml:trace>
  <inkml:trace contextRef="#ctx0" brushRef="#br0" timeOffset="169">24227 10956 21 0,'0'0'0'0,"0"-50"26"0,0 32-5 0,17 2-7 0,-17 16-3 0,17 0-3 0,17 0-2 0,16 34-1 0,1 16 1 0,0 35-2 0,1-1 0 0,15 0 0 0,-17 1-1 0,-33-16-1 0,1-1 0 0,-18-35 0 0,0 1 0 0,0-34-1 0,-18 17-1 0,1-17-1 0,-16-17-8 0,0-17-17 0,33-34-20 0,0 35-2 0</inkml:trace>
  <inkml:trace contextRef="#ctx0" brushRef="#br0" timeOffset="170">24499 11176 8 0,'-19'-33'29'0,"3"-1"-1"0,-1 34-6 0,17 0-10 0,-16 50 0 0,-19 34-2 0,0 2-1 0,-16-1-2 0,2-19-2 0,15-15-3 0,16-16-1 0,2-19-4 0,-17 35-40 0,33-33-22 0</inkml:trace>
  <inkml:trace contextRef="#ctx0" brushRef="#br0" timeOffset="171">2694 13563 6 0,'0'0'0'0,"-16"0"21"0,-3 0-5 0,19-33-1 0,0 15-3 0,0-15-2 0,0 0-3 0,35-1-3 0,-18 34-2 0,34 0 2 0,-1 34 2 0,17 50 1 0,3 18 1 0,-3-2-3 0,0-14-2 0,-16-35-1 0,0 0-1 0,-34-17 0 0,-17-1-1 0,0 0-1 0,-17 2-9 0,0-1-26 0,-17-34-22 0,34 0 35 0</inkml:trace>
  <inkml:trace contextRef="#ctx0" brushRef="#br0" timeOffset="172">3016 13783 10 0,'-18'0'7'0,"2"-67"23"0,16 50-8 0,-17 1-6 0,1 16-7 0,-2 66 1 0,1 37 1 0,0 16-1 0,-17-1-3 0,1-34-2 0,15-17-3 0,1-16-1 0,0-33-2 0,17-18-8 0,0 0-38 0,0-34-20 0</inkml:trace>
  <inkml:trace contextRef="#ctx0" brushRef="#br0" timeOffset="173">3220 13106 28 0,'0'0'6'0,"0"-67"22"0,-18 32-8 0,36 2-9 0,15-18-4 0,35 35-3 0,-19-1-1 0,-14 34-3 0,0 34 0 0,-19 16 1 0,-32 1 0 0,-3-34 1 0,-14-1 0 0,-1-15 0 0,19-18 0 0,15 0 0 0,0-18-1 0,31 2-2 0,39-1 1 0,-19 34 1 0,-2 17-1 0,-14 32 0 0,-35 3 1 0,-16-18 3 0,-36-17 0 0,-15-17 1 0,-19-17-2 0,36 0-1 0,15-17-3 0,35 17-21 0,35 0-74 0</inkml:trace>
  <inkml:trace contextRef="#ctx0" brushRef="#br0" timeOffset="174">3830 13936 27 0,'0'0'12'0,"-35"-16"17"0,35-1-11 0,35-1-10 0,49 18-3 0,33 0-3 0,-14 0-2 0,-35 18-8 0,-19-1-72 0</inkml:trace>
  <inkml:trace contextRef="#ctx0" brushRef="#br0" timeOffset="175">4557 13632 42 0,'0'0'0'0,"0"-18"31"0,-17 2-11 0,17 32-16 0,-18 69 2 0,18-17-3 0,0 17-1 0,18-34 1 0,-18-34-2 0,0-17 3 0,0-17-1 0,0-17-4 0,34-1 2 0,17 1-2 0,0 1 1 0,17 33 0 0,-34 51-1 0,16 0 2 0,-33 34 0 0,-17-1 0 0,-17-33 2 0,-51-18 0 0,19 2-1 0,14-35 1 0,0-17-2 0,19-34 0 0,16 0-1 0,34 33-1 0,-17 2 0 0,34 16 1 0,-18 34-1 0,2 17 1 0,-2 0 0 0,2-18 0 0,-19-33-6 0,-16 18-31 0,0-36-41 0</inkml:trace>
  <inkml:trace contextRef="#ctx0" brushRef="#br0" timeOffset="176">4676 13716 39 0,'0'-33'20'0,"35"-1"1"0,14 17-13 0,2-1-8 0,17 18-4 0,0 0-71 0</inkml:trace>
  <inkml:trace contextRef="#ctx0" brushRef="#br0" timeOffset="177">5253 13547 31 0,'0'0'13'0,"16"-35"17"0,17 2-12 0,19 0-8 0,15 33 1 0,1 33-3 0,0 35-2 0,18 34-2 0,-37-2 1 0,3-15-2 0,-36-16-2 0,1-18-1 0,-17-18-1 0,0-16-12 0,0-1-27 0,-51-32-40 0</inkml:trace>
  <inkml:trace contextRef="#ctx0" brushRef="#br0" timeOffset="178">5643 13732 28 0,'0'0'0'0,"-18"-33"35"0,1-1-6 0,17 34-9 0,0 18-15 0,-16 66 3 0,-3 1-3 0,3-1-4 0,-1-16 0 0,-1-17-1 0,18-35-16 0,0 2-84 0</inkml:trace>
  <inkml:trace contextRef="#ctx0" brushRef="#br0" timeOffset="179">5793 13241 57 0,'18'-66'23'0,"16"32"-3"0,0-1-13 0,-1 53-4 0,-15 49-2 0,-18 34 1 0,-18 2 0 0,-15-52 0 0,-1-18 4 0,34-16-1 0,51-34 11 0,33-50-15 0,0-1 0 0,19 34-3 0,-17-1-44 0,-71 35-18 0</inkml:trace>
  <inkml:trace contextRef="#ctx0" brushRef="#br0" timeOffset="180">6607 13818 31 0,'0'0'21'0,"-34"-18"17"0,16 1-9 0,18 17-9 0,35-16-9 0,49-2-7 0,53 18-3 0,-3 0 0 0,-64 0-4 0,-37 34-34 0,-33-17-60 0</inkml:trace>
  <inkml:trace contextRef="#ctx0" brushRef="#br0" timeOffset="181">6811 13598 44 0,'-18'-35'31'0,"18"19"-8"0,-16 32-15 0,16 19 0 0,-17 50 4 0,34 15-3 0,-1-14-3 0,-16-19-2 0,0-16-3 0,0 0-1 0,-16-34-8 0,16 17-47 0,0-34-3 0</inkml:trace>
  <inkml:trace contextRef="#ctx0" brushRef="#br0" timeOffset="182">7353 13767 59 0,'0'-18'8'0,"0"-48"22"0,-18-3-11 0,18 2-11 0,52 32-5 0,-3 19-1 0,37 16-2 0,-18 34 0 0,-33 50 0 0,-35 18 0 0,-19-18 0 0,-32-15 0 0,18-18 1 0,-18-17 0 0,34-34 2 0,17 0 1 0,17 0-1 0,18-18 0 0,32 18-1 0,18 0-1 0,-1-16-2 0,18 32-16 0,-68-16-92 0</inkml:trace>
  <inkml:trace contextRef="#ctx0" brushRef="#br0" timeOffset="183">8048 13446 63 0,'0'0'0'0,"-18"-34"33"0,36-1-10 0,15 19-12 0,35 16-2 0,-1 67-2 0,18 17-3 0,-18 18 0 0,-15 0-3 0,-18-35-1 0,-17-32 0 0,-17-19-4 0,-17 2-14 0,1-36 3 0,-19-16 0 0,0-34 6 0,2 1 8 0,-1 34 4 0,19-18 10 0,-3 51 3 0,18 0-1 0,-17 0-7 0,-18 68 1 0,2-1-2 0,-1 17-5 0,0-15-2 0,16-2-5 0,18-16-56 0,0-34-7 0</inkml:trace>
  <inkml:trace contextRef="#ctx0" brushRef="#br0" timeOffset="184">8877 13665 38 0,'0'0'16'0,"-16"-16"15"0,49-1-7 0,35-1-6 0,67 2-6 0,17-1-6 0,-15-1-5 0,-54 18-3 0,-65 0-32 0,-18 18-60 0</inkml:trace>
  <inkml:trace contextRef="#ctx0" brushRef="#br0" timeOffset="185">9081 13395 60 0,'0'0'0'0,"16"-18"26"0,-16 18-6 0,18 18-7 0,-18 50-2 0,17 16-3 0,-17 1-3 0,17-1-4 0,1-17 0 0,-3-16-2 0,-15-33-25 0,18 15-79 0</inkml:trace>
  <inkml:trace contextRef="#ctx0" brushRef="#br0" timeOffset="186">10097 13496 50 0,'17'-33'13'0,"-1"-35"11"0,-32 34-9 0,-35-17-9 0,-16 16-2 0,16 19 0 0,0 16-3 0,16 33 1 0,19 1-2 0,16 35 2 0,16-18 0 0,36-18 1 0,-1 0 0 0,17 2-1 0,-17-1-1 0,-2 34 0 0,-31-18 0 0,-18 0 0 0,-34-16 2 0,-17-17 2 0,-16 1 0 0,33-36 0 0,1-15-1 0,15-18-1 0,18-16-2 0,34-1-1 0,34-1-1 0,0 20-6 0,-1 32-36 0,-15-1-40 0</inkml:trace>
  <inkml:trace contextRef="#ctx0" brushRef="#br0" timeOffset="187">10740 13463 66 0,'18'-17'18'0,"16"-1"9"0,17 2-12 0,16-1-9 0,18 17-4 0,-17-18-2 0,-34 18-14 0,-17 18-86 0</inkml:trace>
  <inkml:trace contextRef="#ctx0" brushRef="#br0" timeOffset="188">10707 13649 43 0,'0'0'24'0,"17"-17"8"0,17 17-11 0,18 0-9 0,-3-18-7 0,70 2-4 0,-34 16-14 0,-34 0-86 0</inkml:trace>
  <inkml:trace contextRef="#ctx0" brushRef="#br0" timeOffset="189">11843 13175 37 0,'0'0'15'0,"-18"-18"15"0,1 18-11 0,-33 0-5 0,16 0-4 0,-18 18-1 0,1 15 1 0,18 18-2 0,-1 16-2 0,17 2-1 0,34-1 0 0,17-19-1 0,17 2 2 0,17-33-1 0,0-18 1 0,-18-34-1 0,1-17-1 0,-35 1 0 0,2-35-2 0,-36-17 0 0,-31 18-3 0,-19 33-1 0,-16 51-17 0,-2 51-126 0</inkml:trace>
  <inkml:trace contextRef="#ctx0" brushRef="#br0" timeOffset="190">13808 12633 46 0,'0'-35'6'0,"0"35"3"0,16 18 5 0,1 15-4 0,-17 1 1 0,35 34-1 0,-19 17 0 0,17 17 0 0,2 33-2 0,16 33-4 0,0-14-2 0,-17-2 0 0,-16-16 0 0,-18 15 0 0,15-49 1 0,-15 0-1 0,-15-34 1 0,-3-17 0 0,1-17-1 0,-34 15 0 0,0-14-1 0,-17-1 0 0,-17-1 0 0,18 18-1 0,15-16 0 0,1 16 0 0,18-2 0 0,-18 20 0 0,34-18 1 0,1 16-1 0,-1 1 0 0,1 17 1 0,16 17-1 0,0-18 2 0,0 18-1 0,0 15 1 0,0-32 0 0,16 17 0 0,1 0 0 0,-17 17 0 0,16-1-1 0,1-16-1 0,0 16 1 0,1-16 0 0,-18 16 0 0,0-34-1 0,-18 2 1 0,1 16 1 0,17 16-1 0,-17-34-1 0,1 0 3 0,-1 36-3 0,17-2 1 0,-16 17-2 0,16-33 1 0,0 0-1 0,0-17 1 0,0 16 1 0,-18-34-2 0,18-16 1 0,-17 0 0 0,17-33 0 0,0-2-3 0</inkml:trace>
  <inkml:trace contextRef="#ctx0" brushRef="#br0" timeOffset="191">3744 15579 8 0,'0'0'2'0,"-17"-17"17"0,1-17-2 0,-2 1 0 0,1-2-2 0,17 19-3 0,35-1-2 0,-2-1-2 0,1 2-1 0,18 50 0 0,15 50-1 0,-17 18-2 0,18 0-1 0,0-2 2 0,-34-14-4 0,-1-1-1 0,-33-35 0 0,-16-16-3 0,16-34-15 0,-33-18-27 0,33-15-15 0</inkml:trace>
  <inkml:trace contextRef="#ctx0" brushRef="#br0" timeOffset="192">3998 15866 6 0,'0'-16'11'0,"-34"-53"15"0,0 19-3 0,34 16-5 0,-16 18-2 0,16 32-7 0,-35 51 1 0,-14 35-1 0,-3 18-8 0,18-19-1 0,17-34-1 0,1-16-15 0,32-51-38 0,1 0 21 0</inkml:trace>
  <inkml:trace contextRef="#ctx0" brushRef="#br0" timeOffset="193">4473 15715 53 0,'0'-18'19'0,"-17"2"7"0,68 16-12 0,16-17-5 0,35-17-5 0,17 17-4 0,-51 17-8 0,-19 0-49 0,-49 0 3 0</inkml:trace>
  <inkml:trace contextRef="#ctx0" brushRef="#br0" timeOffset="194">4608 15799 22 0,'0'0'9'0,"-16"0"16"0,16 0-3 0,49-18-7 0,37 18-5 0,-18-17-7 0,33 17-2 0,1 0-27 0,-34-16-51 0</inkml:trace>
  <inkml:trace contextRef="#ctx0" brushRef="#br0" timeOffset="195">5454 15562 49 0,'0'0'13'0,"-16"-18"19"0,32 18-13 0,36 0-8 0,50-16-6 0,-1-17-4 0,1 33-7 0,-17-35-45 0,-34 19-12 0</inkml:trace>
  <inkml:trace contextRef="#ctx0" brushRef="#br0" timeOffset="196">6134 15173 54 0,'0'0'18'0,"-35"0"21"0,35 0-14 0,0 0-9 0,17 50-2 0,1 34-3 0,15 2-5 0,-17 16-3 0,2-2-1 0,-18-31-1 0,0-36 0 0,0-15-3 0,0-2-8 0,0 1-53 0,0-17-32 0</inkml:trace>
  <inkml:trace contextRef="#ctx0" brushRef="#br0" timeOffset="197">3491 16578 38 0,'0'0'0'0,"-51"-18"10"0,16 2 9 0,35 16-4 0,0-17-1 0,16 17-2 0,19 0 0 0,16-16 3 0,34 16-3 0,50 0-3 0,85-35 0 0,68 2-1 0,69-1 0 0,33-1-4 0,-18 2-1 0,-17-1 2 0,-16-1 0 0,-68 2 0 0,-50-1-2 0,-69 1-4 0,-67 15 1 0,-69 2-27 0,-65-35-119 0</inkml:trace>
  <inkml:trace contextRef="#ctx0" brushRef="#br0" timeOffset="198">7793 15495 49 0,'0'-51'21'0,"17"16"8"0,-1 2-7 0,-16 33-10 0,-16 51 5 0,16 50-9 0,0 17-5 0,34-16-1 0,18-35-1 0,15-49 1 0,51-36 1 0,1-66-2 0,-18-17 2 0,-50-18-1 0,-35 17-1 0,-32 18-1 0,-19 50-1 0,-14 34-2 0,15 34 2 0,0 17 0 0,50 33 0 0,36 0 1 0,15 2 0 0,-15-19 0 0,-36-49 0 0,-16 15-1 0,-68-33-8 0,-51 0-29 0,-16-67-34 0,118 50 34 0</inkml:trace>
  <inkml:trace contextRef="#ctx0" brushRef="#br0" timeOffset="199">7929 15358 36 0,'0'0'0'0,"-17"-67"43"0,17 32-25 0,0 19-16 0,0 16-48 0,0 0 5 0</inkml:trace>
  <inkml:trace contextRef="#ctx0" brushRef="#br0" timeOffset="200">9877 15579 37 0,'0'0'0'0,"-18"-51"27"0,2-17-6 0,-17 35-6 0,-2-18-4 0,-31 33-2 0,-4 18-3 0,3 35-1 0,16 16 1 0,17 0-3 0,16 49 1 0,70-31-2 0,33-36 1 0,0-15 1 0,-1-69-2 0,-16-34 1 0,-34 17 0 0,-34-16-1 0,0 33-1 0,0 33 1 0,0 18-2 0,-18 51 0 0,36 35-1 0,16-2-3 0,33-17-27 0,36-16-67 0</inkml:trace>
  <inkml:trace contextRef="#ctx0" brushRef="#br0" timeOffset="201">10385 15511 63 0,'16'0'12'0,"-16"0"7"0,19 0-8 0,32 17-5 0,-18-17 0 0,2-33-1 0,16-35 1 0,-35-1-3 0,-16-33 0 0,-34 2-1 0,-18 31-2 0,19 53-1 0,-1 32 0 0,17 35 0 0,34 18 1 0,34-36-1 0,17-33 1 0,-17-17 1 0,-1-17 0 0,-32 1-1 0,-2 33-1 0,-16 17 1 0,17 66 1 0,-1 3 0 0,2-1 1 0,34-34-1 0,-3-18 0 0,19-33 1 0,0-33 0 0,-17-18-1 0,-16 0 1 0,-35-18-1 0,0 2-1 0,0 16 0 0,16 35 1 0,-16-1 0 0,0 68 0 0,0 15 1 0,0 19 2 0,33-16-3 0,2-36 1 0,0-15-1 0,14-52 1 0,-32-1-1 0,-17 2 1 0,-17-36-2 0,-32 2-1 0,-3 34-1 0,18-1 2 0,34 34-1 0,0 0 0 0,68-17 0 0,16-1 1 0,35-15-1 0,-33 15 2 0,-37 36-2 0,-15 15 1 0,-34 52 1 0,0-17-1 0,18-1 1 0,15-32-1 0,1-35 2 0,34 0-1 0,-35-35-1 0,-15 2 1 0,-18-36 0 0,-34 2-1 0,-34-17 0 0,17 50 0 0,-17 17-1 0,33 34 1 0,4-1-1 0,31 19 1 0,66-19 0 0,18-16 0 0,35-16-1 0,-16-52 1 0,-36 1 0 0,-15-1 1 0,-52-17 0 0,0 16 0 0,-18 19 0 0,18 50 1 0,-17-16-1 0,0 16 0 0,17 16 3 0,-18 1-1 0,36 34 0 0,-18 16 1 0,17 19 0 0,-17-2-1 0,17 18 0 0,-17-17-2 0,0-1 1 0,18-33-1 0,-2 0 1 0,1-17-1 0,-1-17 0 0,36-17 0 0,-1-17 0 0,-2-1-1 0,-14-15-5 0,-18 15-21 0,-17-15-27 0,-17 15-43 0</inkml:trace>
  <inkml:trace contextRef="#ctx0" brushRef="#br0" timeOffset="202">11927 15054 39 0,'-35'-18'26'0,"2"2"1"0,33-1-4 0,0 17-4 0,17 0-5 0,34-16-3 0,17 16-1 0,18-35-5 0,-20 19-4 0,-32 16-4 0,-52-17-100 0,18 17 48 0</inkml:trace>
  <inkml:trace contextRef="#ctx0" brushRef="#br0" timeOffset="203">21940 11431 5 0,'-17'0'27'0,"-1"-17"-6"0,2 17-5 0,-1-18-2 0,-34 2-4 0,-17 32-5 0,-33 35 1 0,34-18 0 0,15 2-1 0,34-19-1 0,18 2-2 0,0-18 4 0,51 0 3 0,68 17-1 0,85-17-3 0,16-17-1 0,-34 17-1 0,-67 0-1 0,-67 0 0 0,-36 0 0 0,-32 0 7 0,-36-18-8 0,-67 18 0 0,-16 0-1 0,-1 0 1 0,35 0 0 0,34 0-1 0,49 0 2 0,36 0 0 0,83-16-1 0,69-1 0 0,31-1 0 0,-82 18-1 0,-84 18-8 0,-70 33-59 0,19-51-1 0</inkml:trace>
  <inkml:trace contextRef="#ctx0" brushRef="#br0" timeOffset="204">15841 11667 13 0,'-17'0'10'0,"-34"0"14"0,17-16-5 0,17 16-2 0,17 0-3 0,17 0-7 0,68-18 0 0,33 18-1 0,52 0 1 0,17-16 0 0,-68 16-4 0,-53 0 0 0,-49 16-1 0,-34-16 3 0,-49 0-2 0,-71 18-1 0,-15-2-1 0,-1-16 0 0,51 17 0 0,69-17 0 0,49 0-1 0,69 0 0 0,68 0-3 0,33 0-27 0,-67 0-54 0</inkml:trace>
  <inkml:trace contextRef="#ctx0" brushRef="#br0" timeOffset="205">17958 11684 6 0,'0'0'0'0,"-16"-33"27"0,-2 15-9 0,1 2-2 0,17 16-2 0,0 0-3 0,0 0-6 0,0 0 2 0,0 16-1 0,35-16-1 0,49 0 3 0,18 0-2 0,-1-16-3 0,18 16-1 0,-51-17-2 0,-17 17 1 0,-34 0-1 0,-50 0-26 0,-19 0-11 0,1-18-19 0</inkml:trace>
  <inkml:trace contextRef="#ctx0" brushRef="#br0" timeOffset="206">18229 11464 19 0,'0'-33'23'0,"17"-18"-3"0,-17 16-3 0,16 2-2 0,-16 15-1 0,0 36-5 0,-16 33-4 0,16 17 1 0,0-1-2 0,-17 1 2 0,17 17-1 0,-16-1 0 0,16 1-1 0,0-52 0 0,-18 2-1 0,18-19-2 0,0 2 0 0,-15-1-7 0,15 32-105 0</inkml:trace>
  <inkml:trace contextRef="#ctx0" brushRef="#br0" timeOffset="207">3269 16443 7 0,'0'0'5'0,"-16"17"12"0,-1-17-4 0,17 0-2 0,0-17 2 0,0 17-4 0,0 0-3 0,0-18-1 0,-16 2 1 0,-2-35-1 0,1-35-1 0,0-32-1 0,-1-33-1 0,18-37 1 0,0 19-2 0,0 34 2 0,0 17-2 0,-16 32 0 0,16 35 0 0,0 2-1 0,16 31 0 0,2 2 0 0,16-19 1 0,33 19-1 0,3-19 0 0,-4 2 0 0,20-18 3 0,15 35-1 0,0-1-2 0,18-1 1 0,33 18-1 0,18 0 1 0,17-16 1 0,14-19 2 0,21 2-3 0,-19 15 0 0,0 18 0 0,1 0 0 0,-1-16 3 0,0 16-3 0,0-35 0 0,-32 19-1 0,-21 16 1 0,-47 0 2 0,-36 16-2 0,-15 2-1 0,-3-18 0 0,3 17 0 0,-1-17 1 0,-35 0-2 0,2 0 2 0,-1 16-1 0,-1 19-1 0,-16-1 1 0,19-1 0 0,-19 35 0 0,16 17-1 0,-16 17 2 0,0-2 0 0,0-14 0 0,0-19-1 0,17 17 1 0,17 2 0 0,-1-1 0 0,1-19-1 0,-16 19 1 0,-2-34 0 0,-16-16 0 0,0-1 1 0,0-17-1 0,0-1 0 0,0-16 2 0,0 17-2 0,0-1 0 0,-16-16 0 0,16 18 0 0,0-18 1 0,0 0 11 0,-18-18-11 0,1 18-2 0,-67 0-10 0,32 51-99 0</inkml:trace>
  <inkml:trace contextRef="#ctx0" brushRef="#br0" timeOffset="208">7235 16849 28 0,'0'0'11'0,"-19"-18"8"0,3 2-3 0,16-19-2 0,16 19-6 0,19-17 2 0,16 15 1 0,0 18 0 0,1 34-2 0,-3 16 3 0,19 53-6 0,0 16-3 0,0 16-3 0,-34-34 1 0,-1-17-2 0,-33-33 0 0,0-33-6 0,0-1-28 0,-33-17-8 0,-1-35 4 0,1-32 25 0,14-1 21 0,-14 1 12 0,-1-2 3 0,17 18-2 0,1 35-2 0,16 16-6 0,-19 16 0 0,19 53-5 0,-33 15-3 0,15 0-4 0,-31-15-2 0,15-18-13 0,16-17-40 0,2-17-3 0</inkml:trace>
  <inkml:trace contextRef="#ctx0" brushRef="#br0" timeOffset="209">8013 17035 75 0,'0'0'6'0,"17"0"16"0,17 0-5 0,51 0-11 0,17-16-3 0,-18-1-5 0,-16 17-42 0,-51 0-24 0</inkml:trace>
  <inkml:trace contextRef="#ctx0" brushRef="#br0" timeOffset="210">8149 17221 54 0,'0'0'18'0,"-17"18"10"0,17-18-10 0,35 0-6 0,32-18-8 0,51-15-3 0,1-1-40 0,-84 34-38 0</inkml:trace>
  <inkml:trace contextRef="#ctx0" brushRef="#br0" timeOffset="211">9149 16933 35 0,'0'0'5'0,"-17"0"19"0,0-33 0 0,-1-18-7 0,53-1-6 0,33 2-7 0,0 34 0 0,-17 32-3 0,-2 17 0 0,-14 53 0 0,-35-1-1 0,-35-1 3 0,-14 0 2 0,-21-33 0 0,37-16-1 0,-1-1 0 0,19-34-1 0,30 0 0 0,19 0 1 0,34 0-1 0,0 0-1 0,18-18-2 0,-20 2-6 0,-15 16-32 0,-18 0-66 0</inkml:trace>
  <inkml:trace contextRef="#ctx0" brushRef="#br0" timeOffset="212">9859 17086 58 0,'0'0'6'0,"0"0"26"0,18 0-11 0,-18 17-9 0,0 50-7 0,0-16-5 0,-18 16-11 0,2-32-101 0</inkml:trace>
  <inkml:trace contextRef="#ctx0" brushRef="#br0" timeOffset="213">10555 16697 36 0,'0'-35'28'0,"0"19"6"0,0 16-10 0,-16 16-11 0,-19 35-1 0,18-17 1 0,-17 34-4 0,17 17-4 0,1-34-1 0,16 0-1 0,33-18 0 0,1-16 0 0,34-1-1 0,33-32 0 0,18-1-1 0,-17 1 0 0,-52-1-3 0,-33 17-4 0,1 0-21 0,-36 17-27 0,-16-17-35 0</inkml:trace>
  <inkml:trace contextRef="#ctx0" brushRef="#br0" timeOffset="214">10740 16747 36 0,'0'0'6'0,"0"-16"29"0,0 16-6 0,0 16 7 0,0 34-19 0,18 35-4 0,-1 1-5 0,0 14-1 0,1 2-4 0,-2-17-1 0,-16-17-1 0,0-34-4 0,0-17-83 0,0-17 11 0</inkml:trace>
  <inkml:trace contextRef="#ctx0" brushRef="#br0" timeOffset="215">7319 17882 8 0,'0'0'0'0,"0"0"18"0,0-17-4 0,-17-1-8 0,1-16 4 0,16 1 0 0,0 33 0 0,16 0-6 0,1-17 3 0,17 17-1 0,18 0-3 0,14 0 0 0,36 0-1 0,17 0-1 0,50 0 1 0,18-16-1 0,33 16 1 0,34-18 1 0,34 2-1 0,17 16 1 0,0-17 0 0,-34-17-1 0,0 17 1 0,-33-17 0 0,-53 17-1 0,-50-1-1 0,-32 18 1 0,-70 0-2 0,-16 0 3 0,-34 0-1 0,-33 0-2 0,-69 0 1 0,-33 18-3 0,-53 15 2 0,-31-15 0 0,-35-1-1 0,-17 17 0 0,-17-17 0 0,-18 17 1 0,-16-1-2 0,138-17 6 0,-3 1-2 0,0 17-4 0,0-16-1 0,19-1 4 0,66-17-1 0,84 16 0 0,54-16 3 0,81-16-2 0,87-1 0 0,101-1-2 0,219-33-3 0,-82 35 5 0,-35-17 1 0,-1-1-1 0,-16-1 0 0,-51 2 0 0,-51 15 0 0,-67 2 2 0,-52-1-1 0,-68-1 0 0,-49 2-2 0,-35 16-2 0,-52 51-109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0.4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423 1457 16 0,'0'0'13'0,"0"0"5"0,17 0-3 0,50 16-3 0,34-32-6 0,-50-35-3 0,-16 16-2 0,0-32 1 0,-2-1 0 0,-33-34-3 0,0 17 2 0,-17 36 1 0,-17 14-1 0,17 19 2 0,1 32 2 0,16 35 6 0,0 33 1 0,16 103-1 0,52 50-4 0,-35-68-1 0,-16 1-4 0,1-52 0 0,-2-51-1 0,1-32 1 0,-1-19 1 0,19-67-1 0,0-16-1 0,-19-35-2 0,-32-33-5 0,-54 33 2 0,3 51 2 0,-16 17 0 0,32 34-1 0,32 18 0 0,54-18 3 0,66-18-1 0,35-31 2 0,-1-19 1 0,-67 34-2 0,-52 17-2 0,2-1 0 0,-18 36 6 0,0 50-2 0,17 15-2 0,0 19 2 0,34-33 0 0,0-36 0 0,-1-15 1 0,-16-52-1 0,-17-17-1 0,-17-18 0 0,-17 1-2 0,-50-15 0 0,15 32-1 0,-15 34 1 0,15 17 0 0,36 17-1 0,16-1 0 0,51-16 2 0,0-16-1 0,0-19 0 0,16-16 2 0,-16-15 0 0,0-3 0 0,-34 18-4 0,-17 35 1 0,-33 16 1 0,33 51 1 0,0 0 1 0,67 33 3 0,36 18-4 0,-20-17 1 0,-49-36 0 0,-17 2 0 0,-34 0 0 0,17-16-7 0,0-19-57 0,17-16-10 0</inkml:trace>
  <inkml:trace contextRef="#ctx0" brushRef="#br0" timeOffset="1">4557 1203 58 0,'0'0'15'0,"0"-34"14"0,-17-1-13 0,17-16-5 0,34 17-5 0,17 34-1 0,0 18 1 0,17 33 0 0,-1 85-4 0,1 16 0 0,-51-50-1 0,-1-53-1 0,-16-31-4 0,0-2-25 0,0-16-34 0,-16-16 11 0</inkml:trace>
  <inkml:trace contextRef="#ctx0" brushRef="#br0" timeOffset="2">4811 1355 20 0,'-16'0'22'0,"-1"-17"12"0,-1-1-10 0,-15 18-8 0,-2 18-4 0,19 50-4 0,-1-1-6 0,-1 0-1 0,2 1-8 0,16-34-46 0,0-16-15 0</inkml:trace>
  <inkml:trace contextRef="#ctx0" brushRef="#br0" timeOffset="3">5253 1304 56 0,'0'0'0'0,"0"0"66"0,33-17-51 0,35 1-6 0,16-1-7 0,0-1-13 0,-14 2-62 0,-54 16 24 0</inkml:trace>
  <inkml:trace contextRef="#ctx0" brushRef="#br0" timeOffset="4">5421 1457 33 0,'-18'0'37'0,"2"-17"1"0,16 17-18 0,16 0-11 0,35-18-4 0,17 18-4 0,18-16-11 0,15 16-102 0</inkml:trace>
  <inkml:trace contextRef="#ctx0" brushRef="#br0" timeOffset="5">6031 1287 54 0,'0'0'31'0,"0"0"10"0,33 0-38 0,37-16-1 0,-3 16-27 0,0 0-63 0</inkml:trace>
  <inkml:trace contextRef="#ctx0" brushRef="#br0" timeOffset="6">6573 965 49 0,'0'0'0'0,"0"-16"46"0,-18-1-13 0,18-17-13 0,0 17-10 0,0 17-3 0,0 17 2 0,0 34-5 0,0 32 1 0,0 54-4 0,0 14-1 0,0-49 0 0,0-51 0 0,0-16-3 0,0-19-20 0,18-16-45 0,-18 0-11 0</inkml:trace>
  <inkml:trace contextRef="#ctx0" brushRef="#br0" timeOffset="7">6912 1355 50 0,'0'0'13'0,"17"16"33"0,17 2-12 0,-34 50-23 0,0-17-10 0,-18 16-29 0,-15-34-72 0</inkml:trace>
  <inkml:trace contextRef="#ctx0" brushRef="#br0" timeOffset="8">8725 949 27 0,'0'0'8'0,"0"-17"18"0,-18-1-8 0,2 18-12 0,16 0 3 0,0 0-2 0,34 18 1 0,-17-18-3 0,18-18-3 0,-19-15 1 0,-16-18-3 0,-16 0 1 0,-19 35 0 0,-16 16 1 0,18 49 3 0,15 53 0 0,18 0 0 0,51-18 1 0,35-15-2 0,-2-35-2 0,0-52 0 0,1-49-3 0,-51-19 2 0,-1 19-1 0,-33 0-2 0,0 32 3 0,0 35-1 0,0 51 2 0,35 18-1 0,0 15 0 0,14-17 1 0,36-16-4 0,17-33-6 0,-18-18 3 0,-16-34 3 0,0-35 0 0,-33-15 3 0,-19 17-2 0,-16-1 3 0,-16 34-1 0,-36 34 1 0,1 34 1 0,0 17-3 0,51 33 3 0,17-33-1 0,17-18-2 0,17-15 3 0,1-36-3 0,-19 18 0 0,-33-17 5 0,18 68-3 0,-18 86-2 0,-18 49 4 0,1-68 0 0,-18-33 0 0,19-34-3 0,-19-34 1 0,19-17-4 0,16-35-34 0,16-32-86 0</inkml:trace>
  <inkml:trace contextRef="#ctx0" brushRef="#br0" timeOffset="9">9911 1220 35 0,'0'0'0'0,"18"0"35"0,-2-35-16 0,17 2-8 0,2-19-4 0,-18 1-4 0,-1 18 0 0,-32-18-3 0,-18 35 1 0,-17-1 1 0,17 50 0 0,17 18 5 0,34 33-3 0,17 19-2 0,67-2-3 0,-50-85 11 0,-18-16-7 0,2-49 0 0,-18-19-3 0,17-17 1 0,-1 16-3 0,2 20 2 0,0 32 1 0,-4 50 0 0,20 34 1 0,-16 19-1 0,16 16-3 0,-51-35 6 0,0-67 8 0,-16-34-9 0,16 1-2 0,-18-18-1 0,18-35-1 0,34 1 1 0,-1 1-1 0,19 51 1 0,-1 33 0 0,-1 33 2 0,-16 34-2 0,-1 19 1 0,-15-19-5 0,-1 52-37 0,0-85-72 0</inkml:trace>
  <inkml:trace contextRef="#ctx0" brushRef="#br0" timeOffset="10">11436 1032 24 0,'0'0'7'0,"0"-32"20"0,0-19-3 0,17 0-10 0,-17 16-5 0,18 19 1 0,-2 50 0 0,-1 34-4 0,20 32-1 0,0 3-3 0,-2-1 0 0,1-69 4 0,-17-16-3 0,-1-50-1 0,3-18-4 0,14-51 2 0,-17 0 1 0,2 35-4 0,-1 16 2 0,-1 51 1 0,18 16 0 0,17 19 2 0,35-1-3 0,-19-17 1 0,18-34 0 0,-36-17-1 0,-31-17 3 0,-1 0-3 0,-34 34 0 0,-17 17 3 0,1 33-1 0,15 53 2 0,3-3-4 0,30 19-1 0,52-51-23 0,19-16-82 0</inkml:trace>
  <inkml:trace contextRef="#ctx0" brushRef="#br0" timeOffset="11">12689 965 45 0,'-17'0'28'0,"17"-16"1"0,-16 16-14 0,-17 0-3 0,-2 16 1 0,19 51-5 0,-3 1-4 0,38 1-1 0,32-18-1 0,15-35 0 0,2-16-1 0,0-51-1 0,-1-16 1 0,-32-35-3 0,-19-16 2 0,-16 16 0 0,0 34-1 0,-16 52 2 0,-1 32 1 0,17 35 0 0,17 33 0 0,-1 18 1 0,1 0-2 0,34-17 0 0,-18-17-6 0,2-52-18 0,16-16-39 0,-34 0-13 0</inkml:trace>
  <inkml:trace contextRef="#ctx0" brushRef="#br0" timeOffset="12">12859 949 48 0,'0'0'9'0,"-16"0"22"0,16 0-24 0,16 0-7 0,52-17-4 0,16-1-26 0,35 18-6 0,-1-16 30 0,-32 16 23 0,-53 0 20 0,-15 0-13 0,-18 0-5 0,-18 34 1 0,1 17-7 0,17-2-5 0,-16 37-3 0,32-19-4 0,19-16 4 0,-2-33-3 0,18-1-2 0,-16-68 3 0,-2-17-6 0,-33-1 2 0,-33 2-1 0,-19 0-1 0,-15 32 4 0,16 19-3 0,16 32 1 0,35 2 2 0,51-1-5 0,17-34 3 0,0-1 1 0,33-33-2 0,-34 0 2 0,-32 18-1 0,-35 17-1 0,0-1 1 0,-17 34-2 0,-1 16 3 0,36 1 0 0,15 17 0 0,19 0 2 0,-18 17 0 0,-17-1 0 0,-1 0 0 0,1 2-4 0,18-36-28 0,-19-15-63 0</inkml:trace>
  <inkml:trace contextRef="#ctx0" brushRef="#br0" timeOffset="13">14892 863 64 0,'0'-16'10'0,"0"16"29"0,17-17-20 0,-1-1-11 0,-16 18 0 0,18 51-1 0,-18 18-5 0,17-1 2 0,0 15 0 0,16-14-3 0,1-36 3 0,17-15-3 0,17-18-1 0,0-51 2 0,-2-18-4 0,-15-31 0 0,-32 15 1 0,-3-1-1 0,-51 53 2 0,2 17-1 0,15 49 2 0,3 34 1 0,30 2-2 0,36-1 2 0,1-1-2 0,-18-16 0 0,-17-17 5 0,-17-17-6 0,-33-1-4 0,-37 2-47 0,37-36-23 0</inkml:trace>
  <inkml:trace contextRef="#ctx0" brushRef="#br0" timeOffset="14">15077 644 59 0,'0'0'30'0,"0"-18"-3"0,-16-16-25 0,16 34-97 0</inkml:trace>
  <inkml:trace contextRef="#ctx0" brushRef="#br0" timeOffset="15">17671 881 46 0,'0'0'7'0,"16"-34"21"0,-16-1-3 0,0 2-13 0,0 33-2 0,-16 51 2 0,-19 51-4 0,2 15-4 0,0 19-1 0,15-17-5 0,18-85 7 0,0-52 3 0,0 2-5 0,0-52-3 0,18-16 0 0,-2-36-3 0,17 2 3 0,-16 16-1 0,18 36-1 0,-19 66 4 0,1 17-2 0,17 32 3 0,0 53-1 0,17 0-1 0,0 0 1 0,-18-17-3 0,-16-34-11 0,1-34-38 0,-18-1-32 0</inkml:trace>
  <inkml:trace contextRef="#ctx0" brushRef="#br0" timeOffset="16">17416 1152 43 0,'-16'0'30'0,"16"-18"-9"0,33 2-14 0,18-2-6 0,51 1-9 0,-1 17-70 0</inkml:trace>
  <inkml:trace contextRef="#ctx0" brushRef="#br0" timeOffset="17">18332 932 61 0,'0'0'17'0,"0"-18"13"0,-18 2-7 0,18-19-12 0,0 19-4 0,34 32 3 0,17 19-5 0,1 32 0 0,-3 0-3 0,3 19-2 0,-3-35 0 0,-14 0-29 0,0-17-35 0,-35-34-1 0</inkml:trace>
  <inkml:trace contextRef="#ctx0" brushRef="#br0" timeOffset="18">18636 830 52 0,'0'0'8'0,"-17"-18"24"0,17 2-10 0,-18 16-13 0,2 0 2 0,-17 51-1 0,-2 16-4 0,-15 19-1 0,-1 14-2 0,-51 36-9 0,50-52 2 0,52-66-33 0,0-18-53 0</inkml:trace>
  <inkml:trace contextRef="#ctx0" brushRef="#br0" timeOffset="19">19143 1032 62 0,'0'0'26'0,"18"0"3"0,-1-16-5 0,18 0-15 0,32-1-5 0,16 17-2 0,3 0-18 0,-18 0-55 0,-52 0 22 0</inkml:trace>
  <inkml:trace contextRef="#ctx0" brushRef="#br0" timeOffset="20">19262 1152 50 0,'0'0'19'0,"-16"0"12"0,-1 0-11 0,17 17-3 0,0-17-11 0,51 0-1 0,1 0-8 0,30 0-36 0,-30-17-44 0</inkml:trace>
  <inkml:trace contextRef="#ctx0" brushRef="#br0" timeOffset="21">20195 1000 82 0,'0'0'20'0,"0"-17"13"0,0-1-15 0,18 2-12 0,31-1-6 0,19 17 2 0,16 0-22 0,-14 0-80 0</inkml:trace>
  <inkml:trace contextRef="#ctx0" brushRef="#br0" timeOffset="22">20804 763 50 0,'0'0'0'0,"0"0"44"0,0-17-9 0,-16 17-20 0,16 0-4 0,0 17 0 0,0 32-2 0,0 20-5 0,0 15-2 0,0 0-1 0,16-33-1 0,-16 1-13 0,0-19-41 0,0-15-44 0</inkml:trace>
  <inkml:trace contextRef="#ctx0" brushRef="#br0" timeOffset="23">20975 626 59 0,'0'0'19'0,"0"-16"17"0,16-2-15 0,1 1-8 0,34 34-1 0,-16 35-5 0,-2 16 0 0,-17 16-3 0,1 18 0 0,-17 0 0 0,0-19-5 0,-33 37-3 0,-35-36-13 0,-16-67-56 0,49-17 10 0</inkml:trace>
  <inkml:trace contextRef="#ctx0" brushRef="#br0" timeOffset="24">20279 592 42 0,'0'0'14'0,"-17"-17"12"0,17 1-5 0,0 16-9 0,-33-18 2 0,17 36 3 0,-19 33-3 0,-16 34-1 0,18-1-6 0,15 35-1 0,1-17-4 0,34-19-3 0,50 88-7 0,34-87-22 0,2-33-100 0</inkml:trace>
  <inkml:trace contextRef="#ctx0" brushRef="#br0" timeOffset="25">21533 812 56 0,'0'0'7'0,"17"-16"23"0,-17-1-3 0,0 1-7 0,16-19-7 0,3 35-4 0,-19 0-5 0,33 18 6 0,1 32-5 0,-1 17-4 0,1 2 3 0,17 15-5 0,-17-33 3 0,0 0-2 0,0-17-6 0,-34-17-19 0,17-17-33 0,-17 0-31 0</inkml:trace>
  <inkml:trace contextRef="#ctx0" brushRef="#br0" timeOffset="26">21889 677 32 0,'0'0'0'0,"0"0"34"0,0-16-6 0,-17-1-10 0,17 17-4 0,-16 17 2 0,-19 17-2 0,0 17-3 0,2 15 0 0,-18 3-5 0,1 15-1 0,-17 0 1 0,15-15-4 0,18-18 0 0,1-17 0 0,33-17-4 0,-19-17-30 0</inkml:trace>
  <inkml:trace contextRef="#ctx0" brushRef="#br0" timeOffset="27">14638 2405 44 0,'-17'-18'12'0,"1"-33"18"0,-3 18-5 0,19 33-8 0,52 0 0 0,32 0-6 0,35 17-6 0,17-17 0 0,-1-17-3 0,-33 1-1 0,-34-1-6 0,-35-1-20 0,-33 18-14 0,-49 35-50 0</inkml:trace>
  <inkml:trace contextRef="#ctx0" brushRef="#br0" timeOffset="28">14705 2573 30 0,'-33'18'26'0,"17"-18"9"0,49-18-12 0,35 1-8 0,67-15-5 0,34-3-6 0,-16 19-7 0,-70 16-18 0,-48 0-40 0,-35 0 18 0</inkml:trace>
  <inkml:trace contextRef="#ctx0" brushRef="#br0" timeOffset="29">15266 2150 32 0,'0'-16'20'0,"-35"-53"14"0,18 52-10 0,17 17-12 0,34 35-3 0,33 16-5 0,52-17-3 0,0-1-1 0,-69-15-1 0,-50 15 3 0,-50 18 1 0,-36 17 0 0,37 17 1 0,-2-17-4 0,51 15-9 0,0-14-106 0</inkml:trace>
  <inkml:trace contextRef="#ctx0" brushRef="#br0" timeOffset="30">17720 2405 38 0,'0'0'0'0,"0"-69"28"0,0 20 0 0,0 14-9 0,-16 19-7 0,-17 83 1 0,-2 86-5 0,18-18-4 0,1 1-1 0,-1-68-2 0,1-52 1 0,32-67 2 0,1-51-3 0,-17 0-1 0,16-32-1 0,1 48 3 0,0 20-1 0,17-3-1 0,-17 53 0 0,-1 32 3 0,19 70 0 0,0 49-2 0,-2-17 1 0,-17-34-2 0,2-15 0 0,-1-35-5 0,-1-17-22 0,-16-17-26 0,-33-17-19 0</inkml:trace>
  <inkml:trace contextRef="#ctx0" brushRef="#br0" timeOffset="31">17484 2624 45 0,'-33'0'25'0,"33"-17"2"0,84 1-17 0,52-2-9 0,32 1-13 0,-65 17-70 0</inkml:trace>
  <inkml:trace contextRef="#ctx0" brushRef="#br0" timeOffset="32">18297 2556 34 0,'0'-16'25'0,"0"0"10"0,17-1-11 0,17 17-7 0,51-18-4 0,16 2-2 0,36-19-7 0,-37 35-4 0,-66 0-7 0,-16 0-32 0,-53 0-65 0</inkml:trace>
  <inkml:trace contextRef="#ctx0" brushRef="#br0" timeOffset="33">18585 2303 52 0,'0'0'0'0,"-17"0"37"0,1-16-8 0,16 16-16 0,0 49 0 0,0 37 1 0,0 16-7 0,0-2-3 0,0-15-3 0,0-34-1 0,0-16-5 0,0-19-22 0,33-16-29 0,-17 0 6 0</inkml:trace>
  <inkml:trace contextRef="#ctx0" brushRef="#br0" timeOffset="34">19297 2336 44 0,'0'0'25'0,"0"-33"16"0,0 0-14 0,0 33-12 0,-17 66-2 0,17 3-3 0,0 15-7 0,0-17-1 0,17-16-1 0,-17 0-4 0,0-33-12 0,0-1-20 0,-17-17-67 0</inkml:trace>
  <inkml:trace contextRef="#ctx0" brushRef="#br0" timeOffset="35">19110 2303 58 0,'0'0'0'0,"17"-16"35"0,17-35-9 0,18 16-13 0,49 19-9 0,-1 16-7 0,-32 0-22 0,-33 34-62 0</inkml:trace>
  <inkml:trace contextRef="#ctx0" brushRef="#br0" timeOffset="36">19127 2709 65 0,'-17'0'18'0,"1"0"19"0,32 18-10 0,35-18-11 0,50 0-9 0,18 0-4 0,0-18-4 0,-51 18-14 0,-33 0-54 0</inkml:trace>
  <inkml:trace contextRef="#ctx0" brushRef="#br0" timeOffset="37">19686 2083 62 0,'0'-18'17'0,"0"-15"15"0,0 17-10 0,18 16-7 0,15 16 2 0,1 35-3 0,18 34-5 0,15 67-4 0,-15 1-1 0,-37-53-1 0,-15 20-1 0,-15-18-3 0,-55-35 0 0,3-16-13 0,-18 17-27 0,-16-52-70 0</inkml:trace>
  <inkml:trace contextRef="#ctx0" brushRef="#br0" timeOffset="38">17484 1999 41 0,'0'0'0'0,"-33"-18"22"0,-37 18 2 0,37 18-5 0,-16 15 0 0,14 34 0 0,-16 35-1 0,-17 119-7 0,17-70-2 0,34 36-3 0,50-34-5 0,37-2-2 0,65-31-7 0,50-36-43 0,-66-66-45 0</inkml:trace>
  <inkml:trace contextRef="#ctx0" brushRef="#br0" timeOffset="39">20195 2219 50 0,'0'0'0'0,"18"-18"43"0,-18-15-10 0,16 33-9 0,17 33-4 0,52 53-9 0,-18 14-5 0,3-14-3 0,-37-19-3 0,0-34 0 0,2-15-5 0,-35-2-24 0,0-16-104 0</inkml:trace>
  <inkml:trace contextRef="#ctx0" brushRef="#br0" timeOffset="40">20533 2134 53 0,'0'-18'28'0,"0"1"5"0,-16 17-15 0,-1 17-2 0,-17 35-1 0,-18 50-5 0,3 15-4 0,-2-31-1 0,-1-19-2 0,3-16-3 0,31-18 1 0,1-15-5 0,17-18-20 0,0 0-35 0,17-35-25 0</inkml:trace>
  <inkml:trace contextRef="#ctx0" brushRef="#br0" timeOffset="41">21109 2287 68 0,'-15'0'30'0,"-3"-17"7"0,18-1-17 0,18 18-5 0,48 0-7 0,2-16-3 0,17 16-5 0,-33-17-5 0,-19 17-27 0,-33 17-49 0,-17-1 32 0</inkml:trace>
  <inkml:trace contextRef="#ctx0" brushRef="#br0" timeOffset="42">21127 2438 55 0,'-51'0'30'0,"34"0"6"0,52 0-2 0,47 0-28 0,-12 0-6 0,14-16-13 0,17 16-113 0</inkml:trace>
  <inkml:trace contextRef="#ctx0" brushRef="#br0" timeOffset="43">22262 2134 40 0,'0'0'16'0,"0"-51"21"0,-16 33-17 0,-2 1-7 0,-16 1-2 0,0 16 0 0,1 16-3 0,-19 1 0 0,18 17 0 0,-17 17-1 0,36 0-1 0,-3 35-3 0,36-19-1 0,15 1 2 0,16-34-2 0,21-17 0 0,-3-17 0 0,1-17 1 0,-18-34-1 0,-15-18-1 0,-19 3 3 0,-16-3-3 0,-16 18-2 0,-19 0-6 0,-31 35-66 0,48 16-12 0</inkml:trace>
  <inkml:trace contextRef="#ctx0" brushRef="#br0" timeOffset="44">16958 4403 10 0,'0'0'0'0,"18"-35"29"0,-1 19-8 0,-17-1-2 0,0 1-5 0,0-1-2 0,-35 17-2 0,2 0-2 0,-18 0 0 0,-17 17-2 0,0-17-1 0,-16 16-1 0,16 1-2 0,1 17 1 0,15-17-2 0,19-1 2 0,17-16-1 0,16 0 1 0,0 18-1 0,-18-1 0 0,18 34 1 0,0 0 1 0,0 49-1 0,0-15 1 0,0 17 0 0,18 17-1 0,-2 15 0 0,-1 3 0 0,3 14 0 0,-1 2-2 0,0 16 0 0,1-32-1 0,-18 14 2 0,16-16-1 0,-16-15 2 0,0-18-2 0,17 16 0 0,-17 0 0 0,0-17 1 0,0-16 0 0,-17 17-2 0,17-34 2 0,0-1-2 0,17-16 2 0,-17-17 0 0,34 16 0 0,18-32 1 0,15-2-3 0,18 1 2 0,-1-34-2 0,0 1-8 0,1-19-35 0,-18-65-110 0</inkml:trace>
  <inkml:trace contextRef="#ctx0" brushRef="#br0" timeOffset="45">17400 4776 35 0,'0'0'9'0,"-19"-35"27"0,19 19-21 0,0-19 6 0,0 1-5 0,0 1-4 0,35-2-2 0,16 3-3 0,-18 15-3 0,37 17-1 0,-37 49-2 0,0 19-1 0,-33-16 1 0,0-19 0 0,-50 18 0 0,-1-16-1 0,0-19 0 0,18 1 1 0,15-17-1 0,18 0 1 0,18-17-1 0,15 1 1 0,18-1-1 0,0 17 0 0,-1 17 1 0,-15 16 0 0,-2 34 0 0,-33-16 1 0,-17 0 0 0,-17-17 2 0,-16-1-1 0,-18-16 0 0,-16 1-1 0,14-2-1 0,19-32-1 0,20-2-2 0,31-15-25 0,49-18-46 0,-32 51 10 0</inkml:trace>
  <inkml:trace contextRef="#ctx0" brushRef="#br0" timeOffset="46">18771 4674 45 0,'0'-18'9'0,"0"-33"22"0,-16 2-7 0,16 14-7 0,0 2-4 0,16-1-4 0,36 17-3 0,15 17 0 0,-15 17-2 0,-36 50-2 0,-16 35 0 0,0-35-1 0,-51 2 0 0,-17-1 1 0,17-35 2 0,1-17 1 0,16 19-1 0,17-35 0 0,50 0 5 0,2 0-6 0,33 0-1 0,-1-17 0 0,18 17-2 0,-34-18-1 0,-16 18-12 0,-20 0-60 0,-15 0-5 0</inkml:trace>
  <inkml:trace contextRef="#ctx0" brushRef="#br0" timeOffset="47">20076 4437 57 0,'0'-18'26'0,"0"2"6"0,-17-19-11 0,34 2-6 0,1 17-4 0,15-19-4 0,1 35-1 0,34 0-1 0,-18 0-1 0,-15 51-2 0,-19 0-1 0,-16 17 0 0,-35-34-1 0,-16-1 2 0,20 2-1 0,-4-35 0 0,18 0-1 0,-1 0 2 0,18-17-2 0,35-1 1 0,16 2-1 0,-1 16 1 0,18 16 0 0,-34 19 1 0,-17 32-1 0,-17 0 0 0,-17 2 0 0,-17-36 0 0,-18 2 1 0,-14-35 0 0,-2 0-1 0,17 0 1 0,17-35-4 0,17 19-47 0,-18-1-73 0</inkml:trace>
  <inkml:trace contextRef="#ctx0" brushRef="#br0" timeOffset="48">17467 5775 32 0,'0'-18'11'0,"0"-49"21"0,0 32-4 0,17 19-6 0,-17 16-6 0,0 16-2 0,0 53 2 0,0 33-3 0,0 15-5 0,16-31-3 0,-16-19-2 0,0-34-1 0,0-15-3 0,0-18 1 0,0-18-56 0,35-15-59 0</inkml:trace>
  <inkml:trace contextRef="#ctx0" brushRef="#br0" timeOffset="49">18755 5706 45 0,'0'-16'20'0,"0"-19"11"0,16 1-3 0,-16-16-11 0,52 16-6 0,15 18-1 0,18-1-6 0,-51 34 0 0,18 33-2 0,-37 18 0 0,-15-1-1 0,-33-16 1 0,-19-33-1 0,19-1 0 0,-1-1-1 0,0-16 1 0,34 0-1 0,0 0 1 0,52-16 0 0,-3-1-1 0,21 17 0 0,-37 17 0 0,16 17 1 0,-31 32 1 0,-1-15-1 0,-17 0 1 0,-35-16-1 0,-14-19 3 0,-36 2-1 0,18-18-1 0,-3 0-4 0,37-18-2 0,-1-15-17 0,34 15-54 0,18 2 9 0</inkml:trace>
  <inkml:trace contextRef="#ctx0" brushRef="#br0" timeOffset="50">20195 5435 74 0,'0'-16'12'0,"-34"-19"33"0,34 19-11 0,0 16-18 0,0 0-7 0,17 34-1 0,0 50 0 0,1 18-1 0,-18-18-3 0,0 1-2 0,0-16-1 0,0-36 0 0,-18 0-1 0,1-15-8 0,17-18-62 0,0 0-22 0</inkml:trace>
  <inkml:trace contextRef="#ctx0" brushRef="#br0" timeOffset="51">17381 6808 17 0,'-16'-17'15'0,"-1"-1"11"0,17 18-5 0,0-16-1 0,-18-19 0 0,18 1-3 0,18 1-3 0,34 15-4 0,-1 1-4 0,-18 34-4 0,2 52-1 0,-19 16 1 0,-32-1-1 0,-36 0 1 0,-34-33 2 0,35-16 1 0,2-19-1 0,32 2 0 0,17-18-2 0,51-18 0 0,-1 18-1 0,52-33-3 0,17 33-20 0,33-18-114 0</inkml:trace>
  <inkml:trace contextRef="#ctx0" brushRef="#br0" timeOffset="52">18755 6842 94 0,'0'-18'24'0,"33"2"4"0,35-1-16 0,0-1-7 0,-17 2-11 0,17 32-45 0,-50-16-34 0</inkml:trace>
  <inkml:trace contextRef="#ctx0" brushRef="#br0" timeOffset="53">19363 6671 69 0,'0'-16'20'0,"0"-52"20"0,0 18-12 0,18-1-13 0,34 34-9 0,-19-1-2 0,18 36-2 0,-16 50-1 0,-19 15-1 0,-16 3 0 0,-35-1 1 0,-16-34 1 0,2-18 0 0,14-16 4 0,35-17 0 0,-17 16 1 0,34-16-3 0,34-16-3 0,33-1-1 0,2 1-4 0,15 16-35 0,-16 0-95 0</inkml:trace>
  <inkml:trace contextRef="#ctx0" brushRef="#br0" timeOffset="54">20500 6486 41 0,'0'-17'21'0,"0"-17"17"0,0-17-6 0,17 18-11 0,33-2-9 0,17 19-2 0,3 16-4 0,-37 51-3 0,-17 33-4 0,-32 18 1 0,-36-19 1 0,19-32 0 0,-18-34 1 0,51 1 4 0,-16-18 2 0,32 0 0 0,17-18-2 0,18 1-4 0,52 1-2 0,-2-2-2 0,-50 18-11 0,-51 0-147 0</inkml:trace>
  <inkml:trace contextRef="#ctx0" brushRef="#br0" timeOffset="55">20940 4148 36 0,'-51'-33'34'0,"34"-2"-8"0,17 3-10 0,68-3-5 0,34 35-2 0,16 0-5 0,-16 18-1 0,-34 15 0 0,-33-17 1 0,-19 1 0 0,17 17 2 0,-16 17-1 0,-1 35 2 0,3 32 3 0,-19 35-4 0,16 16 0 0,1-17-2 0,17 17 0 0,-1-16-1 0,2 16-1 0,-18 1 0 0,-17 33-2 0,0-51 1 0,0 1 0 0,18-19 2 0,-2 3 0 0,17-37-2 0,1 20 0 0,0-3 0 0,-34-32 0 0,0-50-1 0,-34-1 2 0,0-17-1 0,-50-1-1 0,-51 2 0 0,-1-1-4 0,17-17-29 0,51-17-117 0</inkml:trace>
  <inkml:trace contextRef="#ctx0" brushRef="#br0" timeOffset="56">22600 4013 37 0,'0'0'6'0,"-34"-16"20"0,1 16-7 0,-34 0-8 0,15 0-2 0,1 0-2 0,-17 34-1 0,1-17 0 0,15 15 0 0,36 3 2 0,-1-19 0 0,1 35 0 0,-2 18 2 0,18 32-1 0,0 17-3 0,0 17 0 0,0 19-1 0,0 14-1 0,0 18-1 0,0 1 1 0,18-1 0 0,-2-17-1 0,1 2-2 0,17-19 0 0,0-18 0 0,-16 3 5 0,-18-19-6 0,16-16-1 0,-1-18 2 0,-15 0-1 0,0-50 2 0,0-17-1 0,35 1 0 0,0-2 1 0,49-16-2 0,35-34-1 0,-18-17-9 0,1 1-47 0,-51 0-58 0</inkml:trace>
  <inkml:trace contextRef="#ctx0" brushRef="#br0" timeOffset="57">23109 4268 58 0,'0'-35'9'0,"-17"-50"23"0,52 34-10 0,31 34-7 0,2 1-5 0,-34 49-5 0,-1 36-2 0,-15 33-1 0,-36-18 1 0,-15-33-1 0,-1-17 0 0,17-34 0 0,17-18 1 0,35-33-1 0,-2-33-2 0,1-18-2 0,18 0 2 0,-36 35 1 0,-16 16-1 0,0 51 0 0,0 18 1 0,-34 82 0 0,34 20 2 0,0-18-1 0,34-1-2 0,16-16-4 0,18-1-41 0,-52-51-47 0</inkml:trace>
  <inkml:trace contextRef="#ctx0" brushRef="#br0" timeOffset="58">23160 4860 77 0,'-17'-17'16'0,"1"1"12"0,16 16-14 0,0 16-6 0,0 35 1 0,16 17-1 0,1-17-3 0,32-35 0 0,21 2-3 0,-3-36 0 0,-15-33-1 0,-36 0 0 0,-16-16 0 0,0 34-1 0,0 33 0 0,-16 49 1 0,16 53-1 0,0 16 2 0,0 2-1 0,0-18 0 0,-18-36 0 0,-16-31 2 0,0-35 0 0,-17-51-1 0,34 1 0 0,34-35-2 0,34-1-7 0,0 70-21 0,-16 16-96 0</inkml:trace>
  <inkml:trace contextRef="#ctx0" brushRef="#br0" timeOffset="59">23109 5826 82 0,'0'0'0'0,"-17"-34"37"0,34-1-13 0,34 2-13 0,33 15-4 0,-33 18-3 0,-18 35-1 0,-15 16-2 0,-52 33 2 0,1-17 0 0,-2 2 2 0,19-18-1 0,16-18-1 0,33-17 0 0,34-16-3 0,19-16-4 0,-19-17-22 0,-49-1-33 0,-18-1-24 0</inkml:trace>
  <inkml:trace contextRef="#ctx0" brushRef="#br0" timeOffset="60">23193 5910 45 0,'-50'0'29'0,"-18"0"8"0,68 0-10 0,52-18-17 0,82 2-12 0,19-17-34 0,-86 16-51 0</inkml:trace>
  <inkml:trace contextRef="#ctx0" brushRef="#br0" timeOffset="61">23938 3860 62 0,'-16'-49'22'0,"32"14"4"0,54 2-12 0,-4 33-6 0,2 17-4 0,-34 17-1 0,-17 16 1 0,-1 17 5 0,2 19 2 0,-18 32-1 0,17 18 0 0,0 16-1 0,-17 33-4 0,0 3 0 0,0 14-1 0,18 2 0 0,-2-35 1 0,-16 1-2 0,0-36 0 0,0 19-2 0,0-18 0 0,0-33 0 0,-16 0 0 0,-2-35 0 0,-16 2 0 0,-17-36 1 0,0 2-1 0,0-35-1 0,0 0 0 0,18-35-7 0,33-16-41 0,18-34-92 0</inkml:trace>
  <inkml:trace contextRef="#ctx0" brushRef="#br0" timeOffset="62">24904 5047 91 0,'18'-18'7'0,"31"-33"23"0,21 35-18 0,-21 16-13 0,-14 34-21 0,-35 17-77 0</inkml:trace>
  <inkml:trace contextRef="#ctx0" brushRef="#br0" timeOffset="63">24938 5164 33 0,'-16'0'15'0,"-17"18"33"0,33-2-13 0,15 2-8 0,70-18-18 0,34-18-10 0,-18 2-128 0</inkml:trace>
  <inkml:trace contextRef="#ctx0" brushRef="#br0" timeOffset="64">26226 3489 64 0,'-17'-35'12'0,"-17"2"10"0,0 15-14 0,-17 18-2 0,-33 35-1 0,16-1 0 0,17 17-1 0,0-18 1 0,18 34 0 0,15 19 2 0,18-19 2 0,0 17-1 0,18 18 0 0,-18 33-1 0,0 36 0 0,0 31-1 0,0 18-1 0,0 1-1 0,16-1-1 0,-16-16 0 0,17-18-1 0,17-52 1 0,18-48 1 0,-3-35-2 0,3-17 0 0,15-17 1 0,1-17-3 0,-17-17 0 0,17 17-1 0,-17-18-17 0,-1-15-47 0,-15-1-37 0</inkml:trace>
  <inkml:trace contextRef="#ctx0" brushRef="#br0" timeOffset="65">26988 3658 57 0,'-17'-86'12'0,"17"37"5"0,-16 31-5 0,-2 2-5 0,-16 32-2 0,-17 19 4 0,18 32 0 0,-1 18-1 0,34-1-2 0,18 0-2 0,49-49 2 0,0-1-1 0,-16-52 1 0,-17-15 0 0,0-18-1 0,-16-16-2 0,-36-19-1 0,-16-16-1 0,-17 53-2 0,2 31-5 0,-3 69-25 0,1 16-57 0,51-32 46 0</inkml:trace>
  <inkml:trace contextRef="#ctx0" brushRef="#br0" timeOffset="66">27158 4437 46 0,'0'-18'8'0,"-17"-33"21"0,-1 18-8 0,2 33-12 0,-17-16-1 0,-19 16-1 0,1 16 1 0,17 35 1 0,0 33-2 0,34 2-3 0,19-3-1 0,30-32 0 0,19-33 0 0,-17-1 0 0,0-34 1 0,-17-17-1 0,-16-52 0 0,-18 3-1 0,-18-3-2 0,-34 19-2 0,3 34-8 0,-3 49-29 0,34 52-81 0</inkml:trace>
  <inkml:trace contextRef="#ctx0" brushRef="#br0" timeOffset="67">27123 5216 44 0,'0'0'17'0,"0"-18"9"0,-16 18-8 0,16-16-2 0,-33-2-5 0,-2 18-2 0,-16 0-1 0,0 69 0 0,17-2-1 0,34 17-3 0,34 2 0 0,0-19-1 0,34-33 1 0,0-17-1 0,-17-50 1 0,0-18 1 0,-36-18-1 0,-15 2-2 0,0-34-1 0,-49-2-1 0,-3 52-2 0,-15 51-14 0,33 0-42 0,34 18-34 0</inkml:trace>
  <inkml:trace contextRef="#ctx0" brushRef="#br0" timeOffset="68">27412 3286 53 0,'0'-18'15'0,"-18"-49"10"0,53 67-9 0,0-17-5 0,14-1-1 0,19 18-2 0,-17-16-3 0,1 32-2 0,-19 19-1 0,1 32 3 0,-1-32-1 0,-14 14 1 0,-4 20 0 0,-15 15-1 0,18 34 2 0,-2 19-1 0,-16 14-2 0,17 2 1 0,-17 34 0 0,0-35-2 0,0 17 0 0,0-33 0 0,0-17 1 0,0-1-2 0,0 0-1 0,0-17 2 0,0 19-3 0,-17-36 1 0,17 18 1 0,0-35-1 0,-16 17 0 0,-2-33 1 0,3-17 0 0,-4 1 0 0,3-19 0 0,-1 19 2 0,-34-19-1 0,0 2 1 0,-33-1-3 0,16-1 3 0,-17-16-3 0,18 17-1 0,16-17-6 0,-1-33-106 0,52 33 40 0</inkml:trace>
  <inkml:trace contextRef="#ctx0" brushRef="#br0" timeOffset="69">17162 5351 23 0,'-17'0'11'0,"-51"17"19"0,19-17-5 0,49 0-5 0,15 0-7 0,70-17-5 0,51 1 0 0,16-19-1 0,-16 2-2 0,-85 33-3 0,-51 0-1 0,-33 0 3 0,-53 33-4 0,-33-15 1 0,35-1-4 0,84 16-29 0,18-33-55 0</inkml:trace>
  <inkml:trace contextRef="#ctx0" brushRef="#br0" timeOffset="70">18890 6180 16 0,'0'0'10'0,"-51"-17"21"0,35 17-4 0,-2-16-5 0,52 16-7 0,34-18-2 0,51 1-7 0,16 17-4 0,-16 0-15 0,-18 0-88 0</inkml:trace>
  <inkml:trace contextRef="#ctx0" brushRef="#br0" timeOffset="71">20484 6977 28 0,'0'0'15'0,"-18"-34"25"0,18 17-10 0,34-1-11 0,51 2-13 0,67-1-26 0,-101 17-54 0</inkml:trace>
  <inkml:trace contextRef="#ctx0" brushRef="#br0" timeOffset="72">24345 8467 31 0,'0'0'7'0,"-35"0"20"0,20-17-6 0,-1-1-6 0,16 2-5 0,16-1-1 0,-1-16-2 0,20 15 0 0,16 2-1 0,0 16-2 0,-18 34-2 0,2 16 0 0,0 17-1 0,-35 2 0 0,0-36 1 0,-35 1 1 0,0-17 0 0,-14-1 0 0,14 1-2 0,19-17-1 0,-3 0 1 0,19 0-1 0,35 0 1 0,16 0 0 0,1 0-1 0,-1 34 0 0,-18 17 0 0,0 18 0 0,-50-18 1 0,-16-18 1 0,-18-16 0 0,-17-17 1 0,1 0 0 0,15-33-2 0,3-2-1 0,14 2-7 0,18 15-33 0,69 18-73 0</inkml:trace>
  <inkml:trace contextRef="#ctx0" brushRef="#br0" timeOffset="73">25023 8619 56 0,'0'-16'8'0,"0"-53"22"0,-17 18-8 0,17 0-9 0,17 35-6 0,34-1-4 0,0 17-2 0,0 33 0 0,-18 53 1 0,-16 15-1 0,-17-33 0 0,-33-17 1 0,16-17 0 0,1-34 1 0,16 0 1 0,16-52-3 0,34-16 0 0,1 1 0 0,-16-17-1 0,-19-18 1 0,1 51 0 0,-17 18-1 0,0 33-1 0,-17 51 1 0,1 33 1 0,-2 18 0 0,36-18 0 0,15-17-1 0,18-16-1 0,33-33-7 0,1-18-64 0,-69 0 13 0</inkml:trace>
  <inkml:trace contextRef="#ctx0" brushRef="#br0" timeOffset="74">25922 8569 63 0,'0'-51'48'0,"16"16"-20"0,52 19-16 0,33-1-6 0,18 17-5 0,-33 0-1 0,-20 0-3 0,-50 0-32 0,3-18-72 0</inkml:trace>
  <inkml:trace contextRef="#ctx0" brushRef="#br0" timeOffset="75">26242 8264 45 0,'0'0'0'0,"-33"-18"56"0,33 18-31 0,0 18-12 0,0 50-1 0,17 16-5 0,-1 1-4 0,2-1-3 0,-18-17 0 0,17-32-13 0,18 16-104 0</inkml:trace>
  <inkml:trace contextRef="#ctx0" brushRef="#br0" timeOffset="76">26887 8315 74 0,'0'-18'8'0,"-51"-15"23"0,67-36-13 0,19 53-11 0,15-2-5 0,1 18-1 0,0 51-2 0,-34 34 1 0,-17 1 0 0,-34-19 0 0,-17-16 2 0,2-18 2 0,30-15 1 0,3-1-1 0,16-17 0 0,35 0 1 0,31-17-4 0,36-1-1 0,1 2-10 0,-21 16-110 0</inkml:trace>
  <inkml:trace contextRef="#ctx0" brushRef="#br0" timeOffset="77">27598 8128 87 0,'0'0'0'0,"-33"-67"34"0,33 50-12 0,-18 17-14 0,18 17-6 0,18 50 3 0,-18 17-2 0,16 1 1 0,1-34-3 0,34-16 1 0,17-35 0 0,-1-35-1 0,-15-16-1 0,-19-34 2 0,-33 1-2 0,16 17 1 0,-16 50 0 0,-16 17-1 0,16 84 1 0,0 18 4 0,16 34 0 0,2-1-1 0,-18-33-3 0,-18-18 1 0,2-17-1 0,-17-32 1 0,0-19 2 0,-2-16 1 0,18-51-2 0,-1 0-3 0,2-33 1 0,135-169-42 0,-70 202-69 0,-49 51 63 0</inkml:trace>
  <inkml:trace contextRef="#ctx0" brushRef="#br0" timeOffset="78">28293 8230 67 0,'0'0'23'0,"17"-35"13"0,34 19-18 0,50-2-9 0,18 18-6 0,-18-17-3 0,-50 17-8 0,-34 17-48 0,-17-17-19 0</inkml:trace>
  <inkml:trace contextRef="#ctx0" brushRef="#br0" timeOffset="79">28581 7942 61 0,'-16'0'21'0,"-3"-18"18"0,19 18-19 0,0 51-5 0,19 18-2 0,-19 15-4 0,0 18-3 0,0 0-4 0,-19-35-2 0,3-34-3 0,16 2-63 0,16-19-13 0</inkml:trace>
  <inkml:trace contextRef="#ctx0" brushRef="#br0" timeOffset="80">29327 7942 30 0,'0'0'0'0,"-35"-34"37"0,35-16-8 0,0 16-11 0,51-1-10 0,0 35-4 0,1 18-2 0,-19 33-2 0,-33 15 1 0,0-15 0 0,-17-16 1 0,-34-19 1 0,18-16-1 0,-2 18 0 0,35-36-1 0,0 18 0 0,35-16-1 0,14 16 0 0,21 0-1 0,-21 34 0 0,-15 33 1 0,-16 1 0 0,-36-1 1 0,-16-32 1 0,-15-1 2 0,-21-17 0 0,3-34 0 0,-1-1-3 0,33 2-2 0,20 16-36 0,30-17-62 0</inkml:trace>
  <inkml:trace contextRef="#ctx0" brushRef="#br0" timeOffset="81">29836 7875 50 0,'-19'-35'24'0,"3"-16"7"0,32 0-18 0,69 35-8 0,-17 16-3 0,-17 51-1 0,-51 34 1 0,-17-1 1 0,-34 0 1 0,0 1 1 0,34-35 0 0,1 1-2 0,49-17 2 0,53-16-2 0,-19-18-2 0,1 0-4 0,-18-34-33 0,-34-17-76 0</inkml:trace>
  <inkml:trace contextRef="#ctx0" brushRef="#br0" timeOffset="82">29784 8026 37 0,'-18'0'16'0,"2"0"11"0,32 0-15 0,69-16-9 0,68 16-11 0,-50-17-65 0</inkml:trace>
  <inkml:trace contextRef="#ctx0" brushRef="#br0" timeOffset="83">30799 7875 44 0,'0'0'0'0,"18"-17"36"0,50-1-12 0,51-15-14 0,-53 33-10 0,-31 0-19 0,-35 17-62 0</inkml:trace>
  <inkml:trace contextRef="#ctx0" brushRef="#br0" timeOffset="84">30834 8026 44 0,'-17'0'21'0,"-1"0"14"0,36 0-15 0,50 0-12 0,17 0-6 0,15-16-22 0,-30-1-75 0</inkml:trace>
  <inkml:trace contextRef="#ctx0" brushRef="#br0" timeOffset="85">31631 7687 39 0,'0'-16'10'0,"0"-2"27"0,-18-15-10 0,18 16-12 0,-34 17-8 0,1 33 1 0,17 35 0 0,-2 35-2 0,36-2-2 0,31-16 1 0,3-34-1 0,15-51 2 0,1-18 0 0,-17-49-1 0,-34-34-3 0,-17-1-1 0,-51-1-2 0,-17 19-7 0,-84 33-100 0,119 51 51 0</inkml:trace>
  <inkml:trace contextRef="#ctx0" brushRef="#br0" timeOffset="86">24819 9956 42 0,'-16'-49'18'0,"-1"-2"7"0,17 0-10 0,33 34-3 0,37-1-5 0,-21 18-3 0,2 69-2 0,-17 15 0 0,-34 0 0 0,0-15 1 0,-34-36 2 0,16-15-1 0,18-18 1 0,18-51-3 0,34-34-1 0,-3-16 0 0,3-19-1 0,-34 53 1 0,-18 32-1 0,-18 35-1 0,-16 35 1 0,16 32 1 0,18 35 0 0,18 0-2 0,50-18 0 0,17 1-22 0,-18-52-77 0</inkml:trace>
  <inkml:trace contextRef="#ctx0" brushRef="#br0" timeOffset="87">25751 9907 72 0,'0'0'19'0,"34"-35"7"0,33 19-8 0,36 16-10 0,-2-17-7 0,1 17 0 0,-34 0-5 0,-34 0-40 0,-34 0-31 0</inkml:trace>
  <inkml:trace contextRef="#ctx0" brushRef="#br0" timeOffset="88">26074 9652 60 0,'-18'0'10'0,"-15"-17"25"0,33 1-16 0,0 49-9 0,33 34 0 0,-15 19-4 0,-18 32-5 0,0-34 0 0,0-15-2 0,16-18-19 0,-16-35-95 0</inkml:trace>
  <inkml:trace contextRef="#ctx0" brushRef="#br0" timeOffset="89">26903 9635 62 0,'-51'-50'27'0,"51"-1"-1"0,18 16-9 0,34 2-9 0,14 15-3 0,2 36-4 0,-50 33-1 0,-2 17 0 0,-50-1 0 0,-18-16 0 0,3-18 1 0,31-33-1 0,3 18 1 0,30-53 0 0,36 19-1 0,0-2 0 0,17 18 0 0,-17 34-1 0,-16 35 1 0,-19-1 0 0,-32-17 0 0,-36-18 0 0,-15 1 3 0,-19-34 0 0,20 0-1 0,14-18-2 0,34-15-11 0,18 0-76 0,18 15 41 0</inkml:trace>
  <inkml:trace contextRef="#ctx0" brushRef="#br0" timeOffset="90">27530 9499 62 0,'-17'-51'36'0,"1"35"0"0,16 16-24 0,0 34-7 0,0 34 1 0,16 17-3 0,18-1-2 0,33-33 0 0,3-35 1 0,14-50 0 0,-34-17 0 0,-32-33-1 0,-18 0 0 0,-18-1-1 0,18 52 1 0,0 33-1 0,0 49 0 0,18 53 3 0,15 16 2 0,-17 35-1 0,-16-34-2 0,-16-17 0 0,-17-51 0 0,0-17 1 0,-2-34 1 0,-16-18 1 0,51-49-3 0,16-52-2 0,35 1-1 0,1-2-19 0,15 54-124 0</inkml:trace>
  <inkml:trace contextRef="#ctx0" brushRef="#br0" timeOffset="91">28581 9534 47 0,'0'-17'21'0,"17"-1"6"0,17 18-14 0,51-16-2 0,34-19-5 0,-18 19-5 0,-34-17-3 0,-50 33-22 0,-17-17-28 0,0 17 18 0</inkml:trace>
  <inkml:trace contextRef="#ctx0" brushRef="#br0" timeOffset="92">28836 9246 14 0,'-18'0'12'0,"-16"-18"23"0,34 18-5 0,0 0-14 0,34 34-2 0,-16 35 2 0,-18 32-7 0,0-16-6 0,0-1-2 0,-18-33-2 0,36 0-19 0,31-51-98 0</inkml:trace>
  <inkml:trace contextRef="#ctx0" brushRef="#br0" timeOffset="93">29479 9195 75 0,'0'-18'8'0,"18"-66"17"0,48 33-12 0,-15 51-7 0,17 35-4 0,-33 32-2 0,-35 35 1 0,-35-17 2 0,-16-1 1 0,0-16 1 0,34-17-2 0,17-17-1 0,35-1 2 0,14-33 0 0,54 0-3 0,-17-16-2 0,-20-19-14 0,-50 2-56 0,-16 15 20 0</inkml:trace>
  <inkml:trace contextRef="#ctx0" brushRef="#br0" timeOffset="94">29479 9348 42 0,'-17'0'8'0,"-34"16"17"0,51-16-10 0,68 0-6 0,33-16-7 0,52-1-20 0,-85-1-47 0</inkml:trace>
  <inkml:trace contextRef="#ctx0" brushRef="#br0" timeOffset="95">30495 9177 50 0,'0'0'0'0,"33"-17"30"0,18 17-7 0,35-16-9 0,15-1-11 0,-50 17-4 0,-17 0-42 0,-34 17-20 0</inkml:trace>
  <inkml:trace contextRef="#ctx0" brushRef="#br0" timeOffset="96">30546 9331 21 0,'0'0'0'0,"-18"17"41"0,2-17-16 0,32 0-6 0,54 0-11 0,-3 0-6 0,51-17-6 0,-16-1-71 0,-69 18 43 0</inkml:trace>
  <inkml:trace contextRef="#ctx0" brushRef="#br0" timeOffset="97">31563 8991 26 0,'0'-16'17'0,"-17"-1"12"0,1-17-11 0,-2 34-8 0,1-17-3 0,1 17 1 0,-19 0 0 0,2 33 2 0,-2 18-1 0,0 18 1 0,19 31-4 0,16-32-2 0,16 1 0 0,19-2 0 0,33-49 1 0,-17-1-1 0,0-34-2 0,-1-34 0 0,-33-18 0 0,1-16-1 0,-18-15-1 0,-52-2-1 0,-32 51-12 0,-18 18-117 0</inkml:trace>
  <inkml:trace contextRef="#ctx0" brushRef="#br0" timeOffset="98">27175 8720 14 0,'0'0'0'0,"-68"-17"33"0,35 1-9 0,15 16 0 0,-16 0-1 0,34 0-5 0,17 0-4 0,67 16 1 0,120-16-6 0,67-16-5 0,0-19-1 0,-118 19-1 0,-101 16 0 0,-87 0 0 0,-101 16-1 0,-34-16 0 0,-33 35 0 0,-17-2 0 0,103 1 0 0,65 1-1 0,86-19 1 0,101-16-1 0,68-51-1 0,1 17-2 0,-69 17-58 0,-118 17-24 0</inkml:trace>
  <inkml:trace contextRef="#ctx0" brushRef="#br0" timeOffset="99">27327 10347 53 0,'-17'-18'32'0,"-18"-15"5"0,19 15-10 0,32 2-18 0,87-2-1 0,84-15-2 0,-35 15-2 0,-85 1-3 0,-67 17 1 0,-100 17-1 0,-87 34 0 0,17 1 0 0,18 16 0 0,118-34-1 0,68-1 0 0,136-33-1 0,99-33-40 0,-132 15-73 0</inkml:trace>
  <inkml:trace contextRef="#ctx0" brushRef="#br0" timeOffset="100">23905 12192 5 0,'0'0'4'0,"0"-17"17"0,0 17 2 0,-16 0-3 0,-2 0-2 0,18 0-3 0,-17-16-3 0,0-2-2 0,-1 2 0 0,2-19-3 0,-1 2-1 0,17-1-1 0,17-1-1 0,17 2 0 0,18 17-1 0,-3-1 0 0,21-1-1 0,-21 18-1 0,2 35 0 0,1 14 0 0,-52 20 0 0,16-18 0 0,-32 0 0 0,-19-2 1 0,18 2-1 0,-34 0 1 0,2-16-3 0,14 16 2 0,-16-17 0 0,34-17-1 0,1 16 1 0,-2-33-1 0,18 16 2 0,0-16-1 0,0 0 1 0,18 0 5 0,31-16-6 0,21 16 1 0,30-17 1 0,1 17-1 0,-15 0 0 0,-36-16 1 0,-34 16-2 0,3 0 0 0,-19-17 0 0,0 17-6 0,0 0-25 0,-35 0-111 0</inkml:trace>
  <inkml:trace contextRef="#ctx0" brushRef="#br0" timeOffset="101">26006 11922 4 0,'0'0'0'0,"0"0"50"0,0 0-34 0,-17 0 0 0,17 0-3 0,-18 0-4 0,2 0 4 0,16 0-6 0,-17-18 2 0,17 18-5 0,0-16 1 0,0 16 0 0,0-17-2 0,0-1-1 0,0 18-1 0,0-16 2 0,17-1-2 0,-1 17 0 0,-16-18 0 0,35 18 1 0,0-16-1 0,14-2 1 0,2 18-1 0,1 0-1 0,-19 18 1 0,1 16-1 0,-17-1 1 0,0 18-1 0,1 0-1 0,-18 0 2 0,-18-18 0 0,1 2-1 0,0-1 1 0,-1-17 0 0,-15-1-2 0,17 2 2 0,16-18 0 0,0 0-1 0,0-18 0 0,0 2 0 0,33 16 1 0,-17-17-2 0,19 17 1 0,0 0 1 0,14 0-1 0,-16 0 0 0,2 33 0 0,-2 18 0 0,-15 0 2 0,-18 0 0 0,-18 0 0 0,-15-17 1 0,17-1-1 0,-36 2 0 0,36-19-1 0,-35 1 1 0,-1-17 0 0,3 0 0 0,-3-17 0 0,1-16-2 0,2-18 1 0,31 0-7 0,1-1-33 0,52 35-72 0</inkml:trace>
  <inkml:trace contextRef="#ctx0" brushRef="#br0" timeOffset="102">27803 11871 9 0,'0'0'12'0,"0"-18"9"0,0 18-2 0,-19-16-2 0,19-1-1 0,0-1-3 0,-16 2-2 0,16-2 0 0,-17-15-3 0,17 15-3 0,33-15-2 0,19 16 0 0,-3 1-1 0,3 16-1 0,-1 16 1 0,0 34-1 0,-34 1 0 0,1 18 1 0,-18-2-1 0,-18-16 0 0,1-18 1 0,-18-15 0 0,19-18 0 0,-1 0-2 0,1 0 2 0,16 0-2 0,0 0 0 0,16-18 0 0,1 18 0 0,51-16 0 0,-34-1 1 0,-1 17-1 0,0 17 0 0,-14 34 0 0,-3 16 1 0,1 2 1 0,-34-20 0 0,1 2 2 0,-36-16 0 0,19-19 0 0,-18 2-3 0,-17-18 1 0,17-18-1 0,0-16 0 0,18 1-2 0,15-2-12 0,36 19-51 0,15-1-29 0</inkml:trace>
  <inkml:trace contextRef="#ctx0" brushRef="#br0" timeOffset="103">29750 11786 5 0,'-17'-18'3'0,"-34"18"11"0,34 0 1 0,-1-17 4 0,2 17 0 0,-1-16-4 0,1-19 0 0,-2 2 0 0,1-1-4 0,52 18-4 0,14-19-3 0,3 35-2 0,15 35-1 0,-16 15-1 0,-51 34 2 0,-16 2 1 0,-35 16 4 0,-17-35 0 0,0 1-1 0,34-34 0 0,17-17-1 0,17-1 2 0,51-16 0 0,17 0 0 0,0 0-3 0,18-16 0 0,-37-19-2 0,-32 35-2 0,-1 0-21 0,-49 18-126 0</inkml:trace>
  <inkml:trace contextRef="#ctx0" brushRef="#br0" timeOffset="104">27022 8772 11 0,'0'0'8'0,"0"-34"17"0,-18 34-3 0,53 0-5 0,33 0-3 0,84 0-4 0,86-35-2 0,-18 19-1 0,-101-2-4 0,-86 1 0 0,-50 17 3 0,-84 17-3 0,-69-17-1 0,-17 18 0 0,17 15 0 0,69 1-1 0,85 1-1 0,67-19 1 0,118-16 2 0,51 0-3 0,-50-33 1 0,-69 15 1 0,-101 2 1 0,-85 16-3 0,-67 0 1 0,17 34 0 0,50-1-1 0,85-15-1 0,85-18 1 0,67 0 0 0,34-34-7 0,-50 17-31 0,-119-1-52 0</inkml:trace>
  <inkml:trace contextRef="#ctx0" brushRef="#br0" timeOffset="105">26123 12361 14 0,'0'-16'5'0,"0"-19"7"0,0 19-2 0,0 16-4 0,0 16-8 0,18 2-32 0</inkml:trace>
  <inkml:trace contextRef="#ctx0" brushRef="#br0" timeOffset="106">24261 13463 9 0,'0'16'19'0,"-34"-16"0"0,34 0-4 0,-18-16-1 0,18 16-3 0,0 0 0 0,-16 0-3 0,16 0 1 0,-17-17 0 0,17-1-2 0,33-15-1 0,37 15-2 0,12 2-1 0,-12 16-2 0,-2 51 0 0,-35 0 1 0,-33 16 1 0,-17 1 0 0,-51-17 1 0,1-17-2 0,15-1 0 0,34-33-1 0,3 0 0 0,30 0-1 0,36-17 1 0,19 1-1 0,-2 16 0 0,-1 16 0 0,-34 52 0 0,-16-1 0 0,-17 19 1 0,-50-19 2 0,-17-16 2 0,-1-34 0 0,-18-17 0 0,36-35-2 0,16 2-2 0,34 0-8 0,34-18-42 0,16 51-47 0</inkml:trace>
  <inkml:trace contextRef="#ctx0" brushRef="#br0" timeOffset="107">26328 13326 30 0,'0'-16'8'0,"0"-70"23"0,17 53-7 0,-17-1 0 0,0 34-8 0,0 18-3 0,-17 66 2 0,17 18-3 0,0 0-5 0,33-2-1 0,-16-14-2 0,-17-19-2 0,0-34 3 0,-17-33-4 0,17 0-2 0,-16 0-9 0,16 0-40 0,16-17-49 0</inkml:trace>
  <inkml:trace contextRef="#ctx0" brushRef="#br0" timeOffset="108">28123 13175 27 0,'0'-18'11'0,"0"-33"17"0,-16 35-3 0,16 16-3 0,0 0-7 0,0 34 0 0,0 50-1 0,16 34-4 0,1 2-3 0,-1-19-2 0,-16-16 0 0,19-52-2 0,-19 1-1 0,0-34 0 0,0 0-3 0,0-16-13 0,0-2-68 0,0 2 16 0</inkml:trace>
  <inkml:trace contextRef="#ctx0" brushRef="#br0" timeOffset="109">29647 13090 16 0,'0'-51'14'0,"-16"0"10"0,-1 34-3 0,17-16-5 0,17 15-4 0,51 2-1 0,17 16-4 0,0-17-2 0,-52 50-1 0,1 18 0 0,-34 17-1 0,-18-1 0 0,-15-32 0 0,-16-1 0 0,14-18-2 0,18 1-1 0,-17-17 1 0,34 0 0 0,16 0 1 0,35-17-1 0,17 17 0 0,-17 0 0 0,1 17 1 0,-36 34 1 0,1 0 0 0,-17 0 1 0,0 0 0 0,-17 0 0 0,-17-35 3 0,0 1-1 0,-17-1-2 0,-17 2 1 0,1-18-1 0,-18 0-3 0,34 0-1 0,-17 0-37 0,35 17-84 0</inkml:trace>
  <inkml:trace contextRef="#ctx0" brushRef="#br0" timeOffset="110">24599 11192 7 0,'0'0'18'0,"-16"0"5"0,16-16-8 0,0 16-3 0,0-17-3 0,0 1-1 0,16-18 0 0,18 17-2 0,0-17 0 0,-1 34-3 0,19 0 0 0,-18 34-1 0,-1 33 0 0,-15 1-1 0,-18-1 1 0,-34 2 0 0,1-36 0 0,-2 2 0 0,0-19-1 0,19-16 0 0,-1-16 1 0,17-1-2 0,51-17 1 0,1-34-1 0,-3-1 0 0,2 2 1 0,-17 0-1 0,-16 16 0 0,-2 16 0 0,1 19 2 0,-17-1-2 0,0 17-1 0,0 17 0 0,0-1 1 0,-17 35 0 0,17 18 2 0,0-3 0 0,17 3 0 0,17-18-1 0,0 0-1 0,68-17-13 0,-34-1-64 0</inkml:trace>
  <inkml:trace contextRef="#ctx0" brushRef="#br0" timeOffset="111">26887 11074 21 0,'0'-16'19'0,"0"-1"4"0,0 17-7 0,0 17 3 0,0 17-10 0,-17 17-3 0,34-2-1 0,-1 2-2 0,18-16-1 0,17-1 0 0,0-17 0 0,0-17 0 0,-18-35-1 0,-15-16 0 0,-1 0 0 0,-17-16-1 0,0 0 0 0,-17 50 0 0,17 17-1 0,0 33 1 0,0 18 0 0,17 33 1 0,0 1 0 0,-17 17 2 0,0-34 0 0,-17-17 2 0,0-35 0 0,-17 2-1 0,17-18 0 0,1-34-1 0,-2-1-2 0,18-14 0 0,0-19-2 0,51-1-10 0,35 18-69 0,-55 51 28 0</inkml:trace>
  <inkml:trace contextRef="#ctx0" brushRef="#br0" timeOffset="112">28581 10906 29 0,'0'0'0'0,"0"-69"33"0,0 53-18 0,51-1-8 0,-1 34 1 0,1-1 0 0,-18 19-3 0,-15 16-2 0,-18 16 1 0,-51-16 2 0,17 0 1 0,0-18-1 0,18 1-3 0,16-1 1 0,0-16-1 0,16 17 2 0,1-34 0 0,51 0-4 0,0 0 0 0,17-34-2 0,-33 1-15 0,-37 16-49 0,-15 1 15 0</inkml:trace>
  <inkml:trace contextRef="#ctx0" brushRef="#br0" timeOffset="113">28495 11074 41 0,'18'-33'17'0,"67"33"-8"0,16-18-7 0,-16 36-27 0,-68-1-9 0</inkml:trace>
  <inkml:trace contextRef="#ctx0" brushRef="#br0" timeOffset="114">25023 12430 7 0,'0'-18'9'0,"-17"2"12"0,0-1-4 0,-1-1-1 0,-15 2-1 0,17 16-4 0,-2 16-3 0,3 2-1 0,15 15 0 0,15-15 2 0,36 15-2 0,17 0-1 0,17 18 0 0,33 18 0 0,17-2-3 0,-16 1 0 0,0 17 0 0,-18-17-1 0,-33-1 0 0,16 1-1 0,-49-17 1 0,0-35-1 0,-19 2 0 0,1-18-2 0,-17-34-6 0,0 17-31 0,-68 17-46 0,51 0 51 0</inkml:trace>
  <inkml:trace contextRef="#ctx0" brushRef="#br0" timeOffset="115">25447 13292 35 0,'0'-17'21'0,"33"-17"-4"0,1 17 2 0,0 17-6 0,-1 0-1 0,18 0-5 0,17 17-1 0,0-17-3 0,-17 18-1 0,17-18-3 0,-33-18-7 0,-2-15-29 0,-17-18-49 0</inkml:trace>
  <inkml:trace contextRef="#ctx0" brushRef="#br0" timeOffset="116">25938 12869 23 0,'0'-33'21'0,"0"-19"6"0,0 35-4 0,0 17-11 0,-16 51-7 0,-2 18-1 0,1 48-4 0,-18 36-35 0,35-102-17 0</inkml:trace>
  <inkml:trace contextRef="#ctx0" brushRef="#br0" timeOffset="117">24938 13361 21 0,'-34'-17'11'0,"19"-1"7"0,-4 18-4 0,19-16-2 0,-16-2 0 0,16 18-1 0,0-17-3 0,35-34 0 0,-2-16 1 0,68-86 2 0,69-33-2 0,33 1-3 0,-34 32-4 0,-50 52-1 0,-35 32-1 0,-16-16 1 0,-52 52-6 0,2 0-15 0,-52 15-25 0,17 36-16 0</inkml:trace>
  <inkml:trace contextRef="#ctx0" brushRef="#br0" timeOffset="118">25751 12125 21 0,'0'-17'21'0,"17"-1"4"0,0 18-10 0,17 35-5 0,-1 15-4 0,-15 34-4 0,-18 36-10 0,0-52-60 0</inkml:trace>
  <inkml:trace contextRef="#ctx0" brushRef="#br0" timeOffset="119">26733 12447 21 0,'0'-51'27'0,"-16"16"-3"0,16 35-9 0,16-16-3 0,36 50 0 0,15 17 1 0,36 50-4 0,-2 1-3 0,18 16-1 0,0-16-2 0,-19-17-2 0,-30-19-1 0,-21 3-2 0,-15-36 0 0,-16 2-11 0,-36-19-40 0,18 2 0 0</inkml:trace>
  <inkml:trace contextRef="#ctx0" brushRef="#br0" timeOffset="120">27193 13090 33 0,'0'0'27'0,"0"0"-14"0,31 0 3 0,20 34-5 0,1-1-2 0,15 18-3 0,-15-18-1 0,15-33-2 0,-15-17-1 0,-3-50 1 0,-14-35-2 0,-19 18-4 0,3 17-20 0,-19 16-22 0,0 34 2 0</inkml:trace>
  <inkml:trace contextRef="#ctx0" brushRef="#br0" timeOffset="121">27684 12767 25 0,'0'-16'12'0,"0"-19"19"0,0 19-14 0,0 49-15 0,-19 70-6 0,-48-1-69 0</inkml:trace>
  <inkml:trace contextRef="#ctx0" brushRef="#br0" timeOffset="122">26666 13191 16 0,'-34'-16'28'0,"1"-2"-10"0,17 2-1 0,-2-1-4 0,85-34-1 0,52-34 0 0,85-50 1 0,16-18-6 0,-68 18-6 0,-50 17 0 0,-51 32-2 0,-34 1-3 0,-1 52-13 0,-16-2-19 0,-16 2-16 0,-1 33 31 0,17 0 20 0,0-16 16 0,0-2 12 0,33 2-7 0,1 32-4 0,-16 35-4 0,15 33-6 0,-33 19-6 0,-33 14-22 0,33-82-32 0</inkml:trace>
  <inkml:trace contextRef="#ctx0" brushRef="#br0" timeOffset="123">28598 12259 13 0,'0'-16'6'0,"-33"-19"15"0,-2 35-7 0,18-16 0 0,17 16-4 0,0 0-1 0,33 16 1 0,37 35 0 0,-4 35 0 0,18 16-4 0,19 16-2 0,16 17-2 0,-18-17-1 0,1-32-2 0,-36-19 0 0,-15-50 0 0,-51-1-3 0,-33 2-36 0,0-18-26 0</inkml:trace>
  <inkml:trace contextRef="#ctx0" brushRef="#br0" timeOffset="124">28852 13022 40 0,'0'-18'14'0,"17"18"3"0,34 0-3 0,-1 0-3 0,35 18-5 0,-17-1-5 0,-17-17 0 0,1 0-5 0,-3-35-27 0,-32-31-8 0,-17 32 14 0</inkml:trace>
  <inkml:trace contextRef="#ctx0" brushRef="#br0" timeOffset="125">29292 12716 11 0,'0'-16'13'0,"0"-17"20"0,0 15-11 0,-17 18-12 0,-1 51-5 0,3 33-3 0,-19 1-15 0,17-34-50 0</inkml:trace>
  <inkml:trace contextRef="#ctx0" brushRef="#br0" timeOffset="126">28361 13175 37 0,'0'0'0'0,"0"-34"23"0,17 17-8 0,-17-1-3 0,16-15 1 0,17-36 1 0,19-15-2 0,15-34-1 0,69-51-6 0,51-17-2 0,33-53-2 0,-83 105-1 0,-36 48 0 0,-85 53-3 0,-16 33-21 0,-68 17-43 0,50 17 27 0</inkml:trace>
  <inkml:trace contextRef="#ctx0" brushRef="#br0" timeOffset="127">29140 11871 35 0,'34'-51'19'0,"-17"-1"1"0,18 52-4 0,14 18-4 0,-16 67-5 0,2 32-5 0,-70 70-14 0,19-119-51 0</inkml:trace>
  <inkml:trace contextRef="#ctx0" brushRef="#br0" timeOffset="128">22583 15156 31 0,'-17'0'26'0,"1"-18"-5"0,84 18-10 0,33 0-2 0,51-16-6 0,-33 16-2 0,-52 0-3 0,-15 0-27 0,-52 0-29 0</inkml:trace>
  <inkml:trace contextRef="#ctx0" brushRef="#br0" timeOffset="129">22651 15358 39 0,'0'0'0'0,"0"18"29"0,51-18-10 0,68 17-11 0,16-17-3 0,18-17-3 0,-53-17-26 0,-65 17-40 0</inkml:trace>
  <inkml:trace contextRef="#ctx0" brushRef="#br0" timeOffset="130">23109 15003 37 0,'-17'-33'23'0,"17"15"0"0,0 18-11 0,51 35 2 0,-1 32-5 0,1 17-6 0,-34 34 2 0,-50-32-1 0,-52-1-3 0,34-1-8 0,34-33-85 0</inkml:trace>
  <inkml:trace contextRef="#ctx0" brushRef="#br0" timeOffset="131">25242 15054 30 0,'-16'-51'30'0,"16"18"-8"0,0 15-7 0,35 18-6 0,32 0-2 0,-16 18-3 0,-17 32-1 0,-16 35-2 0,-18-1 0 0,-18-33 0 0,-34 0 0 0,36-35 0 0,-1-16 0 0,34-34 0 0,17-16-1 0,0-17 0 0,17-18 0 0,-1-16 0 0,1 16 1 0,-35 34-2 0,2 34 2 0,-36 17-1 0,-15 33 1 0,-1 18 0 0,17 35 3 0,17 14-3 0,17-31 1 0,34-2-2 0,0-34-1 0,17 2-13 0,-17-19-95 0</inkml:trace>
  <inkml:trace contextRef="#ctx0" brushRef="#br0" timeOffset="132">24922 15511 66 0,'0'-33'17'0,"0"33"0"0,49 17 0 0,37-1-5 0,50-16 2 0,32 0-2 0,52-16-2 0,35-35-2 0,-50 34-2 0,-53-1-3 0,-85 18-2 0,-50 0-1 0,0 0 0 0,-17 18-10 0,-17 15-45 0,-18-15-38 0</inkml:trace>
  <inkml:trace contextRef="#ctx0" brushRef="#br0" timeOffset="133">24955 16239 35 0,'0'0'0'0,"-17"-34"36"0,1 1-14 0,-2 33-5 0,36 0-8 0,15 0 1 0,53 0-6 0,-2 0-3 0,33 0-14 0,-31 0-80 0</inkml:trace>
  <inkml:trace contextRef="#ctx0" brushRef="#br0" timeOffset="134">25651 15917 58 0,'-35'-33'21'0,"35"15"-1"0,0 18-12 0,35 18 1 0,32-18-2 0,0 0-3 0,0-18-1 0,-32 2-1 0,-18-19-1 0,-17 19 1 0,0 16-1 0,-17 0 2 0,-18 51 3 0,19 16 0 0,16 19 0 0,16-2-2 0,-16 34-2 0,0-51 0 0,0-16-2 0,0-16-1 0,-16-19-20 0,16-16-48 0,0 0 23 0</inkml:trace>
  <inkml:trace contextRef="#ctx0" brushRef="#br0" timeOffset="135">25667 16256 45 0,'0'0'0'0,"-16"-17"40"0,32 1-23 0,68-2-9 0,35-33-8 0,85 0-18 0,-137 51-25 0</inkml:trace>
  <inkml:trace contextRef="#ctx0" brushRef="#br0" timeOffset="136">27141 15138 28 0,'0'-16'33'0,"0"-1"-9"0,17-1-9 0,49 18-8 0,20 0-5 0,-18 0-7 0,-17 18-77 0</inkml:trace>
  <inkml:trace contextRef="#ctx0" brushRef="#br0" timeOffset="137">27193 15291 59 0,'0'0'17'0,"0"0"6"0,66 0-12 0,36-18-8 0,17 18-20 0,-52 0-60 0</inkml:trace>
  <inkml:trace contextRef="#ctx0" brushRef="#br0" timeOffset="138">28495 14630 34 0,'0'-33'27'0,"-16"15"-7"0,16 18-12 0,0 35-1 0,0 16 1 0,16 32-2 0,2-14-4 0,34-52 0 0,15-1 0 0,0-32 0 0,-33-19-1 0,-1-32 0 0,-15 16-1 0,-36 18 0 0,18-1 0 0,0 34 0 0,-16 16-1 0,16 19 3 0,16 48 1 0,2 37 0 0,-18-1-1 0,0-1 0 0,-34-50 0 0,17-34 2 0,-17-34-1 0,17-18 0 0,0-15 0 0,17-36-2 0,0 2 0 0,34-34-1 0,17 32-2 0,-17 36-6 0,0 33-43 0,-34 0-27 0</inkml:trace>
  <inkml:trace contextRef="#ctx0" brushRef="#br0" timeOffset="139">28293 15342 24 0,'-51'0'40'0,"35"16"-14"0,32-16-11 0,1 0-1 0,51 0-2 0,32 0 0 0,54-16-1 0,49-19 0 0,-32 1-5 0,-105 34-5 0,-50 0 0 0,2 0-2 0,-18 18-21 0,0 16-102 0</inkml:trace>
  <inkml:trace contextRef="#ctx0" brushRef="#br0" timeOffset="140">28784 15613 19 0,'17'-34'28'0,"-17"34"-8"0,0 0-4 0,-35 0-2 0,-14 0-2 0,-3 34-1 0,19 34-1 0,-1 32-1 0,17 3-2 0,17-1-2 0,51-52 1 0,-1-34 3 0,18-32-2 0,0-34-2 0,-34-1-1 0,-17-34-2 0,-17-1-1 0,-51 3-2 0,-1-3-1 0,3 35-15 0,-3 51-47 0,52 18 2 0</inkml:trace>
  <inkml:trace contextRef="#ctx0" brushRef="#br0" timeOffset="141">29750 15071 48 0,'0'-35'18'0,"0"19"4"0,51 16-11 0,50 0-4 0,1-17-6 0,-34 34-6 0,-51-1-83 0</inkml:trace>
  <inkml:trace contextRef="#ctx0" brushRef="#br0" timeOffset="142">29801 15223 26 0,'-35'17'30'0,"35"-17"-8"0,51 0-7 0,34-17-9 0,50 17-6 0,-32-34-50 0,-54 34 12 0</inkml:trace>
  <inkml:trace contextRef="#ctx0" brushRef="#br0" timeOffset="143">31259 14579 25 0,'0'-16'21'0,"-18"-35"9"0,18 1-11 0,18 32-9 0,48 2-3 0,-15 16 5 0,-34 34-10 0,1 16-1 0,-2 17 1 0,-50 19-1 0,1-19-2 0,-2-16-2 0,18 16 4 0,1-16 2 0,32 0-1 0,1-33 1 0,51-1 4 0,-17-17-7 0,-16 0-11 0,16-35-57 0,-51 35 21 0</inkml:trace>
  <inkml:trace contextRef="#ctx0" brushRef="#br0" timeOffset="144">31037 14715 34 0,'0'0'27'0,"51"0"-4"0,34-16-8 0,17 16-9 0,34-18 2 0,-68 18-11 0,-1 0-86 0</inkml:trace>
  <inkml:trace contextRef="#ctx0" brushRef="#br0" timeOffset="145">30902 15223 43 0,'0'0'0'0,"-17"-16"39"0,50-2-17 0,37 18-5 0,64 18-4 0,52-18-3 0,-50-18 0 0,-17 2-9 0,-18 16-2 0,-85 0-22 0,-16 16-88 0</inkml:trace>
  <inkml:trace contextRef="#ctx0" brushRef="#br0" timeOffset="146">31054 15511 51 0,'0'0'0'0,"16"-16"32"0,19 16-11 0,33 0-9 0,18-17-4 0,-4 17-3 0,-47-18 2 0,-35-15-4 0,17 33 1 0,-17 0-1 0,0 17 4 0,-17 34 0 0,17 16 1 0,-16 17-3 0,16 18-9 0,0-35 4 0,-19 2 0 0,3-36 0 0,16 2-1 0,-17-19-18 0,17 2-37 0,0-36-17 0</inkml:trace>
  <inkml:trace contextRef="#ctx0" brushRef="#br0" timeOffset="147">31070 15748 43 0,'0'0'10'0,"0"-33"26"0,52 15-19 0,50 2-12 0,50 16-22 0,-117 0-44 0</inkml:trace>
  <inkml:trace contextRef="#ctx0" brushRef="#br0" timeOffset="148">5896 10193 57 0,'0'-33'8'0,"-17"-18"18"0,1 51-9 0,16 0-8 0,0 84 2 0,0 19 2 0,0 32-3 0,0 0-4 0,0-33-2 0,49-18-2 0,2-50 0 0,34-16-1 0,17-52-3 0,1-1-17 0,-54-16-33 0,-49 35-21 0</inkml:trace>
  <inkml:trace contextRef="#ctx0" brushRef="#br0" timeOffset="149">5863 10566 47 0,'0'0'0'0,"-18"0"22"0,52 0-6 0,67-33-12 0,35-1-3 0,-34-1-23 0,-67 2-43 0</inkml:trace>
  <inkml:trace contextRef="#ctx0" brushRef="#br0" timeOffset="150">5879 10227 28 0,'-51'-16'18'0,"-17"-2"10"0,52 18-13 0,83 0-8 0,85-17-5 0,1-16-7 0,-16 33-59 0</inkml:trace>
  <inkml:trace contextRef="#ctx0" brushRef="#br0" timeOffset="151">6506 10415 60 0,'-17'-17'12'0,"17"-1"15"0,-17 36-14 0,34 15-1 0,-17 0 0 0,17 36-1 0,17 15-3 0,-1-17-5 0,19-16-1 0,15-34 0 0,34-50 0 0,18-51-1 0,-51-1-1 0,-51-1 0 0,-34 2-1 0,-34 17 0 0,0 50 1 0,17 50-1 0,1 36 1 0,33 32 1 0,33 17 2 0,19 35 0 0,-36-35-1 0,-16 1-2 0,0-52-1 0,-16-16-9 0,32-67-38 0,35-1-32 0</inkml:trace>
  <inkml:trace contextRef="#ctx0" brushRef="#br0" timeOffset="152">7183 10735 56 0,'17'-34'9'0,"51"-32"21"0,-34-3-13 0,-1 2-5 0,-33 16-7 0,-49 18-4 0,14 16 2 0,-16 34-2 0,34 50 1 0,17 17 0 0,52 18 0 0,15-35 0 0,1-32 2 0,-17-53 0 0,15-33-1 0,-31-15-1 0,16-3 1 0,-18 2-2 0,2-1 0 0,0 35-1 0,14 50 0 0,-15 67 1 0,0 1-1 0,-17-1 1 0,-1-17 0 0,-16-50 2 0,0-17 4 0,-16-68-4 0,32-15-1 0,36-19-1 0,-1 1 0 0,0 16-1 0,-1 85 0 0,-16 51 1 0,-1 49 1 0,2-14-1 0,-18-19-2 0,1-16-9 0,15 0-121 0</inkml:trace>
  <inkml:trace contextRef="#ctx0" brushRef="#br0" timeOffset="153">8877 10431 74 0,'-33'-51'11'0,"-1"-16"11"0,34 16-8 0,16 33-5 0,35 52-4 0,17 52-1 0,-35 32-2 0,2-16-1 0,0-18 0 0,-19-68 0 0,17-16 2 0,2-33-1 0,-18-34 0 0,1-18-2 0,-3-16 1 0,-15-1-1 0,0 17 0 0,0 67 0 0,0 18-1 0,18 69 1 0,31-2-1 0,54 2 2 0,14-52-1 0,-14-34 1 0,-52-34 0 0,-35 0-1 0,-32-18 0 0,-19 35 1 0,19 34-1 0,-35 34 0 0,17 52 1 0,16 32 2 0,18-16-3 0,70-34 0 0,30-34-7 0,19-34-49 0,-102 0-8 0</inkml:trace>
  <inkml:trace contextRef="#ctx0" brushRef="#br0" timeOffset="154">10114 10262 73 0,'0'-18'10'0,"16"-33"27"0,-49 51-17 0,-18 34-9 0,18 35-1 0,-2 15-1 0,35 0-5 0,52-15-2 0,32-18-1 0,18-51 0 0,1-34-1 0,-2-17 1 0,-50-33-1 0,-35-18 1 0,-16-18 0 0,-16 3-1 0,16 15 1 0,-35 68 0 0,19 34 0 0,-3 51 1 0,19 51 1 0,0 32 1 0,52 37-2 0,-1-87-1 0,-16-33-1 0,32-34-1 0,18-17-27 0,-52-35-5 0,-17-32-77 0</inkml:trace>
  <inkml:trace contextRef="#ctx0" brushRef="#br0" timeOffset="155">10471 10143 52 0,'-51'0'26'0,"16"17"3"0,51-17-20 0,70 0-8 0,33-17-9 0,33 17-47 0,-100 0 19 0</inkml:trace>
  <inkml:trace contextRef="#ctx0" brushRef="#br0" timeOffset="156">10962 10109 26 0,'0'0'0'0,"0"0"57"0,-18 0-24 0,18 34-9 0,-17 34-4 0,17 34-8 0,17 0-4 0,17-35-7 0,17-34 2 0,17-15-1 0,-35-52-1 0,2-17 0 0,-35-33 0 0,-17-2-2 0,-50 19 0 0,15 16 1 0,-15 34-2 0,32 34 1 0,18-1-1 0,51 1-1 0,51-17-4 0,16-50-3 0,-16 0 7 0,-34-36 2 0,-51 19-1 0,-51 34 1 0,1 16 2 0,15 34 0 0,19 16 1 0,32 18-2 0,36 0 2 0,15 16 0 0,1 0 3 0,-33 19 2 0,-35-19-2 0,0 19-3 0,0-37-8 0,33 2-130 0</inkml:trace>
  <inkml:trace contextRef="#ctx0" brushRef="#br0" timeOffset="157">12672 10109 67 0,'0'-16'11'0,"-16"-19"19"0,16 35-8 0,0 0-8 0,0 69 0 0,-17 48-3 0,34 3-5 0,-1-20-3 0,18-65-1 0,33-19 1 0,19-49-1 0,15-34-1 0,1-35 0 0,-50-18-1 0,-36 20 0 0,-16 49 0 0,-16 34-2 0,-2 34 2 0,1 34 0 0,17 32 0 0,51 19-1 0,-18-16 1 0,2-19 1 0,-35-34-1 0,-35-15 0 0,-49-36-21 0,-18-31-52 0,68 32 11 0</inkml:trace>
  <inkml:trace contextRef="#ctx0" brushRef="#br0" timeOffset="158">12689 9856 65 0,'0'0'0'0,"-33"-68"17"0,16 50-53 0,17 18 0 0</inkml:trace>
  <inkml:trace contextRef="#ctx0" brushRef="#br0" timeOffset="159">25565 16307 13 0,'0'0'13'0,"-17"16"10"0,17-16-2 0,33-34-7 0,104-83-10 0,134-87-2 0,17 0-2 0,-52 53-24 0,-166 117-30 0</inkml:trace>
  <inkml:trace contextRef="#ctx0" brushRef="#br0" timeOffset="160">30970 15952 36 0,'18'-68'15'0,"48"-52"5"0,104 20-10 0,33 31-3 0,50-15-20 0,-99 33-34 0</inkml:trace>
  <inkml:trace contextRef="#ctx0" brushRef="#br0" timeOffset="161">32021 15833 11 0,'0'0'0'0,"0"-18"33"0,0 2-13 0,0 50-10 0,-35 50-8 0,0 35-6 0,-14 17-57 0</inkml:trace>
  <inkml:trace contextRef="#ctx0" brushRef="#br0" timeOffset="162">26141 16205 43 0,'0'-16'15'0,"0"-19"13"0,0 53-20 0,-18 82-7 0,36 37-68 0</inkml:trace>
  <inkml:trace contextRef="#ctx0" brushRef="#br0" timeOffset="163">15129 9568 45 0,'0'0'0'0,"-68"-34"8"0,-50 34 8 0,33 0-3 0,0 0-5 0,17 0-1 0,-32 34 0 0,30 17-2 0,21-2 2 0,49 37 0 0,-19-1 4 0,38 16-1 0,-3 35 0 0,-16 50-2 0,0 85-2 0,-16 51-1 0,-3-1-2 0,19-50 0 0,-16-51 3 0,16 1-3 0,-17-35-1 0,17 16 0 0,0-31 0 0,17-53-1 0,34-16-1 0,0-18 1 0,17-17 2 0,-17-32-2 0,34-19 0 0,16 2-2 0,1-36 2 0,33 2-2 0,-34-1-3 0,-49-1-40 0,-34-16-86 0</inkml:trace>
  <inkml:trace contextRef="#ctx0" brushRef="#br0" timeOffset="164">15010 10193 65 0,'0'0'0'0,"-33"-50"31"0,33 34-10 0,16 16-10 0,35 0 0 0,68 0-4 0,15-18-5 0,-31 18-5 0,-36 0-33 0,-32 0-48 0</inkml:trace>
  <inkml:trace contextRef="#ctx0" brushRef="#br0" timeOffset="165">15925 9719 63 0,'0'0'0'0,"0"-34"28"0,0 34-5 0,0 18-9 0,33 33 3 0,-15 51-6 0,16 16-5 0,-16 17-4 0,-2 0-2 0,-16-32-8 0,0-19-83 0,-16-51 41 0</inkml:trace>
  <inkml:trace contextRef="#ctx0" brushRef="#br0" timeOffset="166">16196 11260 40 0,'0'-17'20'0,"0"-50"10"0,-16 34-8 0,-2 15-11 0,-32 2-2 0,-1 16-2 0,-17 16-1 0,17 35 2 0,18 0-3 0,15 34-2 0,18 17 1 0,51-36 1 0,0-15-1 0,17-51 2 0,18-16 1 0,-20-35-3 0,-15-17-1 0,-51-16-1 0,-16-1-2 0,-52 1-2 0,0 66-22 0,-34 69-114 0</inkml:trace>
  <inkml:trace contextRef="#ctx0" brushRef="#br0" timeOffset="167">16264 12141 38 0,'0'-33'33'0,"-16"15"0"0,16 2-6 0,0 16-11 0,0 67-2 0,-19 35-1 0,19 16-9 0,0-16-3 0,0-18 0 0,19-33-2 0,-19-51-17 0,33 0-109 0</inkml:trace>
  <inkml:trace contextRef="#ctx0" brushRef="#br0" timeOffset="168">16671 9399 57 0,'0'0'0'0,"0"-51"28"0,34 16-15 0,16 35-3 0,69 0 0 0,17 0-3 0,-18 18 0 0,-66-1-4 0,32 50-1 0,-49 1 1 0,-19 17 1 0,-1 15 3 0,20 2-2 0,-35 18 1 0,16 32 0 0,3 33-2 0,-19-14 0 0,-19-3 0 0,3-15-1 0,16-17 0 0,0-1 0 0,0 18-1 0,-17-18-1 0,17 18 0 0,0-18 0 0,17-17 0 0,-17 0 0 0,16-16 1 0,-16 0 0 0,19 0-1 0,-3-18 0 0,-16 18 0 0,0-35 0 0,0 2 0 0,0-19 1 0,-16 1-2 0,-19-35 3 0,-31 2-1 0,-4-1-1 0,-49-1-1 0,-66-16-20 0,15 0-120 0</inkml:trace>
  <inkml:trace contextRef="#ctx0" brushRef="#br0" timeOffset="169">13638 11109 11 0,'0'0'0'0,"-17"-17"38"0,17 17-13 0,0 0-9 0,51-34-2 0,34-1-6 0,-18-16 0 0,-33 18-2 0,-16-18-2 0,-18 18-2 0,0-1 0 0,0 50-1 0,16 19 2 0,-16 16 2 0,17-2 2 0,-1 37-2 0,-16-1 0 0,18-1-2 0,-1 1 0 0,-17-17-1 0,0-34 0 0,0-17-1 0,0-1 0 0,-17-16-1 0,-17 17-1 0,-17-17-10 0,17 0-27 0,34-33-75 0</inkml:trace>
  <inkml:trace contextRef="#ctx0" brushRef="#br0" timeOffset="170">14163 11007 26 0,'0'-17'10'0,"33"-1"21"0,-14 2-13 0,-19 16-8 0,-19 0 9 0,3 16-12 0,-17 2-2 0,-18 15-3 0,-1 18 0 0,3-16 0 0,-3-1-1 0,34-34 0 0,2 16-1 0,16-16 1 0,0 17-1 0,0-17 2 0,16 16 0 0,2-16 2 0,16 35-2 0,-16-19 1 0,-2 1-1 0,1 1 2 0,17 16-1 0,0-1 1 0,17 2 1 0,-18-1-2 0,2-17 1 0,-19-1-2 0,-16-16-2 0,17 0-6 0,1 0-118 0</inkml:trace>
  <inkml:trace contextRef="#ctx0" brushRef="#br0" timeOffset="171">32021 14970 31 0,'0'-18'26'0,"0"-33"-4"0,16 51-13 0,35 0-3 0,50 0-5 0,-16 0-1 0,-34 0-24 0,-35 0-40 0</inkml:trace>
  <inkml:trace contextRef="#ctx0" brushRef="#br0" timeOffset="172">32105 15071 19 0,'0'0'13'0,"0"0"23"0,17 0-26 0,34-17-8 0,33 17-6 0,-16 0-52 0</inkml:trace>
  <inkml:trace contextRef="#ctx0" brushRef="#br0" timeOffset="173">32884 14699 36 0,'0'-18'29'0,"0"2"1"0,18-19-15 0,-18 19-9 0,0 16 9 0,0 51-2 0,-18 16-7 0,18 35-1 0,-17 0-3 0,17-18 0 0,0-33-2 0,0-17 1 0,0-17 3 0,0-17-4 0,0-17-1 0,0-34-5 0,35 0 1 0,-2-16 1 0,18-1 4 0,0 34-2 0,-18 17 1 0,-16-1 1 0,-17 36 0 0,-33-1 1 0,-18-1 0 0,17 19-1 0,0-19 1 0,17 19-1 0,1-19 1 0,32 19 0 0,17-2 2 0,2 1 0 0,0-1 0 0,-2-15-1 0,-17-1-2 0,1-1-12 0,-17 2-124 0</inkml:trace>
  <inkml:trace contextRef="#ctx0" brushRef="#br0" timeOffset="174">6438 11549 30 0,'-84'0'7'0,"-2"17"4"0,71-17 0 0,15 0-2 0,15 0-3 0,52 0 3 0,70-17 4 0,116-1-5 0,86 2-3 0,84-19-1 0,70 19-1 0,14-1-1 0,36 17 0 0,-1-16 3 0,0-19 1 0,-33-16 0 0,-69 18-1 0,-67 15-2 0,-69 2-1 0,-82-2-1 0,-70 18-1 0,-85 18-2 0,-67-2-10 0,-135 35-35 0,67-16-10 0</inkml:trace>
  <inkml:trace contextRef="#ctx0" brushRef="#br0" timeOffset="175">2762 2524 22 0,'16'-51'10'0,"52"16"-2"0,51-16 0 0,84 18-3 0,69 33 1 0,48-18-2 0,70 18 1 0,34-33 3 0,33-18 3 0,18-16 1 0,-18-2-6 0,-33 18-4 0,-67 18-1 0,-70 17-3 0,-118 16-6 0,-101 0-47 0,-68 16 20 0</inkml:trace>
  <inkml:trace contextRef="#ctx0" brushRef="#br0" timeOffset="176">3185 2828 29 0,'-17'0'2'0,"-1"-33"6"0,70-18-4 0,100 16-1 0,86-16 1 0,67 35-1 0,18-2 0 0,65 18 5 0,53-17 5 0,16-34-2 0,0 19-3 0,-50 15-7 0,-68 34-12 0,-204-1-54 0</inkml:trace>
  <inkml:trace contextRef="#ctx0" brushRef="#br0" timeOffset="177">3101 16797 6 0,'-35'-17'6'0,"-33"-32"7"0,19-2 1 0,14 17 1 0,35 34-2 0,0-17-8 0,51 17 0 0,67-51 0 0,19-51-2 0,-53-16 0 0,-49-1 1 0,-53-33-2 0,-16 68 1 0,-17 16-1 0,35 68-1 0,-2 17-1 0,18 83 5 0,51 104 7 0,0 34-4 0,-16-35-2 0,-4 0-1 0,20 34-3 0,19-35 4 0,-21-82-5 0,21-69 2 0,-39-51 0 0,4-69-1 0,-35-15-2 0,-17-34-2 0,-50-2-5 0,-34 3-3 0,-20 66 11 0,38 33-3 0,32 18 0 0,51 0-1 0,85-33 1 0,67-52 5 0,119-84-4 0,-169 101 1 0,-69 50 0 0,-33 53 0 0,-16 67 0 0,-1-19 5 0,34 37-4 0,50-36 1 0,18-49 0 0,1-35 1 0,-19-68 0 0,-15-34-2 0,-87-50-2 0,-33 66 1 0,-18 35 0 0,-15 51-2 0,34 51 1 0,34 0-1 0,49-33 1 0,68-18 0 0,17-51 0 0,2-34 0 0,-35 1 0 0,-35-2 2 0,-48 35 0 0,-20 35-2 0,-16 50 0 0,18 17-1 0,49 33 1 0,52 35 0 0,33-17 1 0,-33-35 3 0,17 18 1 0,-33 17-5 0,-3-51 1 0,-15-18-60 0,-16-16 3 0</inkml:trace>
  <inkml:trace contextRef="#ctx0" brushRef="#br0" timeOffset="178">5167 16560 51 0,'-17'-16'15'0,"-17"-52"15"0,17 52-13 0,68 16-9 0,34 67 2 0,52 52-2 0,-36-18-3 0,-34 1-4 0,1 0-5 0,-51-34-19 0,-17-52-20 0,-33-49 5 0,-19-52 25 0,-34-101 20 0,53 101 18 0,-1 68 1 0,1 50-10 0,-1 52-4 0,34-17-1 0,-18 34-8 0,-15 16-4 0,17-16-16 0,16 0-81 0</inkml:trace>
  <inkml:trace contextRef="#ctx0" brushRef="#br0" timeOffset="179">5793 16747 59 0,'0'-34'24'0,"70"1"3"0,-3-1-15 0,0 17-11 0,18 17-5 0,-33 17-52 0,-19-1 17 0</inkml:trace>
  <inkml:trace contextRef="#ctx0" brushRef="#br0" timeOffset="180">5963 16900 66 0,'-16'0'17'0,"-1"0"16"0,34 0-23 0,67-34-6 0,35-17-5 0,85-17-40 0,-153 52-29 0</inkml:trace>
  <inkml:trace contextRef="#ctx0" brushRef="#br0" timeOffset="181">6354 16460 72 0,'0'-51'14'0,"16"-17"14"0,52 16-13 0,0 35-8 0,-1 34-5 0,-15 86-1 0,-36 16-1 0,-50 16 0 0,-18-34 1 0,21-51 5 0,-21-16-1 0,34 1 0 0,2-35 0 0,84 0-2 0,67-69-3 0,35-15-1 0,-18 51 0 0,-84 33-30 0,-51 0-78 0</inkml:trace>
  <inkml:trace contextRef="#ctx0" brushRef="#br0" timeOffset="182">2423 17696 49 0,'-17'0'2'0,"-136"0"16"0,-16 17-1 0,135-17-12 0,101 0 1 0,120 0 4 0,84 0 0 0,119-17-2 0,66-34 2 0,87-34-1 0,67-34 3 0,17 35-1 0,17-18-4 0,0-16 0 0,-17 0-1 0,-102-1-2 0,34-1 3 0,-101 20-2 0,-205 15-2 0,-49 1 2 0,-35 33-3 0,-67 16-1 0,-68 19-1 0,-34 16-12 0,-34 16-61 0,0 2 8 0</inkml:trace>
  <inkml:trace contextRef="#ctx0" brushRef="#br0" timeOffset="183">10590 15087 51 0,'0'0'3'0,"-35"-33"1"0,-33 33 5 0,1 17 2 0,-3-17 0 0,21 16-1 0,-19 2-1 0,35-1-4 0,15-1-1 0,1 19 0 0,0-1 2 0,17 32 3 0,0 19 2 0,-18 35-1 0,18 15-3 0,0 51 1 0,18 67-2 0,16 2-2 0,0-2 0 0,-1-82-1 0,-15-20 0 0,16 35-3 0,-16-15 1 0,13-36-2 0,-13-17 2 0,15-34 0 0,19-33-1 0,15-51 3 0,19-33-2 0,32-34-4 0,-16-19-37 0,-18 2-104 0</inkml:trace>
  <inkml:trace contextRef="#ctx0" brushRef="#br0" timeOffset="184">11165 15427 25 0,'0'-18'7'0,"-35"-33"21"0,2 0-1 0,-1-16-7 0,34 16-6 0,18 18-8 0,31-1-3 0,36 34 0 0,1 34-1 0,-35 50 0 0,-51 18 1 0,-18 0 0 0,-50-2-1 0,17-49 3 0,1-16 0 0,33-19 0 0,34-16-1 0,49-33-2 0,37-1 0 0,-1-1-2 0,-1 19-2 0,-33-1-29 0,-52 17-80 0</inkml:trace>
  <inkml:trace contextRef="#ctx0" brushRef="#br0" timeOffset="185">11148 16121 28 0,'0'0'0'0,"0"-34"29"0,-34 17 5 0,34-1-10 0,-17 2-10 0,68-17-10 0,1 16 0 0,14 17-2 0,-31 33-1 0,-2 35 1 0,-50-1 0 0,-18 2 0 0,2-36 0 0,-1-17-1 0,19-16 1 0,15-16 0 0,49-17-2 0,19 33-1 0,0-18 1 0,-17 36 0 0,-16 31 0 0,-19 2 1 0,-32 0 1 0,-54-16 1 0,3-19 0 0,-1-16 0 0,2-16-3 0,31-1-10 0,35-1-52 0,-17 18-23 0</inkml:trace>
  <inkml:trace contextRef="#ctx0" brushRef="#br0" timeOffset="186">10910 17002 88 0,'-16'0'14'0,"-1"0"5"0,17-34-13 0,50-1-4 0,34 19-2 0,35-1-22 0,-34 17-71 0</inkml:trace>
  <inkml:trace contextRef="#ctx0" brushRef="#br0" timeOffset="187">11502 16815 52 0,'0'-18'37'0,"-49"-48"-10"0,32 32-11 0,17 17-9 0,35-1-4 0,14 18-1 0,3 35 0 0,-19-1 0 0,-33 32 0 0,0 3 0 0,-33-2 3 0,-19-16 1 0,3-16 3 0,49-19-3 0,-18-16-1 0,52 0-1 0,33-33-2 0,18-18-1 0,16 0-2 0,-33 0-40 0,-51 33-85 0</inkml:trace>
  <inkml:trace contextRef="#ctx0" brushRef="#br0" timeOffset="188">11520 14987 61 0,'0'0'0'0,"0"-51"23"0,-18 34-6 0,70-1-8 0,33-15 2 0,16 33-2 0,-16 0-1 0,-18 17-2 0,-32 17 0 0,0 17 0 0,-19 15 1 0,17 20 1 0,2 15-2 0,15 18-1 0,17 17 1 0,3 16 1 0,-21 17-3 0,3 0 1 0,-3 17 0 0,2-17-3 0,1-16 1 0,-18 0-3 0,18-51 3 0,-36-18-2 0,19 34-1 0,-19-16 0 0,-16-34 1 0,-34-1 1 0,-34-16 0 0,-51-17-2 0,-84-1-3 0,-34-16-39 0,50-17-100 0</inkml:trace>
  <inkml:trace contextRef="#ctx0" brushRef="#br0" timeOffset="189">14044 15630 73 0,'0'0'4'0,"0"-51"1"0,70-17 5 0,31-16-1 0,-17-18-2 0,-50-16 1 0,-34-18-3 0,-18 35 0 0,-15 67-1 0,17 34-2 0,-2 16-1 0,18 103 6 0,34 66 3 0,34 70 1 0,-33-69-5 0,14 34-2 0,3 1 1 0,-36-136-3 0,1-19 1 0,-17-66-2 0,0-50 4 0,-33-51-5 0,-19-34-1 0,-15 16 1 0,-52-1-2 0,51 87 0 0,35 17 0 0,33-2-1 0,84-15 0 0,70-52 3 0,14-16 0 0,-32 16 0 0,-68 34 0 0,-52 34 0 0,-16 50 0 0,-16 69-1 0,-2-18 1 0,52-15 0 0,34-36 1 0,0-33 0 0,0-33 0 0,-52-18 0 0,-32 0-1 0,-52-33 1 0,-17 33-2 0,0 33 1 0,18 18-1 0,51 0 0 0,49 0 0 0,68-51-1 0,34-16 0 0,-16-35 1 0,-51 35 0 0,-68 32-2 0,-51 19-3 0,0 50 5 0,1 17-1 0,67 0 1 0,34 16 1 0,33 1 0 0,-16-1 0 0,-17 2 1 0,-34 15-2 0,-17-16-24 0,18-17-77 0</inkml:trace>
  <inkml:trace contextRef="#ctx0" brushRef="#br0" timeOffset="190">15925 15003 48 0,'0'-33'34'0,"0"-18"-10"0,17 17-8 0,69 50-4 0,-2 35 0 0,-16 51-4 0,16 17-5 0,-49-19-1 0,-19-15-4 0,1-50-12 0,-17-35-12 0,-17-17-3 0,-17-34 12 0,-18-18 12 0,19-14 8 0,-1 32 13 0,19 51 2 0,-3 0-8 0,1 67-2 0,0 17-3 0,-1 1-4 0,-15-16-5 0,33-18-38 0,0-34-24 0</inkml:trace>
  <inkml:trace contextRef="#ctx0" brushRef="#br0" timeOffset="191">16501 15036 77 0,'0'0'15'0,"0"-16"5"0,34-1-12 0,34 17-6 0,18 0-3 0,-53 0-29 0,-33 17-50 0</inkml:trace>
  <inkml:trace contextRef="#ctx0" brushRef="#br0" timeOffset="192">16603 15173 30 0,'0'0'0'0,"-35"34"53"0,19-34-28 0,32 0-14 0,54-18-8 0,30 2-5 0,19-19-46 0,-85 35 7 0</inkml:trace>
  <inkml:trace contextRef="#ctx0" brushRef="#br0" timeOffset="193">17264 14765 61 0,'0'0'0'0,"17"-66"41"0,-17 66-15 0,0 0-16 0,-17 49 0 0,0 37 0 0,-1 16-3 0,2-18-3 0,16-33-1 0,34-17-1 0,18-34-1 0,30-18 0 0,4-15-4 0,-18 15-15 0,-17-15-35 0,-51 0-39 0</inkml:trace>
  <inkml:trace contextRef="#ctx0" brushRef="#br0" timeOffset="194">17519 14850 25 0,'0'0'0'0,"-19"-16"47"0,3-1-13 0,-1 34-14 0,17 50-1 0,-16 35-10 0,16 17-8 0,16-1-15 0,-32-33-103 0</inkml:trace>
  <inkml:trace contextRef="#ctx0" brushRef="#br0" timeOffset="195">18467 14291 67 0,'0'0'0'0,"0"-84"16"0,-16 84-2 0,-54 0-8 0,-30 33 0 0,-1 2 3 0,15 16 0 0,18 0-3 0,33 0-1 0,19 33 1 0,50 69 3 0,0 50-3 0,0 67 1 0,-1 19-1 0,-15-1-1 0,-18 16 0 0,0-34 0 0,0-83-1 0,0-17-2 0,17-85 2 0,0-19-2 0,50-32 0 0,36-16 0 0,16-36-3 0,82-49-17 0,-48-17-56 0,-119-1-21 0</inkml:trace>
  <inkml:trace contextRef="#ctx0" brushRef="#br0" timeOffset="196">19213 14715 47 0,'0'-67'15'0,"0"16"7"0,0-34-5 0,0 17-7 0,-18 1-1 0,-34 32-2 0,-15 35-4 0,-18 18-2 0,18 33 0 0,33 17 0 0,34-1 1 0,68-16 0 0,17 0 0 0,15 0-1 0,-14 15-1 0,-53 3-1 0,-33-18 3 0,-49-35 1 0,-37 2 0 0,2-52 0 0,32-34-1 0,52-34 0 0,70 1-2 0,30-1-2 0,1 69-31 0,-66 16-69 0</inkml:trace>
  <inkml:trace contextRef="#ctx0" brushRef="#br0" timeOffset="197">19094 15358 68 0,'0'-33'16'0,"-18"33"-1"0,3 17-6 0,-3 17 2 0,18 17-4 0,0-18-2 0,33-15-1 0,18-18 0 0,17 0-2 0,-17 17-2 0,0 32 1 0,-34-14-1 0,-34 16 2 0,-51-17 0 0,17-34-1 0,-33 17-2 0,51-34-17 0,-2-34-38 0,35 17-4 0</inkml:trace>
  <inkml:trace contextRef="#ctx0" brushRef="#br0" timeOffset="198">19076 15342 16 0,'-15'0'37'0,"-3"-17"-5"0,18 17-16 0,33-18-10 0,69 2-3 0,-18-2-3 0,-14 18-21 0,-54 18-47 0</inkml:trace>
  <inkml:trace contextRef="#ctx0" brushRef="#br0" timeOffset="199">19178 16121 52 0,'0'-18'17'0,"-35"18"1"0,35-16 2 0,0-19-11 0,52 2-2 0,-1 0-3 0,17 33 0 0,-19 17-3 0,-31 32 0 0,-18 20 0 0,-49-1 2 0,-3-1 1 0,1-34 3 0,17 1 0 0,17-16-2 0,17-18-1 0,35 0 3 0,14-18-4 0,52-16-1 0,-15 1-1 0,-2 0-2 0,-32 15-23 0,-34-33-117 0</inkml:trace>
  <inkml:trace contextRef="#ctx0" brushRef="#br0" timeOffset="200">19603 14411 57 0,'0'0'7'0,"0"-34"14"0,0-1-8 0,33 2-6 0,17 33 0 0,1-18-2 0,0 18 0 0,-16 18-1 0,-2-1 0 0,18 17 2 0,-16 50 1 0,-20 18 0 0,19 33-1 0,-17 18 0 0,17 33 0 0,0 50-1 0,0-48 0 0,-17 32-1 0,17-18 2 0,-17 2-3 0,-17-35 0 0,-35-50 0 0,-14-52 0 0,-37-16-1 0,-32-33-1 0,-19-18-1 0,-83-34-20 0,-100-1-127 0</inkml:trace>
  <inkml:trace contextRef="#ctx0" brushRef="#br0" timeOffset="201">1982 17967 41 0,'0'0'-1'0,"0"33"-1"0,16 2 0 0,2 32-1 0,-1-16 3 0,-17-18 4 0,0-15 14 0,-17-36 1 0,-34-33-1 0,-17-135-7 0,1-187-4 0,67-49 0 0,0-52-5 0,-51 17 1 0,-34 49 0 0,17 121-3 0,50 117 2 0,18-50-2 0,103 69 0 0,32 14 1 0,35 19-1 0,67 34 0 0,204-18 1 0,-18 18 0 0,70-18 0 0,99-1 0 0,69-14 3 0,68 15-1 0,49 0 1 0,52 0-1 0,0 0 0 0,51 2-2 0,0-2 1 0,18 18-1 0,-2 15-1 0,-16 18 0 0,-16 35 0 0,-52 16-1 0,-35 16 0 0,-16 2 1 0,-49 15 1 0,-19 2-1 0,-33-19 0 0,-35 2 1 0,-83-1 0 0,-53-1 0 0,-65 1-1 0,-35-1 0 0,-102 2 1 0,-68 15-1 0,-85 2-1 0,-50 16 2 0,-51-1-1 0,-17 0 1 0,-1 35 0 0,2 17-1 0,-18 33 2 0,0 18 1 0,0 51-1 0,0 16-1 0,0 84-1 0,0 35 0 0,0-17 0 0,17 0 1 0,-17-1 1 0,17-50 4 0,1-67 1 0,-3-18-3 0,3 16-4 0,-2-16-2 0,-16-83 1 0,-16-52-137 0</inkml:trace>
  <inkml:trace contextRef="#ctx0" brushRef="#br0" timeOffset="202">28361 4488 60 0,'-16'-34'4'0,"-19"-34"5"0,35 119-3 0,17 33 2 0,50 18-5 0,18-17 1 0,1-17 1 0,14-52 4 0,1-49 1 0,53-87-2 0,49-65 0 0,52-36-4 0,66-66-4 0,35 50 0 0,-68 0-1 0,-103 84-1 0,-82 69 0 0,-103 50-14 0,-33 34-27 0,-70 51-24 0</inkml:trace>
  <inkml:trace contextRef="#ctx0" brushRef="#br0" timeOffset="203">28462 5164 71 0,'0'-17'5'0,"0"1"0"0,0-2-4 0,0 18-1 0,33 18 2 0,2 33 6 0,0 0 1 0,16-35 2 0,50 2 0 0,34-87 1 0,68-33-7 0,17-49-3 0,51-35 1 0,-16-52 3 0,51-83-4 0,14-35-3 0,52 1-2 0,-15 118-24 0,-238 186-68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0.6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8314 1169 24 0,'0'0'0'0,"0"-51"15"0,18-18 1 0,-2 3-4 0,1-3-8 0,-1 53-1 0,2 16 2 0,16 67 2 0,0 102 0 0,16 137 1 0,-15 16-3 0,32 186-4 0,1-18 3 0,-17-33 2 0,16 51 5 0,-33 51 0 0,17 0-1 0,1 33-1 0,-3 18-3 0,-14 33 0 0,15 19-2 0,1-2 0 0,0 17-2 0,17-33-1 0,-34-1-1 0,0 0 2 0,-34 18 2 0,0-51 0 0,-17-18-2 0,17-17 0 0,-17-49 0 0,17-52 1 0,34-34-2 0,0-85 1 0,16-32-1 0,-15-69-2 0,-2-35 1 0,-17-32-1 0,2-52-25 0,-52-117-134 0</inkml:trace>
  <inkml:trace contextRef="#ctx0" brushRef="#br0" timeOffset="1">20753 3370 54 0,'-16'-67'15'0,"16"32"7"0,16 19-8 0,35-1-3 0,1 17 1 0,-3 51 2 0,3 50-4 0,-1 17-1 0,-17 17-5 0,-17-32-2 0,0-52-1 0,1-1-1 0,-18-34-8 0,0-16-24 0,-18-33-54 0,18 17 51 0</inkml:trace>
  <inkml:trace contextRef="#ctx0" brushRef="#br0" timeOffset="2">21008 3454 55 0,'-17'-16'7'0,"1"-1"23"0,16-1-8 0,0 53-11 0,-35 32 2 0,0 17-3 0,2 36-5 0,-1-53-2 0,0 1-3 0,18-52-3 0,16 2-29 0,0-36-74 0</inkml:trace>
  <inkml:trace contextRef="#ctx0" brushRef="#br0" timeOffset="3">21262 2879 49 0,'0'0'0'0,"-16"-68"29"0,16 17-4 0,0-16-10 0,49 16-6 0,21 16-3 0,-21 35-2 0,-16 35-2 0,-33 32 1 0,0 19-1 0,-16-2 0 0,-1-33 1 0,-16 0-1 0,17-17 1 0,16-17 0 0,16-17 1 0,50-17 0 0,2-17-2 0,35-17-2 0,-19 16-2 0,-49 19-13 0,-2 16-72 0,-33 0 39 0</inkml:trace>
  <inkml:trace contextRef="#ctx0" brushRef="#br0" timeOffset="4">21228 2676 12 0,'0'0'0'0,"0"-34"27"0,-17 34-6 0,1-18-2 0,16 18-3 0,-35-17-2 0,18 17-3 0,1 0 1 0,-2 0-2 0,18 0-1 0,0 0-3 0,34-16-2 0,18-19 0 0,15 35 0 0,1 0 0 0,-17 35-2 0,-18 50-1 0,0-1-1 0,-33-16 1 0,-16-17 1 0,-34-17-1 0,-1-17 1 0,0-1-2 0,18-16 1 0,15 0-1 0,18 0 0 0,18 0 0 0,49-16 0 0,-15-19 0 0,14 35 0 0,2 0 1 0,-17 51-1 0,0 18 0 0,-34 15 0 0,-17-17 2 0,-33 2 0 0,-19-36 1 0,1-15-1 0,-17-18 1 0,19 0-1 0,-3 0 0 0,34-18-3 0,2 18 0 0,16-16-21 0,34-1-107 0</inkml:trace>
  <inkml:trace contextRef="#ctx0" brushRef="#br0" timeOffset="5">21889 3692 68 0,'0'0'15'0,"0"-18"7"0,51 2-9 0,33-2-3 0,35 1-6 0,-34 1-5 0,-1 16-14 0,-16-18-67 0</inkml:trace>
  <inkml:trace contextRef="#ctx0" brushRef="#br0" timeOffset="6">22837 3286 75 0,'-16'0'20'0,"-1"-18"-1"0,-1 53-9 0,18 32-5 0,0 1-3 0,0-17-1 0,0-17 0 0,-16-34 0 0,-1 17 1 0,17-34 0 0,17-17-2 0,17 17 1 0,16-17 0 0,18 17-1 0,-34 50 1 0,18 36 1 0,-19 31 0 0,-33 2-2 0,-17-33 3 0,-34-19 3 0,0-34-3 0,-17 2-1 0,18-18-2 0,32-18-7 0,2 2-40 0,16-17-33 0</inkml:trace>
  <inkml:trace contextRef="#ctx0" brushRef="#br0" timeOffset="7">22821 3352 74 0,'-17'0'15'0,"17"-16"11"0,17-1-19 0,51 1-6 0,33 16-7 0,-16 0-87 0</inkml:trace>
  <inkml:trace contextRef="#ctx0" brushRef="#br0" timeOffset="8">23548 3352 55 0,'0'0'0'0,"0"-49"33"0,18 32-26 0,-1-17 18 0,34-1-11 0,0 35-4 0,16 35-3 0,0 32 1 0,3 52-2 0,-21-17-3 0,-31-19-2 0,-1-14-1 0,-17-36-2 0,17-15-17 0,-17-1-32 0</inkml:trace>
  <inkml:trace contextRef="#ctx0" brushRef="#br0" timeOffset="9">23905 3438 66 0,'-16'0'9'0,"-2"-35"28"0,1 53-16 0,0 33-7 0,-17 33-6 0,17 18-4 0,-17-35-3 0,17-16-2 0,0-16-8 0,17-35-37 0,0 0-34 0</inkml:trace>
  <inkml:trace contextRef="#ctx0" brushRef="#br0" timeOffset="10">24108 2930 68 0,'-18'-17'6'0,"36"-68"22"0,-1 35-6 0,34 16-11 0,17-1-5 0,-17 35-1 0,-1 18-3 0,-34 50-1 0,-16-1 0 0,-33 1 2 0,15-17 1 0,-13-17 0 0,13-17 1 0,18-17 0 0,18 0 1 0,31-17-2 0,19-34-1 0,35 17 2 0,-19-1 2 0,-16 19-4 0,-68-1 0 0,16 17-2 0,-16 17-24 0,-16-1-118 0</inkml:trace>
  <inkml:trace contextRef="#ctx0" brushRef="#br0" timeOffset="11">24599 3640 74 0,'0'0'0'0,"-16"-33"33"0,16 15-12 0,84 1-6 0,35 1-6 0,17 0-6 0,-52-1-2 0,-16 17-2 0,-52-18-5 0,2 18-22 0,-18-16-36 0,0 16 22 0</inkml:trace>
  <inkml:trace contextRef="#ctx0" brushRef="#br0" timeOffset="12">24938 3370 41 0,'0'0'0'0,"-16"-18"32"0,-2 2-4 0,18 16-11 0,18 0-8 0,-18 51 4 0,0 34-3 0,16-1-5 0,-16-17-2 0,0 19-3 0,0-52-2 0,0-17-21 0,33-17-91 0</inkml:trace>
  <inkml:trace contextRef="#ctx0" brushRef="#br0" timeOffset="13">25819 3438 72 0,'0'-51'17'0,"0"16"4"0,0-14-8 0,17-2-7 0,34 16 1 0,0 19-3 0,-18 16-2 0,2 51 0 0,-18 33 0 0,1 18-2 0,-70-17 1 0,1-1 0 0,-35-33 3 0,37-17 1 0,31-17 0 0,1-17-2 0,68 0 2 0,0-35-1 0,17 1-2 0,0 34-2 0,0-17-1 0,-19 17-22 0,-31 0-71 0,-1 0 48 0</inkml:trace>
  <inkml:trace contextRef="#ctx0" brushRef="#br0" timeOffset="14">26361 3201 78 0,'0'0'0'0,"0"-69"34"0,68 36-12 0,-17-2-8 0,17 35-5 0,-33 68-3 0,14 35-2 0,-15-2-1 0,-16 1-2 0,-2-35-2 0,1-16-5 0,-17-35-23 0,0-16-10 0,-17-32-1 0,1-36 26 0,-2-34 25 0,-16 35 20 0,18 32-3 0,-1 35-8 0,-17 18-6 0,1 48-7 0,-19 3-1 0,1-1-5 0,0-34-1 0,34-1-19 0,34 0-96 0</inkml:trace>
  <inkml:trace contextRef="#ctx0" brushRef="#br0" timeOffset="15">27242 3336 88 0,'0'0'0'0,"33"-33"35"0,37-2-10 0,49 2-10 0,15-1-8 0,-32 17-6 0,-51 17-4 0,-51 0-28 0,-18 17-87 0</inkml:trace>
  <inkml:trace contextRef="#ctx0" brushRef="#br0" timeOffset="16">27497 3032 71 0,'0'0'9'0,"-17"-17"25"0,1 17-17 0,32 33-5 0,-16 51-3 0,17 19-3 0,-17-2-2 0,-17-34-2 0,17-16-3 0,0-33-5 0,17-1-40 0,-17-1-38 0</inkml:trace>
  <inkml:trace contextRef="#ctx0" brushRef="#br0" timeOffset="17">28310 3132 65 0,'17'-33'16'0,"1"-18"12"0,-2 0-9 0,-16 0-7 0,0 0-5 0,-51 35-3 0,16-1-3 0,-14 34 0 0,14-1 0 0,0 35-1 0,19 0 0 0,32 0 2 0,3-18 0 0,14-15 1 0,1-2-1 0,17 19-1 0,1-19 1 0,-19 19-2 0,0 32 3 0,-17 1-1 0,3-1-1 0,-38-32 1 0,-14-1 0 0,-16-17 0 0,-3-17 0 0,1-35 0 0,17-16 0 0,17 0-1 0,17-15 0 0,35-3-2 0,14 36 0 0,3-19-5 0,-1 19-19 0,-2 15-95 0</inkml:trace>
  <inkml:trace contextRef="#ctx0" brushRef="#br0" timeOffset="18">28955 3081 79 0,'0'0'0'0,"-18"-17"37"0,51 1-9 0,18 16-14 0,35-16-8 0,-2-1-5 0,-33-1-4 0,-36 18-31 0,-15 18-67 0</inkml:trace>
  <inkml:trace contextRef="#ctx0" brushRef="#br0" timeOffset="19">28988 3184 58 0,'0'0'0'0,"0"0"41"0,0 0-12 0,49 0-13 0,21 0-7 0,14-18-6 0,17 2-5 0,-15 16-28 0,-37-18-73 0</inkml:trace>
  <inkml:trace contextRef="#ctx0" brushRef="#br0" timeOffset="20">29902 2879 47 0,'0'-35'24'0,"0"2"8"0,-17 17-12 0,1-1-10 0,-2 17-2 0,-16 0 0 0,1 50 0 0,15 1 1 0,2 0-1 0,16 34-3 0,0-1-2 0,16-17 2 0,19-16 0 0,15-33-1 0,1-1 0 0,17-52-1 0,-17 2 2 0,0-36-4 0,-34 2 0 0,-17-17 0 0,-17 15-1 0,-18 36 1 0,-32-1 0 0,15 1-2 0,-15 33-11 0,-18 0-79 0,52 16 16 0</inkml:trace>
  <inkml:trace contextRef="#ctx0" brushRef="#br0" timeOffset="21">28039 3760 13 0,'-17'-17'16'0,"17"17"3"0,0 0 0 0,-18-18-2 0,18 18 1 0,-16 0-2 0,50 0 10 0,0 0-16 0,50-16-5 0,18-19 0 0,1 19-3 0,-37 16-2 0,-31 0-1 0,-2 0-1 0,-17-18-6 0,2 18-15 0,-18 0-20 0,-18-17-43 0</inkml:trace>
  <inkml:trace contextRef="#ctx0" brushRef="#br0" timeOffset="22">28140 3844 16 0,'-17'0'16'0,"-16"16"10"0,17-16-4 0,16 0-2 0,0 0-6 0,16 0-1 0,34 0-2 0,1 0-2 0,33-16-2 0,19-17-3 0,-19-2-3 0,-51 19-2 0,-33 16-15 0,-16 16-97 0</inkml:trace>
  <inkml:trace contextRef="#ctx0" brushRef="#br0" timeOffset="23">28140 2727 25 0,'0'0'-3'0,"35"0"-9"0,-19 0 3 0</inkml:trace>
  <inkml:trace contextRef="#ctx0" brushRef="#br0" timeOffset="24">28259 2744 3 0,'0'0'0'0,"34"-51"12"0,0 16-8 0,0 1 7 0,-17 17 8 0,-17 1 1 0,-33-2 3 0,15 1 4 0,1-15-9 0,0 15-4 0,-1-17-4 0,2 17-1 0,-1-34-1 0,1-18-2 0,-2 20 0 0,18-2-5 0,-33-51 1 0,-19 16-3 0,3-32 2 0,-37 16-2 0,-33-15 1 0,-33 14 1 0,-18-14-5 0,-32 15 4 0,66 33 4 0,-34 3-5 0,-33-3 1 0,-50 18-4 0,-36-16 4 0,1 0 1 0,-18 16-1 0,-15 0-1 0,16 16 1 0,-17 2-3 0,17 15 5 0,-17 2-3 0,34 16 1 0,-17 0 1 0,34 34-2 0,0-17 3 0,18 34-1 0,-2 0-1 0,19 0 2 0,14 16-1 0,-32 18-1 0,-85 34-6 0,136-35 8 0,34 18-1 0,33-2 0 0,34 20-2 0,1-2 2 0,15 1-1 0,2-1 1 0,0 0 0 0,-1 19-3 0,18 14 2 0,32-33 1 0,-15-16-1 0,34 18 1 0,-2-36 0 0,18 0 0 0,-17-15 0 0,17-3-1 0,-17-32 0 0,-1-17 0 0,2-17-10 0,-1 0-30 0,17-17-83 0</inkml:trace>
  <inkml:trace contextRef="#ctx0" brushRef="#br0" timeOffset="25">19856 3115 41 0,'0'-16'12'0,"-17"-2"15"0,1 1-2 0,16 17-8 0,16 0-5 0,1 0 1 0,17 17-1 0,18 17-2 0,14 1-5 0,2-19-1 0,-17 2-4 0,-17-1-1 0,-17-1-4 0,-17-16-19 0,17 18-14 0,-17-18-10 0,18-34-10 0</inkml:trace>
  <inkml:trace contextRef="#ctx0" brushRef="#br0" timeOffset="26">20295 3081 22 0,'19'-17'20'0,"-3"-15"11"0,-16 15-5 0,0-1 0 0,0 18-5 0,-16 18-13 0,-36 66-5 0,3 18-40 0,49-68-42 0</inkml:trace>
  <inkml:trace contextRef="#ctx0" brushRef="#br0" timeOffset="27">29988 5182 27 0,'0'-51'15'0,"16"-17"3"0,1 1-1 0,-17 16-1 0,-33-18-4 0,-37 53-4 0,-12-1-3 0,-4 68-2 0,1 0 1 0,51 0-2 0,34 16-1 0,51-17 0 0,33-32 0 0,19 15-1 0,-2 19 1 0,-67 16-2 0,-17-17 1 0,-34-2 2 0,-34-31 1 0,-33-18 0 0,32-18 3 0,1-15-1 0,35-18-2 0,32-16-4 0,54-19-1 0,12 2-17 0,4 50-58 0,-69 34 36 0</inkml:trace>
  <inkml:trace contextRef="#ctx0" brushRef="#br0" timeOffset="28">30259 4962 67 0,'0'-17'9'0,"0"-17"21"0,16 17-17 0,35 17-3 0,17 51-3 0,-1 17-4 0,0 15-2 0,-32-32-1 0,16 0 0 0,-34-33-8 0,-17-1-35 0,0-34-6 0,0-1 12 0</inkml:trace>
  <inkml:trace contextRef="#ctx0" brushRef="#br0" timeOffset="29">30546 5029 15 0,'-34'-67'27'0,"17"-1"5"0,17 50-12 0,0 2-6 0,0 16-7 0,-16 67 0 0,-19 2 1 0,2 31-4 0,0-14-1 0,15-19-2 0,-16-16-2 0,34 0-37 0,0-34-51 0</inkml:trace>
  <inkml:trace contextRef="#ctx0" brushRef="#br0" timeOffset="30">31004 4843 61 0,'-16'-33'26'0,"16"15"-8"0,0 36-11 0,0 32 2 0,16 35-2 0,-16 17-4 0,17-36-2 0,-17 3 0 0,0-18-11 0,0-35-64 0,16-16 35 0</inkml:trace>
  <inkml:trace contextRef="#ctx0" brushRef="#br0" timeOffset="31">31292 4996 58 0,'0'0'0'0,"49"-34"23"0,21-1-14 0,-2 35-8 0,-1 0-18 0,-50 35-50 0</inkml:trace>
  <inkml:trace contextRef="#ctx0" brushRef="#br0" timeOffset="32">31341 5131 50 0,'-16'0'24'0,"-1"-18"8"0,17 18-21 0,52 0-8 0,-1-17-4 0,33 17-2 0,0 0-47 0,-50 0-9 0</inkml:trace>
  <inkml:trace contextRef="#ctx0" brushRef="#br0" timeOffset="33">32292 4927 34 0,'0'0'0'0,"0"-51"35"0,-18 2-10 0,18-2-12 0,0-17-5 0,-17 16-3 0,-34 19 0 0,1 15-3 0,-18 18-1 0,34 0 0 0,1 34 0 0,-2 17-1 0,18 18 0 0,17-1 1 0,17-35 0 0,34 1 1 0,0-17-1 0,17-1 0 0,-2 19-1 0,-31-1 1 0,0 17 1 0,-19 15 0 0,-16-32 2 0,-34 1 3 0,-18-19 1 0,-14-16 3 0,-2-34-2 0,50-17-3 0,18 1-5 0,86-68-3 0,32-17-38 0,-67 66-71 0</inkml:trace>
  <inkml:trace contextRef="#ctx0" brushRef="#br0" timeOffset="34">28479 6620 28 0,'0'-16'13'0,"-33"-17"14"0,14 33-2 0,19-18-5 0,0 18-9 0,68 0-2 0,35-16-1 0,-2 16-4 0,18-17-3 0,-34 17-3 0,-33-18-9 0,-19-15-18 0,-33 15-13 0,-18 2-15 0</inkml:trace>
  <inkml:trace contextRef="#ctx0" brushRef="#br0" timeOffset="35">28784 6367 14 0,'0'0'0'0,"-18"-67"24"0,2 32 0 0,16 19-4 0,-17 16-4 0,17 16 0 0,0 35-6 0,0 17-5 0,0 34-3 0,0 16-5 0,17-16-19 0,-17 0-46 0,0-68 36 0</inkml:trace>
  <inkml:trace contextRef="#ctx0" brushRef="#br0" timeOffset="36">28411 6943 59 0,'-17'0'11'0,"-16"-17"21"0,33 17-16 0,66-18-13 0,72 18-2 0,-4-16-3 0,3 16-11 0,-36 0-33 0,-50 0-7 0</inkml:trace>
  <inkml:trace contextRef="#ctx0" brushRef="#br0" timeOffset="37">29292 6300 44 0,'0'-35'17'0,"0"-32"10"0,0 49-7 0,16 18-7 0,-16 0 0 0,0 52 2 0,0 32-5 0,0 0-4 0,19 18-5 0,-3 0-1 0,-16-18-2 0,0-32-9 0,0-1-25 0,0-18-26 0,0-33 20 0</inkml:trace>
  <inkml:trace contextRef="#ctx0" brushRef="#br0" timeOffset="38">29750 6757 44 0,'0'-17'30'0,"-17"17"1"0,17 33-10 0,0 18-15 0,-51 17-4 0,0 17-7 0,0-17-52 0,34-68 4 0</inkml:trace>
  <inkml:trace contextRef="#ctx0" brushRef="#br0" timeOffset="39">31834 5453 24 0,'626'-220'85'0,"-626"220"-153"0,0 16 34 0</inkml:trace>
  <inkml:trace contextRef="#ctx0" brushRef="#br0" timeOffset="40">31969 5555 33 0,'0'0'9'0,"-18"-18"33"0,2-15-14 0,50 15-14 0,34-15-11 0,68 15-8 0,-1-15-65 0,-102 33 27 0</inkml:trace>
  <inkml:trace contextRef="#ctx0" brushRef="#br0" timeOffset="41">30308 6334 36 0,'-16'-18'24'0,"16"18"6"0,0-16-10 0,68-1-6 0,51-1-1 0,33-15-4 0,-51 15-8 0,-34 2-3 0,-32 16-29 0,-35-18-52 0,-17 18 55 0</inkml:trace>
  <inkml:trace contextRef="#ctx0" brushRef="#br0" timeOffset="42">30598 6045 23 0,'-35'-16'30'0,"35"16"-1"0,0 0-10 0,16 50 1 0,-16 34-6 0,0 18-8 0,19 17-5 0,-3-17-6 0,-16-1-24 0,-16-68-49 0,16-16 51 0</inkml:trace>
  <inkml:trace contextRef="#ctx0" brushRef="#br0" timeOffset="43">30427 6688 33 0,'-16'-17'26'0,"16"1"3"0,68 16-14 0,32-18-8 0,36 1-8 0,-17 17-26 0,-68 0-40 0</inkml:trace>
  <inkml:trace contextRef="#ctx0" brushRef="#br0" timeOffset="44">31189 6096 62 0,'-16'-67'25'0,"32"16"0"0,54 51-15 0,12 0-7 0,-12 67-3 0,-37 17 0 0,-33 19 0 0,-33-1 1 0,-37-36 5 0,-12-15 1 0,30-33 0 0,18-18-2 0,34 0-2 0,16 17 1 0,36-17-2 0,48-17-3 0,-14-1-5 0,-18 18-28 0,16 0-62 0</inkml:trace>
  <inkml:trace contextRef="#ctx0" brushRef="#br0" timeOffset="45">31986 6334 60 0,'0'0'19'0,"0"-18"14"0,17 36-20 0,-17 48-10 0,-52 54-28 0,3-36-63 0</inkml:trace>
  <inkml:trace contextRef="#ctx0" brushRef="#br0" timeOffset="46">28259 7993 73 0,'0'0'0'0,"0"-85"30"0,34 85-11 0,51-17-10 0,67 1-5 0,0 16-5 0,-16-17-9 0,-85-1-44 0,-51 2-7 0</inkml:trace>
  <inkml:trace contextRef="#ctx0" brushRef="#br0" timeOffset="47">28632 7671 43 0,'0'0'20'0,"0"0"18"0,17 33-27 0,-17 36-7 0,0 33-5 0,-17 16-14 0,-17-16-51 0,34-69 37 0</inkml:trace>
  <inkml:trace contextRef="#ctx0" brushRef="#br0" timeOffset="48">28495 8264 40 0,'18'-34'25'0,"15"16"-2"0,19 1-10 0,32 17-10 0,35-16-4 0,35-2-35 0,-88-15-23 0</inkml:trace>
  <inkml:trace contextRef="#ctx0" brushRef="#br0" timeOffset="49">29427 7671 68 0,'0'-51'25'0,"0"34"-1"0,0 34-14 0,0 50 0 0,0 19-3 0,0 16-5 0,0-18 1 0,0-33-2 0,19-35 3 0,32 2-1 0,15-18-3 0,36-18-1 0,-1 2-11 0,-31 16-41 0,-37 0-17 0</inkml:trace>
  <inkml:trace contextRef="#ctx0" brushRef="#br0" timeOffset="50">29750 7807 47 0,'-33'-18'27'0,"15"18"1"0,1 18-13 0,34 50-1 0,17 32-10 0,-17-14-3 0,-17 14-2 0,0-15-9 0,0-34-36 0,0-33-20 0</inkml:trace>
  <inkml:trace contextRef="#ctx0" brushRef="#br0" timeOffset="51">30208 8095 72 0,'0'0'16'0,"16"16"11"0,-32 52-15 0,-3-1-9 0,3 2-4 0,-1-1-12 0,1-35-53 0,16-33 26 0</inkml:trace>
  <inkml:trace contextRef="#ctx0" brushRef="#br0" timeOffset="52">30902 7773 55 0,'0'-17'19'0,"51"-35"13"0,17 35-16 0,16 17-10 0,52-16-3 0,-1-2-7 0,-84 18-5 0,-34-17-22 0,-50 1-28 0,33 16 34 0</inkml:trace>
  <inkml:trace contextRef="#ctx0" brushRef="#br0" timeOffset="53">31241 7451 22 0,'0'0'0'0,"-34"-17"39"0,34 17-12 0,-18 51-12 0,18 33-6 0,0 34-8 0,0 2-13 0,-16-3-37 0,-17-66-1 0</inkml:trace>
  <inkml:trace contextRef="#ctx0" brushRef="#br0" timeOffset="54">31054 8061 37 0,'0'-17'22'0,"0"-17"17"0,34 17-18 0,18 17-11 0,67-18-11 0,15 2-13 0,-32-1-53 0,-67-1 29 0</inkml:trace>
  <inkml:trace contextRef="#ctx0" brushRef="#br0" timeOffset="55">32292 7467 31 0,'0'-33'24'0,"-35"-34"6"0,35-1-13 0,0 17-8 0,-35-1-3 0,-14 19-2 0,-36 15-2 0,18 1 0 0,15 52 1 0,18 16-1 0,17 16 0 0,34 2 0 0,17-19 0 0,18 1 0 0,-3-35 1 0,21 2-3 0,12-18 0 0,-47 33 0 0,-18 18 0 0,1 0 2 0,-53 0 1 0,-16-18 0 0,-15-15 3 0,-20-18-1 0,53-35 0 0,-2 1 0 0,35-32-4 0,35-19-2 0,32-17-11 0,34-17-75 0,-84 103 32 0</inkml:trace>
  <inkml:trace contextRef="#ctx0" brushRef="#br0" timeOffset="56">32308 6198 18 0,'-34'-51'9'0,"-34"-17"0"0,-16-17-4 0,-17-17 2 0,-18 2 0 0,-33-2-2 0,-19 0-1 0,-149-16 3 0,49 67-3 0,-2 34 0 0,-15 34-3 0,1 34 1 0,-2 34-2 0,1-1 1 0,0 1 1 0,17-1-1 0,0 51 0 0,51 1 1 0,17 34 0 0,16 32-2 0,52 18 0 0,32-16 0 0,70 0-1 0,33-18 1 0,33 16 2 0,37 2 0 0,31 0 1 0,34 16-1 0,68-34 0 0,52-35-1 0,51-49-1 0,-4-17 0 0,21-52 1 0,50 18 1 0,0-34 0 0,-1 1 3 0,0-53 1 0,-117 1-4 0,-1-32 2 0,85-70-4 0,-101 1 4 0,-1-53 2 0,1-14 6 0,-37-69-3 0,-64-50-6 0,-137-35-2 0,-186-118-24 0,-238-1-77 0</inkml:trace>
  <inkml:trace contextRef="#ctx0" brushRef="#br0" timeOffset="57">21669 10786 1 0,'0'0'3'0,"0"-16"7"0,16-2 6 0,-16 18 2 0,0-17-1 0,17 1-1 0,-17-19-1 0,0 35 1 0,0-16-2 0,0-1 2 0,0 1-3 0,0 16 0 0,17 16 1 0,-17 52-7 0,18 17-1 0,-2 34-3 0,1-1 1 0,-17-16-1 0,16-18-1 0,-16-33-1 0,0-17 1 0,0-34-2 0,0-34 4 0,0-17-3 0,0-33-1 0,-16-36 0 0,-1-15 1 0,1 33-1 0,16 17 0 0,0 52 1 0,0 0-2 0,0 33 1 0,-18 33 0 0,18 51 0 0,0 36 0 0,0-2 1 0,0 1 0 0,0-36-1 0,0-32 1 0,0-34 0 0,0-17-1 0,0 0-1 0,0-33-31 0,0 15-110 0</inkml:trace>
  <inkml:trace contextRef="#ctx0" brushRef="#br0" timeOffset="58">23143 10956 52 0,'0'-17'18'0,"-34"1"9"0,17-1-7 0,17 17-2 0,35 0 9 0,14-18-17 0,36 2-2 0,34-19-5 0,-18 19-2 0,-34 16-4 0,-16 0-28 0,1 16-89 0</inkml:trace>
  <inkml:trace contextRef="#ctx0" brushRef="#br0" timeOffset="59">24023 10617 50 0,'0'-16'28'0,"0"-19"-3"0,0 19-10 0,18 16-6 0,-2 16 0 0,-16 35 2 0,0 16-4 0,0 1-3 0,0 1-3 0,0-35 1 0,0-17-2 0,0-17 1 0,0 0 0 0,0-35 0 0,33-16-1 0,2 35 0 0,33-19 0 0,0 35-1 0,-19 17 1 0,-14 52 0 0,-19 16 0 0,3 16 0 0,-54-16 0 0,0-34 2 0,4-35-1 0,-21-16 1 0,18-16 0 0,17-18-2 0,1-1 0 0,32-16-1 0,1 35 1 0,17 16 0 0,18 34 0 0,-21 17 0 0,4 0-1 0,-35-35 1 0,16 1-5 0,-16-17-23 0,0 0-43 0,0-17 23 0</inkml:trace>
  <inkml:trace contextRef="#ctx0" brushRef="#br0" timeOffset="60">24209 10601 50 0,'0'0'0'0,"-16"-35"29"0,-1 19-6 0,17-1-6 0,0 17 1 0,17-18 0 0,-17 18-4 0,34 0-3 0,34-16-1 0,33 16-2 0,2-35-3 0,-19 35-2 0,-51-16-2 0,-16 16-1 0,-17 0-2 0,-17 34-31 0,17-17-104 0</inkml:trace>
  <inkml:trace contextRef="#ctx0" brushRef="#br0" timeOffset="61">26193 10668 23 0,'0'0'0'0,"0"0"28"0,-18 0-5 0,18 0-5 0,-17-17-2 0,17 1 1 0,-17-2-2 0,-1-15-2 0,2-1-4 0,32-1-5 0,36 2-1 0,-1 33-1 0,17 0-2 0,-17 33 1 0,-18 53-1 0,-33-3 1 0,-17 3 0 0,-16-1 1 0,-35-34 1 0,17-1 3 0,17-34-3 0,0 19-1 0,34-19 0 0,0 2 0 0,17-18 1 0,34 17 1 0,0-17 0 0,34-17-2 0,-1-1 1 0,0 2-4 0,-49-1 6 0,0-1-5 0,-19 18 0 0,-16 0-6 0,17 0-41 0,-1-16-88 0</inkml:trace>
  <inkml:trace contextRef="#ctx0" brushRef="#br0" timeOffset="62">28140 10482 24 0,'0'0'7'0,"16"-18"19"0,3 2-7 0,-3-1-2 0,-16 1-4 0,0-19-1 0,0 2-2 0,0-1-2 0,-16-1-1 0,-19 1-4 0,2 34 0 0,0 0 1 0,-2 18-1 0,-16 16 1 0,34-1 0 0,1 18 0 0,-2 17-1 0,18-17 0 0,34 0-2 0,-17 0 2 0,51-35-1 0,-17 18 0 0,-2-17-2 0,-14 16 1 0,0 1-1 0,-19 1 1 0,-16 32-1 0,0-32 1 0,-34-1 1 0,-18-17-1 0,3-17 0 0,-19-35 2 0,33 2-2 0,2-18 0 0,33-18 0 0,17-15 0 0,51 17 0 0,-1-2 1 0,-15 2-2 0,-19 17-3 0,-33 16-48 0,-17 17-66 0</inkml:trace>
  <inkml:trace contextRef="#ctx0" brushRef="#br0" timeOffset="63">20669 10719 51 0,'0'-18'6'0,"0"-48"6"0,0 32 5 0,16 17-2 0,-16-1-6 0,19 36-2 0,14 33 3 0,-17 33 2 0,19 34-1 0,-2 35-1 0,2 49-2 0,14 20-2 0,-14-36-1 0,-18 0 0 0,1-17-1 0,-2 35 0 0,-16-18 0 0,0-35-2 0,0 2 0 0,0-18 1 0,17-15 0 0,-17-20-1 0,16 2 0 0,2-51-1 0,-18-17 0 0,17-17 0 0,-17-1 0 0,0-16 1 0,17-16-1 0,16 16 0 0,18 0-1 0,17-17 0 0,17 17 0 0,16 0 0 0,51-16-1 0,52 16 2 0,16-18-2 0,36 18 0 0,-3 0 1 0,18-16-1 0,34 16 0 0,18-35 2 0,-19 19-2 0,17-35 0 0,-16 0 1 0,34 1-1 0,-17-1 1 0,1 17-1 0,-19-17 0 0,2 33 0 0,-2 1 1 0,2 17-1 0,14 0 1 0,-14-16 0 0,16 16 0 0,1-18 2 0,-19 18-2 0,-33 0 1 0,-51 0 0 0,-52-17 0 0,-65 17 0 0,-35 0-1 0,-50 0-4 0,-53-16-31 0,-33 16-112 0</inkml:trace>
  <inkml:trace contextRef="#ctx0" brushRef="#br0" timeOffset="64">28649 12751 8 0,'0'-18'10'0,"0"18"2"0,0-17 21 0,16 17-18 0,-16-16-1 0,0 16 0 0,0-17 0 0,0 17-1 0,0 0-5 0,17 0 0 0,0 0 1 0,17 17-1 0,-1-17-2 0,37-17 1 0,14 1-3 0,0-2-1 0,1 18-1 0,-34-16 0 0,-17 16-1 0,0 0 0 0,-16 0-1 0,-2 0 2 0,-1 0-1 0,-15 0-1 0,0-17 1 0,0 50-96 0,0-33 24 0</inkml:trace>
  <inkml:trace contextRef="#ctx0" brushRef="#br0" timeOffset="65">21143 9788 28 0,'0'-18'21'0,"0"-33"-6"0,33 35 3 0,2-2-7 0,16 1 0 0,0 17 1 0,1 35 0 0,14 32 0 0,-15 19-1 0,0-2-5 0,-18 1-3 0,-14-34-2 0,-3-18-1 0,-16-15-3 0,0-18-23 0,-35-34-21 0,-16-34-2 0,18-1 34 0,-2 20 39 0,19-2 8 0,16 34-7 0,0 17-13 0,0 17-4 0,0 50 0 0,-17 1-2 0,-16-1-4 0,17-16-2 0,-2-17-9 0,1-17-57 0,17-17 20 0</inkml:trace>
  <inkml:trace contextRef="#ctx0" brushRef="#br0" timeOffset="66">21566 9415 53 0,'0'0'0'0,"0"-51"28"0,52 0-9 0,15 35-11 0,18 16-6 0,-51 16-1 0,-17 53-1 0,-17-19 2 0,-35-16 1 0,19-17 0 0,-1-1-1 0,17-16-1 0,0 0 0 0,33 0 2 0,19 0-2 0,-18 18-1 0,-1 15 2 0,2 18-1 0,-35-17 3 0,-17 16 2 0,-17-32 2 0,-17-18-1 0,-1 0-6 0,3-18-1 0,31 18-43 0,18 0-30 0</inkml:trace>
  <inkml:trace contextRef="#ctx0" brushRef="#br0" timeOffset="67">23718 9550 63 0,'0'-33'13'0,"17"-18"7"0,18 33-6 0,32 18-2 0,1 35-1 0,0 50-2 0,-18-1-4 0,-16 0-4 0,-17-32 0 0,-17-19-1 0,0-33 0 0,0 0-1 0,-17-51-3 0,-17-16 1 0,19 16 3 0,-20 34 0 0,0 17 2 0,2 68 1 0,17 17 0 0,-2 17-2 0,18-36-1 0,0-48-5 0,18-1-39 0,-18-52-35 0</inkml:trace>
  <inkml:trace contextRef="#ctx0" brushRef="#br0" timeOffset="68">24209 9313 88 0,'0'-33'14'0,"35"-19"7"0,-18 52-11 0,17 34-7 0,-19 35-2 0,-15 15 0 0,-31 0 0 0,-4-33 4 0,0-33 3 0,19-18-1 0,16 0 1 0,86-34-7 0,48-1-7 0,36 19-120 0</inkml:trace>
  <inkml:trace contextRef="#ctx0" brushRef="#br0" timeOffset="69">25938 9466 63 0,'-16'-51'21'0,"32"18"0"0,17-1 0 0,37 34-7 0,-4 67-5 0,2 17-3 0,-1 2-2 0,-32-19-4 0,0 0 0 0,-35-32-1 0,0-19-16 0,0-16-18 0,-52-51-10 0,18 0 16 0,-17-16 31 0,34 16 22 0,0 35 5 0,17 16-10 0,-18 51 0 0,-15 32-4 0,-1 19-9 0,1-16-5 0,-19-19-4 0,52-16-117 0</inkml:trace>
  <inkml:trace contextRef="#ctx0" brushRef="#br0" timeOffset="70">27885 9297 29 0,'0'-17'13'0,"0"-1"11"0,0 2-7 0,18 16-4 0,-18 0-2 0,0 0-2 0,0 34 2 0,0 34 2 0,17 32-4 0,18-14-3 0,-19-19-3 0,-16-16 1 0,17-35-2 0,-17-16 3 0,0-16-1 0,0-17-2 0,-17-1-1 0,17-17-1 0,-16-17-1 0,-2 1 2 0,18 16-1 0,0 16 0 0,-17 2-1 0,17 15 2 0,-17 18-2 0,-17 0 1 0,1 18 0 0,0 33 0 0,-2 33 0 0,35 18 0 0,0-18-1 0,50-17 2 0,1-16-1 0,0-34 0 0,33-17 1 0,2-33-1 0,-20-2 0 0,-14-32 0 0,-34 16 0 0,-18 0 0 0,0 51-1 0,-18 0 1 0,18 51 0 0,34 0 0 0,17-17-1 0,-17-17 2 0,0-17-2 0,-17-33 1 0,-1-1 1 0,-49-17-1 0,-1-17 0 0,-18 17 0 0,-15 51-1 0,15 0 1 0,19 51-1 0,33-18 1 0,33 2-1 0,37-35 0 0,-3 0 1 0,1-35-1 0,-18 2 1 0,-15 15 0 0,-2 18 0 0,-17 18-1 0,2 50 0 0,-1-1 1 0,-1-33 0 0,-16-1 1 0,0-33-1 0,19-33 1 0,-3-17 0 0,1-1-1 0,17 0 0 0,-17 34 0 0,-1 17 0 0,-16 0-1 0,17 17 1 0,0 50 0 0,17-16 0 0,-17-33 0 0,17-2 0 0,-17-16 1 0,18-34-1 0,-2 1 1 0,-33-36-1 0,16 18 0 0,-16 2 1 0,-16 32-2 0,-1 17 0 0,17 50 1 0,0 1 0 0,33 16-1 0,2-16 1 0,15 0-1 0,-32-35 2 0,-2 1-1 0,-16-17 1 0,-49 0-1 0,-3-17 0 0,-15 1-4 0,32-17-31 0,35-1-61 0</inkml:trace>
  <inkml:trace contextRef="#ctx0" brushRef="#br0" timeOffset="71">29072 9280 54 0,'17'-34'31'0,"1"34"-6"0,15 51-6 0,-17 34-6 0,2 16-7 0,-1-16-5 0,-17-18-1 0,0-50-3 0,0-1-32 0,-17-32-23 0,-17-35 24 0,1-16 45 0,33 16 29 0,0 16-3 0,49 2-10 0,37 17-13 0,32-1-11 0,-32 17-45 0,-70 0-31 0</inkml:trace>
  <inkml:trace contextRef="#ctx0" brushRef="#br0" timeOffset="72">20143 11125 20 0,'0'0'0'0,"0"-67"36"0,0 50-13 0,0-17-5 0,-16 34-5 0,16-17-2 0,0-1 0 0,0 36 7 0,0-18-14 0,0 33 3 0,0 18-1 0,0 18 0 0,16 15-2 0,2 18 0 0,-1-17 0 0,0-1-2 0,-17-51 2 0,0 2-1 0,0-35 0 0,0-17 4 0,0-17-6 0,-17-34 1 0,17-50-2 0,-17-19 1 0,17 19 0 0,0 51-1 0,0 16-1 0,17 34 1 0,-17 17-1 0,0 0 0 0,-17 51 2 0,17 17-2 0,-18 33 1 0,36 18-1 0,-18-34 2 0,0-34 0 0,0-18-1 0,0-16 1 0,0-17 1 0,-18-17 0 0,18-16-1 0,0-52 0 0,0-17 0 0,0 18-1 0,0 50 0 0,0 17 0 0,0 17-3 0,0 51-28 0,-16-2-97 0</inkml:trace>
  <inkml:trace contextRef="#ctx0" brushRef="#br0" timeOffset="73">21566 12447 22 0,'0'0'0'0,"-51"-35"50"0,35 19-28 0,-1 16-5 0,17-17-2 0,0 17-4 0,33 0-1 0,53 33-1 0,50-15-3 0,-1-18 1 0,-32 0-3 0,-54-18-2 0,-49 18 1 0,-16-16-1 0,-69-1-2 0,0 17 1 0,-34 0-1 0,18 17 1 0,33-1 0 0,17 2-1 0,51-1 1 0,67-17 1 0,52-17-2 0,17-17-2 0,18-1-18 0,-37 2-111 0</inkml:trace>
  <inkml:trace contextRef="#ctx0" brushRef="#br0" timeOffset="74">22057 13800 26 0,'0'-51'26'0,"0"18"1"0,0 16-6 0,0-17-4 0,0 34-2 0,0-16-2 0,0 32-4 0,0 18 2 0,18 34-2 0,-1 34-2 0,0 0-1 0,1 16-4 0,-18-34 1 0,16-17-1 0,-16-50 0 0,0-17 1 0,0-33-1 0,0-34-2 0,0-19 1 0,0-49-2 0,-16-1 2 0,16 19-1 0,0 32 0 0,0 50 0 0,0 19 1 0,0 32-2 0,0 86 1 0,-18 33 1 0,18 1 0 0,-17-17-1 0,17-34 1 0,-17-18 0 0,-1-50-1 0,2-17-3 0,-1-33-23 0,34-52-49 0,-17 34 6 0</inkml:trace>
  <inkml:trace contextRef="#ctx0" brushRef="#br0" timeOffset="75">24125 11837 55 0,'-17'-35'20'0,"17"19"8"0,0 16-15 0,34 51 0 0,0 34 0 0,-17 50-2 0,17 0-3 0,-34 18-2 0,0-68 1 0,0-68-2 0,0-1 1 0,0-49-2 0,-18-18-2 0,2-52-1 0,-1-14 0 0,1-36-1 0,16 51 0 0,0 69 0 0,0 33-2 0,16 33 1 0,1 18-3 0,-17 51-29 0,0 16-85 0</inkml:trace>
  <inkml:trace contextRef="#ctx0" brushRef="#br0" timeOffset="76">24023 13818 24 0,'-15'-18'25'0,"-3"-33"11"0,1 34-12 0,34 1-10 0,50 16-3 0,36-17-3 0,16 1-6 0,-53 16-3 0,2 16-22 0,-50-16-71 0</inkml:trace>
  <inkml:trace contextRef="#ctx0" brushRef="#br0" timeOffset="77">24718 13463 57 0,'0'0'0'0,"34"-51"27"0,-34 51-6 0,0 0-11 0,18 16 0 0,-18 35 0 0,-35 33 0 0,18-15-1 0,-1 15-3 0,2 0-2 0,16-32 0 0,-17-35-1 0,50-17 1 0,19 0-2 0,15-17-1 0,36-1 1 0,-19 2-3 0,-16-2 1 0,-17 18-2 0,-34 0-12 0,1 0-28 0,-36 18-58 0</inkml:trace>
  <inkml:trace contextRef="#ctx0" brushRef="#br0" timeOffset="78">25006 13614 56 0,'0'0'0'0,"-17"-33"35"0,17 15-12 0,17 18-11 0,0 51 5 0,1 18-1 0,-18 31-3 0,0 20-6 0,0-19-2 0,0-50-2 0,0-17-2 0,0-17-6 0,16-1-56 0,-32-16-19 0</inkml:trace>
  <inkml:trace contextRef="#ctx0" brushRef="#br0" timeOffset="79">25870 12006 5 0,'0'0'4'0,"-18"0"13"0,18 0-4 0,0-18-2 0,-16 18 1 0,-1 0-2 0,17-16 0 0,-16 16-2 0,16 0-1 0,-18 0-1 0,1 0-2 0,17 0-2 0,0 0-1 0,0 0 0 0,0 0 0 0,-17 0 0 0,17 0-1 0,0 16 0 0,0-16 1 0,0 0-1 0,0 0 1 0,0 0-1 0,-16 0 1 0,16 0 0 0,0 18 0 0,-17-18 0 0,17 0 1 0,-18 0 0 0,18 0 0 0,-16 0 0 0,16 0 0 0,0 0 0 0,-17 0 1 0,17 0 0 0,0 0 2 0,0 0-1 0,0 0 4 0,0 0-6 0,17 0 0 0,-17 0 0 0,0 0-1 0,16 0 0 0,-16 0 0 0,0 0-1 0,0 0 3 0,18 0-2 0,-1 0-1 0,33 0 0 0,1 0 1 0,17-18 0 0,-17 18-1 0,17-16 0 0,-35-1-1 0,1 17 1 0,-17 17-12 0,-17 17-39 0,0-34-34 0</inkml:trace>
  <inkml:trace contextRef="#ctx0" brushRef="#br0" timeOffset="80">26497 11768 53 0,'0'-33'17'0,"0"15"12"0,0 1-15 0,0 34-6 0,0 17 0 0,-17 17 2 0,-1 18-1 0,2-1-3 0,16 16-1 0,0-33-1 0,0 0-1 0,0-51-1 0,0 16 0 0,34-16 1 0,-1 0-1 0,19 0-2 0,32-16 1 0,0-1 0 0,-14 17-1 0,-54-18-2 0,1 18-14 0,-1 0-38 0,-16 0-29 0</inkml:trace>
  <inkml:trace contextRef="#ctx0" brushRef="#br0" timeOffset="81">26768 11871 43 0,'0'0'8'0,"-35"-34"21"0,35 34-8 0,0 0-8 0,0 16 0 0,-16 19 0 0,16 16-1 0,0 33-2 0,0 1-2 0,16-1-1 0,2 18-2 0,-18-35-1 0,0-16 0 0,0-33-1 0,0-1-2 0,0-17-1 0,0 0-7 0,-18 33-52 0,2-33-23 0</inkml:trace>
  <inkml:trace contextRef="#ctx0" brushRef="#br0" timeOffset="82">26429 13563 32 0,'-16'0'8'0,"-19"0"23"0,18-16-5 0,17 16-8 0,17-17-4 0,18 17-2 0,14-18-4 0,2 18-4 0,1 0-4 0,-18 0-1 0,-1 0-8 0,19 18-35 0,-36-1-32 0</inkml:trace>
  <inkml:trace contextRef="#ctx0" brushRef="#br0" timeOffset="83">26937 13395 42 0,'0'-18'23'0,"0"-15"0"0,0 15-9 0,0-16-2 0,0 1-5 0,18-2 0 0,15 19-2 0,18-1 0 0,17 17-2 0,-17 17-2 0,-16 34 1 0,-4 16-1 0,-31 19 2 0,-15-19-1 0,-19 1 1 0,-18-17 0 0,19 0 0 0,-1-35 1 0,0 2-1 0,16-2 0 0,2-16 0 0,16 0 1 0,0 0-2 0,34-16 0 0,34-2 1 0,0 18-1 0,33-33 0 0,-15 33 0 0,-37-18-1 0,-31 18-1 0,-36 18-25 0,-15-1-106 0</inkml:trace>
  <inkml:trace contextRef="#ctx0" brushRef="#br0" timeOffset="84">27700 11922 16 0,'0'-18'12'0,"-16"2"18"0,16 16-7 0,0-17-5 0,33 17-4 0,34-18-2 0,18 18-2 0,17 0-3 0,-34 0-2 0,-17 0-3 0,-34 18-2 0,-1-18-6 0,-16 17-27 0,0-17-61 0</inkml:trace>
  <inkml:trace contextRef="#ctx0" brushRef="#br0" timeOffset="85">28427 11768 49 0,'0'-51'22'0,"-16"18"3"0,16 0-10 0,16 15-8 0,19 2-2 0,16-1-2 0,1 17 1 0,-1 0-1 0,-18 51-1 0,-17-2-1 0,-16 37 0 0,-49-19 2 0,-2 2 0 0,-19-36 2 0,21 18 0 0,14-18-3 0,35 18 1 0,51-33-1 0,0-18 0 0,34 0 0 0,-1-34 0 0,18 17-1 0,-17-17-1 0,-17 34-1 0,-50 0-18 0,-3 67-97 0</inkml:trace>
  <inkml:trace contextRef="#ctx0" brushRef="#br0" timeOffset="86">28427 12904 29 0,'0'-17'7'0,"0"-17"18"0,0 17-8 0,0 17-6 0,19 0 0 0,-19 17 2 0,0 17-1 0,0 34-1 0,0 50 2 0,0 50-3 0,16 19-3 0,-16-1-1 0,0 18-3 0,0-51-1 0,17-53 0 0,-1-31 0 0,2-36 1 0,-1-15-1 0,18-18-1 0,16-18 0 0,15 2 0 0,53-1 0 0,50-17 0 0,17 17 1 0,-34-17 0 0,-49 17 0 0,-52 17-3 0,-34 0 1 0,-17-18 0 0,0 18-53 0,-68-33-68 0</inkml:trace>
  <inkml:trace contextRef="#ctx0" brushRef="#br0" timeOffset="87">29242 13141 45 0,'0'-35'12'0,"0"-16"8"0,-16 18-3 0,-2 15-5 0,-50 53-1 0,17 32 3 0,-17 18-1 0,51 50-3 0,1-15-4 0,65-19-1 0,3-34 0 0,15-49 0 0,-32-36-1 0,0-15-2 0,-35-18-1 0,-35 0-1 0,-16 18-3 0,-34 15-7 0,0 36-33 0,52-1-61 0</inkml:trace>
  <inkml:trace contextRef="#ctx0" brushRef="#br0" timeOffset="88">30189 12904 59 0,'0'0'0'0,"0"-51"36"0,-16 85-22 0,16 67 2 0,0 35-4 0,16 32-6 0,-16-65-3 0,0-70 3 0,0-15 0 0,0-36-1 0,-16-49-3 0,16-35-1 0,0-33 0 0,35-18-2 0,16 35 3 0,16 83-3 0,1 53 2 0,-35 50-1 0,-16 16 1 0,-67 18-7 0,-18-35 0 0,-17-33 5 0,33-17 0 0,19-17 2 0,33 0-2 0,33-17-1 0,19 17 2 0,-1 50 1 0,17 19-1 0,-1-18 7 0,18 0-6 0,1-35 1 0,-19-16-2 0,-34-16 1 0,19-35 0 0,-19-18-1 0,-17-32 0 0,-16 16-1 0,-16 52 0 0,-17 33 0 0,-2 17 1 0,2 50 1 0,33 35-1 0,50-35-1 0,1 2 1 0,35-52-7 0,15-17-23 0,-34-51-2 0,-34-35 16 0,-15-14 13 0,-1 15 8 0,-17 68 16 0,-17 17-5 0,17 51-3 0,0 16-3 0,17 17-2 0,0-15-4 0,-17-1-1 0,0-52 0 0,0-16 3 0,-17-33-2 0,17-18-3 0,0-34 0 0,0 1-1 0,17-1-1 0,-17 34 1 0,18 34-1 0,-18 34 0 0,49-1 0 0,21 2-1 0,12-1 5 0,-30-34 2 0,-18-34-4 0,-17 0-1 0,-17 35 1 0,0-1-1 0,0 50 0 0,-17 51 3 0,17 18 0 0,-16 0-1 0,16-35-3 0,0-32-2 0,16-1-39 0,1-17-68 0</inkml:trace>
  <inkml:trace contextRef="#ctx0" brushRef="#br0" timeOffset="89">31766 13259 86 0,'0'0'18'0,"17"-51"31"0,-1 18-31 0,-16 33-29 0,0 0-98 0</inkml:trace>
  <inkml:trace contextRef="#ctx0" brushRef="#br0" timeOffset="90">29257 13090 8 0,'0'-17'15'0,"18"-17"0"0,-1-1-4 0,-17 2 1 0,0 17-1 0,0-1-2 0,0 17-5 0,0 0-1 0,-17 0 1 0,-1 17 0 0,3-1 0 0,-19 1 1 0,0-1 0 0,16 19-2 0,2-19 0 0,16 35 0 0,-17 0 1 0,-17 0-1 0,17 0 0 0,0 16 0 0,-1-32-1 0,2 16 1 0,16-17 0 0,0-1-1 0,16-16 1 0,2 17 0 0,16-1-1 0,0 2-1 0,34-19 1 0,-17 2-1 0,-18-18 0 0,35 0 2 0,-17-18-1 0,-18-15 0 0,-14-36-1 0,-3 20 1 0,-16 14-1 0,0 2-1 0,-35-18 1 0,2 33-1 0,-18 2 1 0,0 16-2 0,1 0 1 0,-18 34 0 0,34-17 0 0,-17 17 0 0,34-1 0 0,-18 2 0 0,19-19 0 0,16 1 0 0,0-17 1 0,0-17-1 0,0 1 0 0,16-35-1 0,19 34 2 0,0-1-2 0,-2 2 0 0,18 16 1 0,0 0-1 0,-18 0 1 0,0 34-1 0,-14 17 1 0,-3-1 0 0,-16 1 0 0,0 0 0 0,-16-35 0 0,-3 19 1 0,-32-19-1 0,-15 2 1 0,15-18-1 0,-17 0 0 0,17-34 1 0,18-1 0 0,15-16-1 0,3-33 0 0,30-18 0 0,19-16 1 0,17 34-1 0,-17 15 0 0,0 18-1 0,17 35 0 0,-17-1-15 0,15 50-53 0,-31-15 12 0</inkml:trace>
  <inkml:trace contextRef="#ctx0" brushRef="#br0" timeOffset="91">19890 11041 23 0,'0'0'0'0,"33"-69"33"0,-14 53-3 0,-19-1-8 0,-19 34-7 0,-48 68-1 0,-36 33-4 0,-31 17-3 0,32-15-1 0,-1-36-3 0,37-33-1 0,50-34-2 0,-2-17-1 0,36 0-51 0,-2-17-29 0</inkml:trace>
  <inkml:trace contextRef="#ctx0" brushRef="#br0" timeOffset="92">19280 11109 61 0,'-18'-35'21'0,"18"35"-6"0,18 0-5 0,50 35 8 0,-2 15 2 0,37 18-6 0,16 17-9 0,-2 34-4 0,20-1-12 0,-19 0-120 0</inkml:trace>
  <inkml:trace contextRef="#ctx0" brushRef="#br0" timeOffset="93">4220 2946 11 0,'0'-16'2'0,"15"-103"15"0,-15 52-2 0,-15-19 0 0,15 19-1 0,0 49-1 0,0 36-8 0,0 67 3 0,15 50 1 0,1 35-3 0,2 50-2 0,-1 0 0 0,-1-1-1 0,-16-15 2 0,0-17 0 0,0-36 1 0,0-31 1 0,-16 15-4 0,-19 0 0 0,19-17-1 0,1-32 1 0,-3-19-1 0,18 1 0 0,0-1-1 0,18-32 0 0,-18-1 0 0,15-1 0 0,1-17 0 0,19 1 0 0,16 1 0 0,33-2 0 0,35 19 2 0,68-19-1 0,68 2 6 0,32 15-5 0,36-15-5 0,48 15 4 0,20 2-1 0,48-2 1 0,36-17 0 0,16 2 0 0,51-1 0 0,1-17 0 0,-1 0-1 0,1 0-2 0,-1 0 1 0,-2 0 1 0,3 0-1 0,-16-17 1 0,-20-1 0 0,-33 2 0 0,-32-17 0 0,-54-2 0 0,-100-16 0 0,-118-16-2 0,-170 16-17 0,-154 0-108 0</inkml:trace>
  <inkml:trace contextRef="#ctx0" brushRef="#br0" timeOffset="94">2185 3505 32 0,'-16'0'11'0,"-36"0"17"0,19 0-9 0,33-16-10 0,51 16 0 0,50 0-5 0,35-17-4 0,16-1-3 0,2 18-69 0,-138 0 41 0</inkml:trace>
  <inkml:trace contextRef="#ctx0" brushRef="#br0" timeOffset="95">2998 3064 40 0,'0'0'9'0,"0"17"32"0,0-34-12 0,18 34-16 0,16 17-2 0,-18 68-4 0,1 0-4 0,1 17 0 0,-2-1-9 0,-16 0-86 0,0-100 45 0</inkml:trace>
  <inkml:trace contextRef="#ctx0" brushRef="#br0" timeOffset="96">5403 3081 9 0,'0'-17'6'0,"18"-83"25"0,-18 49 1 0,-18 17-6 0,18 17-3 0,0 17-15 0,0 51 4 0,0 51-1 0,18 33-6 0,-1 1 0 0,-1-35 1 0,3-34-3 0,-19-16-2 0,0-33 1 0,0-18-2 0,0 0-61 0,33 0-36 0</inkml:trace>
  <inkml:trace contextRef="#ctx0" brushRef="#br0" timeOffset="97">6793 3048 54 0,'0'-16'14'0,"-16"-19"13"0,16 19-12 0,51 16-8 0,17-17-1 0,33 17-5 0,1-18-1 0,-18 18-33 0,-51 0-41 0</inkml:trace>
  <inkml:trace contextRef="#ctx0" brushRef="#br0" timeOffset="98">7625 2693 71 0,'0'-69'25'0,"16"36"1"0,-16 33-18 0,0 67-3 0,0 19-1 0,-16 14-1 0,16-49-1 0,0-16 0 0,0-19-1 0,0-16 2 0,0 0 1 0,16-33-2 0,19-1-1 0,14-1-2 0,36 35 1 0,-17 0 1 0,-34 51-1 0,-17 35 0 0,-1-19 1 0,-32 0 0 0,-35-32 1 0,-17-1 0 0,0-17-2 0,2-17 0 0,15 16-6 0,16-49-38 0,18-1-55 0</inkml:trace>
  <inkml:trace contextRef="#ctx0" brushRef="#br0" timeOffset="99">7641 2709 61 0,'0'0'0'0,"17"-51"37"0,34 17-13 0,50 1-13 0,34 15-10 0,-32 52-48 0,-87-17-14 0</inkml:trace>
  <inkml:trace contextRef="#ctx0" brushRef="#br0" timeOffset="100">9709 2930 39 0,'0'0'0'0,"-35"-51"43"0,0 0-12 0,35 1-10 0,52 32-11 0,15 2-4 0,1 32-4 0,-17 52-2 0,-34-1 1 0,-34 35-1 0,-34-18 1 0,-17-33 1 0,1 1-1 0,15-35 1 0,52-1 1 0,0-16 1 0,35 0 4 0,49 0-3 0,35-16-3 0,-18-1-2 0,-16-1-4 0,-34 18-40 0,-35 0-57 0</inkml:trace>
  <inkml:trace contextRef="#ctx0" brushRef="#br0" timeOffset="101">11825 2760 65 0,'0'0'0'0,"18"-84"40"0,-18 32-20 0,0 1-7 0,-35 2-5 0,-15 14-3 0,-36 19-1 0,2 16-3 0,-2 16 0 0,37 51 0 0,32 1 0 0,17 17 1 0,35-34 0 0,14-16 1 0,36-2 0 0,1-17-3 0,-19 19 1 0,-17-1-1 0,-33 17 0 0,-17 17 0 0,-50-19 0 0,-34-31 3 0,-19-2-1 0,17-32 1 0,37-35 3 0,32 0 1 0,34-16-3 0,67-35-3 0,18 18 0 0,17-2-2 0,-34 19-11 0,-69 49-134 0</inkml:trace>
  <inkml:trace contextRef="#ctx0" brushRef="#br0" timeOffset="102">5286 4556 35 0,'-17'-17'16'0,"-17"17"17"0,17-18-7 0,34 18-12 0,85 0 0 0,50 0 1 0,35-33-5 0,-70 15-6 0,-31 2-1 0,-69 16-2 0,-1 0-2 0,-32 0-18 0,-35 16-112 0</inkml:trace>
  <inkml:trace contextRef="#ctx0" brushRef="#br0" timeOffset="103">5608 5910 41 0,'0'-18'7'0,"0"-31"31"0,0 49-14 0,0 0-12 0,17 49 8 0,1 37-1 0,-2 32-6 0,1-16-3 0,-1-17-2 0,-16-1-3 0,0-33 0 0,0-34-2 0,0-1 0 0,0-16-2 0,0 0-1 0,-16-16-6 0,-1-19-53 0,17 2-53 0</inkml:trace>
  <inkml:trace contextRef="#ctx0" brushRef="#br0" timeOffset="104">7251 4556 14 0,'0'0'0'0,"-16"0"34"0,-3-17-5 0,3-1-7 0,16 18-5 0,16 0-5 0,54-16-3 0,14 16-4 0,0-17-4 0,-16 17-5 0,-35 17-61 0,-15-17 12 0</inkml:trace>
  <inkml:trace contextRef="#ctx0" brushRef="#br0" timeOffset="105">7826 4217 38 0,'0'-17'15'0,"-16"-35"21"0,16 35-12 0,0 17-12 0,16 17-1 0,2 17 3 0,-18 86 6 0,17-54-13 0,-17 54 1 0,0-20-5 0,0-14-1 0,0-35-1 0,0-35-1 0,0 19-15 0,0-19-128 0</inkml:trace>
  <inkml:trace contextRef="#ctx0" brushRef="#br0" timeOffset="106">7335 6334 11 0,'0'0'0'0,"-16"0"27"0,-17 0-2 0,-2-18 1 0,19 18-5 0,-3-16-2 0,19 16-4 0,19 0-5 0,48 0 0 0,18-35-2 0,15 19-5 0,-48 16-2 0,-18 0-1 0,-17 0-6 0,-1 0-39 0,-16 16-60 0</inkml:trace>
  <inkml:trace contextRef="#ctx0" brushRef="#br0" timeOffset="107">8149 5978 48 0,'18'-35'24'0,"-18"19"2"0,-18-1-10 0,1 17-5 0,0 0-2 0,-17 51-1 0,1 17 3 0,33 32-2 0,0 20-2 0,16-2-3 0,35-34 0 0,1-49 0 0,15-19 0 0,0-32 0 0,-33-1-2 0,-17-34 1 0,-17 17 0 0,-35-16-2 0,-31 16-3 0,-2 50 1 0,0 19-4 0,34 14-38 0,34-31-92 0</inkml:trace>
  <inkml:trace contextRef="#ctx0" brushRef="#br0" timeOffset="108">9216 4725 4 0,'0'0'4'0,"-16"0"5"0,16 0 2 0,0 0 4 0,0 0 3 0,0-17 2 0,-18 17-2 0,18-18-6 0,-15 18 0 0,-3 0-4 0,18 0-1 0,0 0-2 0,0-16 5 0,0 16-8 0,0 0-1 0,0-18 0 0,0 36-6 0,51-18-42 0,-35 0-34 0</inkml:trace>
  <inkml:trace contextRef="#ctx0" brushRef="#br0" timeOffset="109">9810 4386 40 0,'0'-18'10'0,"-18"-15"27"0,1 0-12 0,0 15-9 0,-16 2-5 0,-18 16-2 0,0 0-2 0,-17 16 0 0,17 19-1 0,-15 32 0 0,-4 17 0 0,37 18-2 0,33 16-1 0,17-32 0 0,34-2 0 0,33-33-1 0,1-35 1 0,1-16 0 0,-2-33-1 0,-34-18 1 0,-50 0-1 0,0 0-1 0,-50 0 0 0,-53 51-3 0,-15 18-13 0,17 84-121 0</inkml:trace>
  <inkml:trace contextRef="#ctx0" brushRef="#br0" timeOffset="110">9978 6045 14 0,'0'0'0'0,"18"-33"35"0,-1 15-7 0,-17 2-1 0,0-19-8 0,0 2-3 0,-35-18-6 0,2 18-2 0,-18-1-3 0,0 34-2 0,0 16-1 0,1 19-1 0,17 14 2 0,15 2-1 0,36 18 0 0,31-36-1 0,19 1 1 0,0-17 1 0,34-1-2 0,-35 19 0 0,-33 32 1 0,-34-16-3 0,-16 0 4 0,-35 0-2 0,-17-34 3 0,0-1-1 0,17-32 2 0,18-34 0 0,33-19-2 0,0-33-3 0,67-16-2 0,-15 0-14 0,-3 34-79 0,-31 67 28 0</inkml:trace>
  <inkml:trace contextRef="#ctx0" brushRef="#br0" timeOffset="111">10894 4741 50 0,'0'-16'18'0,"0"-1"16"0,16-1-13 0,36 2-9 0,15-2-8 0,52 18-4 0,-1 0-37 0,-50 0-47 0</inkml:trace>
  <inkml:trace contextRef="#ctx0" brushRef="#br0" timeOffset="112">11962 4454 61 0,'0'0'0'0,"49"-86"38"0,-49 37-12 0,-33-2-13 0,-18 16-7 0,0 19-1 0,-17 16-3 0,35 16-1 0,-2 19 2 0,35 16-2 0,0 33 0 0,51-17 0 0,34 2 1 0,-17-3-2 0,-34 3 0 0,-17-18 0 0,-17 0 1 0,-51-35 3 0,-1-16 0 0,-15-16 2 0,33-35 2 0,1-18-3 0,50-31-3 0,51-19-3 0,33 1-16 0,-16 50-125 0</inkml:trace>
  <inkml:trace contextRef="#ctx0" brushRef="#br0" timeOffset="113">11554 5706 43 0,'0'-51'31'0,"0"17"5"0,0 17-15 0,0 34-11 0,18 34 3 0,-2 69 2 0,-16 31-4 0,0 35-2 0,0 36-3 0,0-36-2 0,0-17-2 0,0-16 0 0,33-35 0 0,2-50 0 0,16-52 1 0,33 2 0 0,52-52-1 0,67-1-1 0,68 2 2 0,34-1 1 0,-68 17-3 0,-84-1 0 0,-86 18-1 0,-49 0 0 0,-18 0-2 0,-18-16-13 0,-31-34-50 0,-3 32-42 0</inkml:trace>
  <inkml:trace contextRef="#ctx0" brushRef="#br0" timeOffset="114">12572 6029 66 0,'-19'-17'8'0,"3"-68"20"0,-1 50-6 0,-1 19-9 0,-15 16-4 0,-18 34 1 0,-15 17 0 0,31 33-3 0,35-17 1 0,17 19 0 0,32-19-4 0,21-16 0 0,-3-51 3 0,-15-33 0 0,-1-36 0 0,-18-16-5 0,-50-15-1 0,-17-2-1 0,-34 51-2 0,-35 51-55 0,3 16-74 0</inkml:trace>
  <inkml:trace contextRef="#ctx0" brushRef="#br0" timeOffset="115">13621 6537 73 0,'0'-68'31'0,"0"17"0"0,17 33-14 0,69 36-2 0,31 66-4 0,19 34-3 0,-34-16-5 0,-1-33-3 0,-33-1 0 0,-34-35-2 0,-34-17-23 0,-67 2-108 0</inkml:trace>
  <inkml:trace contextRef="#ctx0" brushRef="#br0" timeOffset="116">13638 6486 64 0,'-17'-35'19'0,"1"2"4"0,-2 15-14 0,1 69-5 0,17 18-2 0,-17 15 2 0,1-51 2 0,16-15 2 0,0-18 3 0,-17-51-4 0,34-33 0 0,16-18-3 0,-16 18 0 0,1 33 0 0,-2 33-3 0,17 2-1 0,18 50-1 0,35 17 1 0,48 33-16 0,37 0-110 0</inkml:trace>
  <inkml:trace contextRef="#ctx0" brushRef="#br0" timeOffset="117">14943 6300 96 0,'0'0'0'0,"17"-68"40"0,-17 50-19 0,17 36-13 0,-1 66 1 0,-16 18-4 0,17 17-3 0,-17-52-1 0,0-34 1 0,0-15-1 0,-17-18 2 0,1-68 0 0,-18-17-1 0,16-50-2 0,36 0 1 0,32 32-2 0,1 70-1 0,17 33 1 0,-17 51 0 0,-18 16 1 0,-49 19-1 0,-52-2 0 0,0-33 0 0,-16-17 1 0,49-17-1 0,19-17 1 0,16-17-1 0,34-1 0 0,0 18 1 0,17 35-1 0,-2 32 1 0,21-16-1 0,-3-18 1 0,16-15 0 0,-13-36 0 0,-3 1-3 0,-34-16 0 0,2-34 3 0,0-18 0 0,-19-16 1 0,-16 32 0 0,-16 36 0 0,-19 33 0 0,0 68 1 0,19 16 1 0,16 18-1 0,51-17-1 0,33-36-2 0,17-49-6 0,2 0-38 0,-52-67 0 0,-18-17 16 0,-16-18 18 0,-17 18 37 0,0 50 14 0,0 34-14 0,-17 16-9 0,17 53-2 0,0 15-6 0,17 0-6 0,1-15-2 0,-18-36 1 0,0-33 0 0,-18-17 2 0,1-33-2 0,17-36-1 0,0-14 1 0,51 14-2 0,0 53-1 0,17 15 1 0,-17 36 0 0,16 50 1 0,-49-1-3 0,-2 17 2 0,-16-33-1 0,-16-16 2 0,-2-19 1 0,18-32-2 0,-15-19 1 0,15-49 0 0,15 0 2 0,36-18-3 0,17 33-1 0,-17 35 0 0,0 34 0 0,-16 34 5 0,-4 52-5 0,-31-1 2 0,0 16 0 0,0-34 0 0,0-32 1 0,0-19 0 0,0-16 1 0,0-16-5 0,0 16-62 0,0 0-32 0</inkml:trace>
  <inkml:trace contextRef="#ctx0" brushRef="#br0" timeOffset="118">3287 2658 15 0,'0'0'0'0,"-18"-118"20"0,2 67 3 0,-1 18-7 0,-17-1-5 0,-18-17-1 0,19 34-3 0,-34-1-5 0,-34-15 0 0,-36 33 1 0,-16 0 1 0,1 17-7 0,17 17 9 0,16 17-2 0,18 0-1 0,-18 0 0 0,17 33-1 0,17 1-1 0,18 17-1 0,15-1-1 0,19 17 2 0,17 17 1 0,-2 19 4 0,1-2 3 0,34 17 2 0,1-16-3 0,15-18-3 0,18-17-2 0,0 0 0 0,17-16-1 0,33-16 0 0,18-19 0 0,33-50 0 0,1-34 1 0,16-34 2 0,68 0-4 0,-84 0-1 0,-17 0 1 0,-17-34 1 0,15 1 1 0,-32-34-2 0,-34-1 2 0,-33-68-2 0,-35-15 1 0,-35-35 0 0,-33 17-2 0,-49-17 2 0,-2 51-4 0,-35 101-21 0,-33 85-76 0,154 16 36 0</inkml:trace>
  <inkml:trace contextRef="#ctx0" brushRef="#br0" timeOffset="119">3253 2524 9 0,'-17'0'8'0,"-51"16"16"0,17-16-1 0,17 0 2 0,34-51-4 0,18-16-6 0,31-1-4 0,70-67-2 0,52-1-1 0,-19 34-6 0,-17 18-4 0,-50 66-33 0,-51 18-76 0</inkml:trace>
  <inkml:trace contextRef="#ctx0" brushRef="#br0" timeOffset="120">3812 1744 43 0,'0'0'0'0,"0"-16"28"0,34-19-10 0,34 35-3 0,0 51-4 0,-35 33-6 0,1 2-3 0,-52 16-2 0,-31-35-13 0,31-34-60 0,18-33 43 0</inkml:trace>
  <inkml:trace contextRef="#ctx0" brushRef="#br0" timeOffset="121">4507 1236 54 0,'0'0'0'0,"0"-16"29"0,0-1-19 0,0 17 2 0,0 51 2 0,33 117-5 0,1-50-4 0,0-32-1 0,-34-35 0 0,0-51 1 0,-16-17-1 0,-36-52-3 0,3-31-1 0,31 15 1 0,1-1-2 0,17-31-1 0,17 66 3 0,32-1-3 0,3 52 3 0,15 52-2 0,-49 83 1 0,-85-67 1 0,-18 17-1 0,-17-34-1 0,69-34 0 0,33-17 0 0,16 0 2 0,52 32-1 0,16 19 0 0,17 0 0 0,-15-16-12 0,-2-35-40 0,-16-17-29 0</inkml:trace>
  <inkml:trace contextRef="#ctx0" brushRef="#br0" timeOffset="122">4964 1508 8 0,'0'0'0'0,"0"-51"29"0,0-17 0 0,0 34-3 0,0-1-11 0,0 35-5 0,-17 69 1 0,0 15-3 0,51-17-2 0,0-16 0 0,17-51-2 0,-1-16-1 0,-33-35-1 0,-17-16-1 0,-33 16-2 0,-19 0 0 0,3 16 0 0,-21 2-1 0,21 33 1 0,49-16 1 0,49-1-1 0,37-17 0 0,32-1 2 0,-16 2-2 0,0 15 3 0,-35 18-2 0,-33 51 3 0,-17 84-3 0,18-33 2 0,-2-51 1 0,18-51 1 0,0-16-2 0,-16-52 0 0,-35 34-1 0,0-17-1 0,-51 1-1 0,-19-1-2 0,2 33 0 0,-14 18-19 0,47 18-37 0,18-1-8 0</inkml:trace>
  <inkml:trace contextRef="#ctx0" brushRef="#br0" timeOffset="123">5879 863 54 0,'0'0'0'0,"0"-16"36"0,0-1-14 0,0-1-10 0,0 18 0 0,17 18 0 0,-1 33-1 0,2 33-3 0,-1 0-1 0,-1 19-5 0,36 16 0 0,-19-70 1 0,18-49-3 0,-16-16-3 0,-2-17-35 0,-17-2-85 0</inkml:trace>
  <inkml:trace contextRef="#ctx0" brushRef="#br0" timeOffset="124">5828 1049 30 0,'0'0'9'0,"0"-17"23"0,0 17-19 0,35-32-11 0,32 15-16 0,-34-1-42 0</inkml:trace>
  <inkml:trace contextRef="#ctx0" brushRef="#br0" timeOffset="125">6319 914 57 0,'0'0'0'0,"0"0"60"0,16-33-22 0,3 15-24 0,-3 2-51 0,-16-1-49 0</inkml:trace>
  <inkml:trace contextRef="#ctx0" brushRef="#br0" timeOffset="126">6607 9127 47 0,'0'-16'9'0,"-17"-53"27"0,0 18-5 0,17 18-9 0,34-1-6 0,0 34-6 0,50 34 0 0,2 50-2 0,-19 51-4 0,0-15-2 0,-32 15-1 0,-18-50-1 0,1-34-2 0,-18-18-19 0,0-33-21 0,-18 0-23 0,-16-33 3 0</inkml:trace>
  <inkml:trace contextRef="#ctx0" brushRef="#br0" timeOffset="127">6828 9364 31 0,'-35'-67'42'0,"19"-2"-5"0,16 52-8 0,-17 17-13 0,17 51-3 0,-35 51-2 0,-16 0-5 0,18 0-5 0,17-35-1 0,-2-17-12 0,18-50-42 0,18 0-46 0</inkml:trace>
  <inkml:trace contextRef="#ctx0" brushRef="#br0" timeOffset="128">7099 8720 84 0,'-35'-51'30'0,"35"-33"5"0,18 33-18 0,34 0-10 0,30 51-5 0,-12 51 0 0,-54 34-1 0,-16 16 0 0,-16-16 3 0,-35-34 2 0,16-16 0 0,35-19-1 0,16-16 1 0,70-33-2 0,17-1-1 0,31-17-4 0,-48 16-9 0,-53 35-143 0</inkml:trace>
  <inkml:trace contextRef="#ctx0" brushRef="#br0" timeOffset="129">8030 9313 60 0,'-17'0'19'0,"-16"-16"22"0,16-1-8 0,17-1-10 0,50 18-11 0,52-16-4 0,34-19-3 0,0 1-3 0,-52 34-3 0,-49 0-12 0,-2 0-40 0,-15 18-56 0</inkml:trace>
  <inkml:trace contextRef="#ctx0" brushRef="#br0" timeOffset="130">9115 8856 81 0,'0'0'0'0,"17"-67"32"0,-17 50-4 0,0-1-11 0,-35 18-7 0,2 18 0 0,-18 50-1 0,34 50 0 0,-1 17-6 0,36 0-1 0,50-15-1 0,17-69 1 0,-18-35-1 0,1-49 1 0,-33-18 1 0,-35-18-2 0,-18 2 0 0,-34 16-2 0,-15 18 0 0,-34 66 0 0,16 18-5 0,51 0-23 0,50 0-37 0,19-51-21 0</inkml:trace>
  <inkml:trace contextRef="#ctx0" brushRef="#br0" timeOffset="131">9658 8856 94 0,'0'-16'11'0,"-19"-52"31"0,38 34-18 0,-3 34-11 0,35 16-4 0,16 70-2 0,-16-2-2 0,0 18-3 0,-34-1-3 0,1-33 0 0,-2-17-5 0,-16-35-23 0,0 2-25 0,0-52-52 0</inkml:trace>
  <inkml:trace contextRef="#ctx0" brushRef="#br0" timeOffset="132">9911 9060 27 0,'0'-18'19'0,"-34"-49"30"0,16 16-12 0,2 51-9 0,16 16-16 0,-17 53-2 0,-17 33-4 0,-16-2-4 0,-1-14-3 0,18-19-8 0,33-49-50 0,16-1-36 0</inkml:trace>
  <inkml:trace contextRef="#ctx0" brushRef="#br0" timeOffset="133">10350 8958 114 0,'0'0'0'0,"18"-18"45"0,50 2-18 0,16 16-16 0,19 0-6 0,-2-17-4 0,-33 17-7 0,-34 0-29 0,-34 0-97 0</inkml:trace>
  <inkml:trace contextRef="#ctx0" brushRef="#br0" timeOffset="134">10623 8720 82 0,'-33'0'32'0,"15"18"3"0,18 33-14 0,0 34-6 0,0 16-7 0,0-16-5 0,0-1-2 0,0-33-2 0,0-35-12 0,18 1-36 0,15-34-67 0</inkml:trace>
  <inkml:trace contextRef="#ctx0" brushRef="#br0" timeOffset="135">11334 8738 95 0,'0'-18'11'0,"18"-50"32"0,-18 19-20 0,-18 15-14 0,-15-1-3 0,-19 35-5 0,3 18 0 0,-3 15 1 0,1 34 1 0,35-16-2 0,16 0 0 0,16 0 2 0,17-33 0 0,2 15-1 0,31-15 0 0,-15 15-1 0,1 0 1 0,-18 18 0 0,-17 18-2 0,-17-36 1 0,0 1 0 0,-51-1 0 0,-1-16 1 0,-15-17-1 0,0-17 0 0,33-16 1 0,17-17-1 0,17-18 0 0,33-17 0 0,37 1 0 0,-4 33-1 0,2-18-1 0,-17 36-15 0,-51-18-130 0</inkml:trace>
  <inkml:trace contextRef="#ctx0" brushRef="#br0" timeOffset="136">8013 10735 71 0,'0'-34'19'0,"0"-16"9"0,17 16-10 0,34 34-3 0,17 34-4 0,-1 50-3 0,-15 36-2 0,15-3-4 0,-34-15-1 0,-14-33-2 0,-3-36-6 0,-16 0-30 0,0-33-22 0,-16 0-3 0</inkml:trace>
  <inkml:trace contextRef="#ctx0" brushRef="#br0" timeOffset="137">8268 10956 54 0,'0'-50'21'0,"-17"-1"13"0,17 33-9 0,0 69 2 0,-35 33-17 0,-32 36-6 0,15-3-3 0,36-32-6 0,16-34-45 0,0-33-48 0</inkml:trace>
  <inkml:trace contextRef="#ctx0" brushRef="#br0" timeOffset="138">8861 10972 66 0,'-17'-16'22'0,"-1"-1"22"0,18 1-18 0,35 16-14 0,49 0-4 0,35 0-5 0,-34-17-3 0,-18 17-15 0,-34 0-69 0,-33 0 24 0</inkml:trace>
  <inkml:trace contextRef="#ctx0" brushRef="#br0" timeOffset="139">9539 10617 97 0,'0'-16'17'0,"16"-1"15"0,-16 17-17 0,17 33-1 0,-17 34-3 0,0 19-6 0,0 16-1 0,0-35-1 0,0-16 0 0,16-18-2 0,35-33 0 0,35-16-1 0,15-19-4 0,-33 2-20 0,-33 17-32 0,-2-19-42 0</inkml:trace>
  <inkml:trace contextRef="#ctx0" brushRef="#br0" timeOffset="140">9929 10752 45 0,'-52'0'40'0,"34"-17"3"0,2 34-16 0,-1 35-7 0,17 32-7 0,17 0-6 0,-17 2-6 0,16-1-1 0,2-36-7 0,-18-14-41 0,0-35-65 0</inkml:trace>
  <inkml:trace contextRef="#ctx0" brushRef="#br0" timeOffset="141">9996 10431 101 0,'0'-51'34'0,"0"35"4"0,50-1-19 0,34 50-6 0,2 69-4 0,-1 17-5 0,-36 32-2 0,-49 3-2 0,-15-19-1 0,-36-17-6 0,-17-17-29 0,-34-16-114 0</inkml:trace>
  <inkml:trace contextRef="#ctx0" brushRef="#br0" timeOffset="142">8064 10380 66 0,'-101'-51'20'0,"-18"35"8"0,17 16-3 0,52 118 0 0,16 68-4 0,1 85-9 0,14 33-10 0,54-32-2 0,66-69-3 0,69-84-50 0,-119-103-39 0</inkml:trace>
  <inkml:trace contextRef="#ctx0" brushRef="#br0" timeOffset="143">11182 10380 82 0,'0'-51'17'0,"0"0"17"0,-17 35-9 0,-18 32-9 0,-14 70-1 0,-3 65-1 0,18 18-7 0,17 2-6 0,50-36 0 0,37-16-4 0,31-69-26 0,-17-33-115 0</inkml:trace>
  <inkml:trace contextRef="#ctx0" brushRef="#br0" timeOffset="144">11502 10482 79 0,'0'-34'27'0,"18"-16"5"0,16 32-13 0,33 36-7 0,19 48-2 0,-35 36-7 0,-1 16-2 0,-33-32-2 0,-17-19-12 0,0-32-37 0,0-35-38 0,0 0 60 0</inkml:trace>
  <inkml:trace contextRef="#ctx0" brushRef="#br0" timeOffset="145">11775 10635 33 0,'-17'-51'27'0,"-1"0"16"0,-15 33-11 0,17 36-10 0,-36 50-7 0,1 15-7 0,17 19-5 0,17-16-5 0,17-19-17 0,35-34-85 0,-35-33 57 0</inkml:trace>
  <inkml:trace contextRef="#ctx0" brushRef="#br0" timeOffset="146">12130 10668 80 0,'17'-33'38'0,"34"-1"-1"0,17 34-23 0,0-17-12 0,16 17-13 0,-33 17-69 0,-34-17 22 0</inkml:trace>
  <inkml:trace contextRef="#ctx0" brushRef="#br0" timeOffset="147">12740 10415 82 0,'0'-35'31'0,"0"-16"5"0,33 18-19 0,19-1-7 0,15 34-4 0,-32 51-4 0,-19 51-1 0,-16-18-1 0,-51 18 1 0,2-35 0 0,-3-34 2 0,34-15 0 0,2-18 2 0,16 0 2 0,16 0-3 0,54-18-1 0,-21 1 0 0,36 1-2 0,0 16-1 0,-17-17-1 0,-51 17-15 0,-1 0-50 0,-16 17-38 0</inkml:trace>
  <inkml:trace contextRef="#ctx0" brushRef="#br0" timeOffset="148">13215 10143 46 0,'0'0'0'0,"-17"-50"65"0,17 33-31 0,17-1-10 0,16 18-7 0,1 18-3 0,-1 33-3 0,2 15-2 0,0 19-4 0,14 35-1 0,-49-19-1 0,0 17-2 0,-33-34 0 0,-18 1-1 0,-17-16-15 0,-16-1-143 0</inkml:trace>
  <inkml:trace contextRef="#ctx0" brushRef="#br0" timeOffset="149">7861 13530 52 0,'0'0'0'0,"-68"-135"29"0,34 50-2 0,34 34-7 0,51 33-8 0,17 36-2 0,34 84 0 0,-18 33-3 0,1 18-4 0,-34-19-3 0,-35-14 0 0,-16-69-9 0,0-34-21 0,-16-17 0 0,-1-51 13 0,-17-35 16 0,0 1 5 0,0 19 13 0,1 66 4 0,-18 0-4 0,-1 16-4 0,19 34-6 0,-18 19-5 0,16 33-5 0,19-18-28 0,32-50-69 0</inkml:trace>
  <inkml:trace contextRef="#ctx0" brushRef="#br0" timeOffset="150">8777 13649 91 0,'0'0'0'0,"49"-35"25"0,2 2-6 0,34 15-15 0,1 2-9 0,-37 32-56 0,-49 2 8 0</inkml:trace>
  <inkml:trace contextRef="#ctx0" brushRef="#br0" timeOffset="151">8911 13852 78 0,'0'0'27'0,"18"-18"-6"0,49 2-16 0,52-19-6 0,15 19-42 0,-99 16-16 0</inkml:trace>
  <inkml:trace contextRef="#ctx0" brushRef="#br0" timeOffset="152">9911 13446 74 0,'-17'-34'31'0,"0"-17"2"0,17 0-13 0,17 16-12 0,51 1-3 0,0 52-3 0,-17 33-1 0,-35 16-1 0,-32 19 1 0,-35-2-1 0,-1-17 2 0,3-32 1 0,31-19 0 0,1 2 2 0,34-18 0 0,17 0-2 0,34-18-2 0,33 2-2 0,-15-1-25 0,-19 17-115 0</inkml:trace>
  <inkml:trace contextRef="#ctx0" brushRef="#br0" timeOffset="153">10590 13563 88 0,'0'0'17'0,"33"18"20"0,-17 50-13 0,-16 15-14 0,-49 3-10 0,14-1-13 0,0-17-116 0</inkml:trace>
  <inkml:trace contextRef="#ctx0" brushRef="#br0" timeOffset="154">11165 13124 76 0,'17'-18'5'0,"50"-15"19"0,-50 33 5 0,-17 0-9 0,0 68-6 0,-35 15-3 0,19 19-4 0,-17-33-1 0,16-18-4 0,0-18 1 0,34-16 3 0,33-17-2 0,36-17 0 0,32 1-4 0,-17-1 0 0,-16-1-9 0,-51 2-25 0,-34-1-24 0,-18-34 7 0,-15 17 35 0,-1-35 33 0,-18 36 17 0,37 33 1 0,-1 51-8 0,-2 34-9 0,18-1-6 0,0 18-7 0,-17 0-4 0,17-18-3 0,-17-33-40 0,17-35-67 0</inkml:trace>
  <inkml:trace contextRef="#ctx0" brushRef="#br0" timeOffset="155">11707 12751 75 0,'0'0'0'0,"-16"-84"36"0,-3 33-6 0,-32-18-14 0,-33 2-7 0,-52-34-3 0,-100-2-3 0,-70 2-1 0,-100 34 0 0,-118 49 0 0,-53 53 3 0,-16 65-1 0,1 71-3 0,66 15 1 0,85 34-4 0,119 33 1 0,102 18 1 0,135-16-1 0,119-2-1 0,136 19 2 0,135-1 0 0,135-51 2 0,135-34-1 0,87-68 2 0,33-32-1 0,16-53 4 0,-33-33-1 0,-34-50 0 0,-85-52-2 0,-68-67-2 0,-101-51 0 0,-119-68 2 0,-135-51 0 0,-120-1 0 0,-118 3 0 0,-151-36-3 0,-154 51 1 0,-170 1-13 0,-219 84-71 0,559 186-7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0.8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1499 2997 21 0,'-17'-16'10'0,"-18"-35"27"0,19 16-14 0,16 2-6 0,35-1-3 0,-2 34-1 0,34 34-2 0,19 68-2 0,-1 49-4 0,-18-14 0 0,-15-37 1 0,-19-14-4 0,-17-35-1 0,-16-51-2 0,0-51-32 0,-16 0-4 0,-17-17-3 0,-2 1 32 0,0 32 19 0,2 2 13 0,17 15-6 0,-2 53-6 0,-16 32 0 0,-15 17-2 0,-21 18-5 0,-14 0-5 0,33-18-9 0,18-32-62 0,33-52 21 0</inkml:trace>
  <inkml:trace contextRef="#ctx0" brushRef="#br0" timeOffset="1">22363 3184 83 0,'0'0'13'0,"35"-34"7"0,33 16-10 0,16 1-9 0,-16 17-18 0,-35 0-76 0</inkml:trace>
  <inkml:trace contextRef="#ctx0" brushRef="#br0" timeOffset="2">22414 3286 57 0,'-16'0'12'0,"-19"33"24"0,35-33-15 0,17 0-9 0,50 0-9 0,36-16-5 0,-2-1-19 0,-33-1-77 0</inkml:trace>
  <inkml:trace contextRef="#ctx0" brushRef="#br0" timeOffset="3">23209 3048 69 0,'0'0'0'0,"35"-33"40"0,0-1-15 0,32 17-15 0,1-1-6 0,33 2-7 0,2 16-18 0,-36-17-76 0</inkml:trace>
  <inkml:trace contextRef="#ctx0" brushRef="#br0" timeOffset="4">24008 2658 54 0,'0'0'0'0,"33"-85"41"0,-33 52-10 0,0 33-11 0,0 16-6 0,0 86 2 0,-18 35-6 0,18-2-5 0,18-33-2 0,-2-19-2 0,-16-48-3 0,0-1-50 0,0-34-38 0</inkml:trace>
  <inkml:trace contextRef="#ctx0" brushRef="#br0" timeOffset="5">26616 2624 23 0,'16'-100'53'0,"-16"65"-26"0,-16 35-11 0,16 51 0 0,0 67-5 0,16 52-2 0,-16-52-2 0,17-32-3 0,-17-19-2 0,0-34-2 0,-17-15 0 0,1-18-8 0,-17-35-19 0,15-16-57 0,18 35 45 0</inkml:trace>
  <inkml:trace contextRef="#ctx0" brushRef="#br0" timeOffset="6">26852 2693 16 0,'18'-17'16'0,"34"-17"20"0,-52 34-17 0,-35 67-6 0,-33-16-6 0,-34 17-1 0,1-34-1 0,50-17-3 0,34-1-3 0,34 2 3 0,50-18 1 0,1 33-1 0,0 18 0 0,0 16 1 0,-17-16-2 0,-1-16-1 0,1-1-2 0,0-17-33 0,-34-17-49 0</inkml:trace>
  <inkml:trace contextRef="#ctx0" brushRef="#br0" timeOffset="7">28581 1779 9 0,'17'0'18'0,"17"-17"1"0,-17-1-2 0,-1 18-4 0,-16 0-5 0,0 0 1 0,-49 18-1 0,-21-18-2 0,3 0 0 0,-1 0-3 0,2 17-1 0,14-1 0 0,1 1 0 0,17-1 0 0,17 2 2 0,1-1 0 0,16-1 0 0,0 35 0 0,0 0 0 0,-19 33 1 0,3 19 2 0,-17 100-4 0,16-67 1 0,1 33 0 0,-2-1 1 0,18-15-2 0,0 0 0 0,0 0-1 0,0 16-1 0,0 17-1 0,0-17 0 0,-17-16 0 0,17-2 0 0,0-31 2 0,0-3-1 0,0-15-1 0,-17-33 0 0,17-3 2 0,17-32-1 0,0 1 0 0,-17-35 2 0,51 0 0 0,-18 0-1 0,35 0 0 0,34 0-1 0,15-18 0 0,-14 1-2 0,-35-17 1 0,-34 17-9 0,-1-15-38 0,-16-3-55 0</inkml:trace>
  <inkml:trace contextRef="#ctx0" brushRef="#br0" timeOffset="8">28513 2422 26 0,'0'0'0'0,"0"-35"39"0,-34 19-11 0,34 16-7 0,16 0-12 0,35 0-1 0,52-35-6 0,14 19-2 0,-14-1-13 0,-35 1-87 0</inkml:trace>
  <inkml:trace contextRef="#ctx0" brushRef="#br0" timeOffset="9">29208 1948 48 0,'0'0'0'0,"0"-18"41"0,0 18-20 0,0 0-6 0,18 51-4 0,-2 33-9 0,-16 19-1 0,0 83-20 0,0-84-80 0</inkml:trace>
  <inkml:trace contextRef="#ctx0" brushRef="#br0" timeOffset="10">29107 2981 66 0,'0'0'0'0,"0"-35"34"0,0 2-18 0,-18 15-5 0,-16 2-7 0,-33 32 0 0,16 19 2 0,-1 32 0 0,19 35-1 0,17 34 0 0,49-19-2 0,18-15 0 0,17-84 2 0,16-36 0 0,0-49 1 0,-49-17-2 0,-18-18-4 0,-34-18-1 0,-34 3-1 0,-17 66-10 0,-16 51-23 0,16 51-71 0</inkml:trace>
  <inkml:trace contextRef="#ctx0" brushRef="#br0" timeOffset="11">28970 3929 53 0,'0'-34'33'0,"0"17"3"0,0-1-12 0,18 36-9 0,15 33-4 0,-33 33-1 0,0 34-6 0,0-16-3 0,0-51 0 0,0 0-1 0,0-34-4 0,0-17-28 0,16-33-104 0</inkml:trace>
  <inkml:trace contextRef="#ctx0" brushRef="#br0" timeOffset="12">29766 1744 14 0,'0'0'12'0,"0"-16"20"0,35-1-9 0,33-1-10 0,51 18-5 0,-18 0-2 0,-34 0-1 0,-34 18 1 0,-14-18-3 0,-3 33 2 0,-16 18 2 0,0 51 3 0,0 33 0 0,0 69 1 0,-16-2-5 0,16 2 1 0,0-2-3 0,-19-31 0 0,-14 15-1 0,17-17-2 0,-1-16 1 0,1-18-1 0,-2-17 0 0,18 1-1 0,0-34 0 0,0 15 0 0,0-49 0 0,0 18 2 0,0-36-1 0,0 2-2 0,0-1 1 0,-17-1 2 0,0 0-1 0,-34 2 0 0,0-19 1 0,-33 2 0 0,-1-1 2 0,0-1-2 0,-16-16-3 0,0 0-26 0,-2-16-116 0</inkml:trace>
  <inkml:trace contextRef="#ctx0" brushRef="#br0" timeOffset="13">30495 3268 35 0,'0'-16'21'0,"17"-1"-6"0,-17 68-6 0,0 33-4 0,-17 18-4 0,-17-34-3 0,0-19-71 0</inkml:trace>
  <inkml:trace contextRef="#ctx0" brushRef="#br0" timeOffset="14">31021 2727 45 0,'0'-34'10'0,"0"-35"18"0,0 52-15 0,33 52-3 0,-17 67 2 0,-16 33-5 0,0-33-3 0,0-19-3 0,0-32 0 0,-16-34-7 0,16-17-27 0,0-17-47 0</inkml:trace>
  <inkml:trace contextRef="#ctx0" brushRef="#br0" timeOffset="15">31241 2709 31 0,'0'0'0'0,"0"-33"35"0,-34 84-13 0,-17 0-15 0,0 15-2 0,-17-15-3 0,35-16 0 0,17-19-2 0,16 19 2 0,49 16 1 0,2-2 0 0,1-15-2 0,15-17-2 0,-15 1-14 0,-19-2-74 0</inkml:trace>
  <inkml:trace contextRef="#ctx0" brushRef="#br0" timeOffset="16">31479 2895 27 0,'0'0'0'0,"-35"-16"37"0,51-1-17 0,36-1-6 0,49 18-8 0,18-16-5 0,-17 16-3 0,-52 0-10 0,-32 0-47 0,-18 0 31 0</inkml:trace>
  <inkml:trace contextRef="#ctx0" brushRef="#br0" timeOffset="17">31427 3048 26 0,'0'0'8'0,"-16"-16"23"0,32 16-15 0,17 0-3 0,53 0-5 0,15-17-3 0,35-1-5 0,-35 2-1 0,-16-1-10 0,-68 17-67 0</inkml:trace>
  <inkml:trace contextRef="#ctx0" brushRef="#br0" timeOffset="18">31732 2642 21 0,'0'0'0'0,"-34"-18"28"0,16 1-13 0,18 34-1 0,0 35 4 0,0 32-3 0,0 18-2 0,0 0-6 0,0-2-4 0,0-14-1 0,-16-19-1 0,16-32-1 0,-17-19-3 0,17-16-22 0,0 0-32 0,0-16 17 0</inkml:trace>
  <inkml:trace contextRef="#ctx0" brushRef="#br0" timeOffset="19">32325 2676 20 0,'16'-18'22'0,"2"-16"-3"0,-18 34-8 0,0 0-4 0,-34 18-1 0,1 33 3 0,-2 16 3 0,19 1-3 0,16 17-1 0,16-17-2 0,19-34 1 0,-2 15 2 0,18-32-1 0,17-34-3 0,-35 1 0 0,2-17-1 0,-2-1-2 0,-17-34-3 0,2-17-1 0,-52-34-2 0,-51 17-6 0,-34 86-89 0,86 16 55 0</inkml:trace>
  <inkml:trace contextRef="#ctx0" brushRef="#br0" timeOffset="20">24837 10464 19 0,'-34'-33'19'0,"-17"-18"15"0,17 18-11 0,0 15-13 0,-17 18-4 0,1 18-2 0,-34-1 1 0,32-1-1 0,-15 2 6 0,15-18-4 0,19 50 0 0,-1 1-2 0,17 16 1 0,17 51 1 0,17 53 0 0,1 66-1 0,-2 16 1 0,-16 2 0 0,0-2-1 0,0-16-1 0,0 1-1 0,15-70 0 0,3-15-1 0,-1-35-1 0,-17-49 1 0,16-36-1 0,3-15 1 0,32-18-1 0,17 0 0 0,66-18-5 0,-15 2 6 0,-17-1-5 0,-1-17-28 0,-15-35-112 0</inkml:trace>
  <inkml:trace contextRef="#ctx0" brushRef="#br0" timeOffset="21">24922 10770 56 0,'0'-35'6'0,"0"-32"23"0,33 34-11 0,18 15-8 0,0 2-5 0,34 16-2 0,-1 0-4 0,2-35-11 0,-19 19-77 0</inkml:trace>
  <inkml:trace contextRef="#ctx0" brushRef="#br0" timeOffset="22">25651 10262 33 0,'0'-35'40'0,"-19"19"-7"0,19 16-19 0,0 51-4 0,0 51-6 0,19-2-2 0,-19 53-5 0,0 16-65 0,0-134 19 0</inkml:trace>
  <inkml:trace contextRef="#ctx0" brushRef="#br0" timeOffset="23">25667 11447 45 0,'0'-16'11'0,"0"-35"26"0,17 0-21 0,-17 16-10 0,0 1 0 0,-52 34-2 0,1 0 1 0,-16 34 2 0,0 52 1 0,51 14-3 0,16 2-1 0,49 0-1 0,19-69 1 0,16-33 0 0,-16-50 0 0,-17-17 0 0,-34-35-3 0,-17 18 0 0,-33-36-3 0,-18 69-7 0,-34 35-24 0,34 49-77 0</inkml:trace>
  <inkml:trace contextRef="#ctx0" brushRef="#br0" timeOffset="24">25785 12090 35 0,'0'-16'22'0,"-17"-1"18"0,17 34-20 0,17 34-5 0,-17 32-5 0,0 19-1 0,18 0-3 0,-18-18-2 0,0-49 0 0,-18-19-3 0,18-16 1 0,18-16-7 0,-18-52-51 0,0 52-15 0</inkml:trace>
  <inkml:trace contextRef="#ctx0" brushRef="#br0" timeOffset="25">26429 10127 17 0,'0'-34'11'0,"0"-34"31"0,17 34-17 0,34 17-14 0,35-1-6 0,-3 18 0 0,-32 0-1 0,0 0-1 0,-34 35 0 0,1 16 0 0,-2 16 2 0,1 35 2 0,-17 16 0 0,16 17 0 0,2-15-2 0,-1 31 1 0,-17 20-1 0,0 15 0 0,0 0-1 0,0 16-2 0,0-31 0 0,-17-20 0 0,17 2-2 0,-18 0-1 0,18-36 2 0,0-14-1 0,0-19 2 0,0-33-1 0,-16-18 1 0,16 2 1 0,-51-19 1 0,-1 2 0 0,-32-1-2 0,-52-17-1 0,-49 34-16 0,32 33-127 0</inkml:trace>
  <inkml:trace contextRef="#ctx0" brushRef="#br0" timeOffset="26">27852 12023 55 0,'17'-51'15'0,"-17"34"5"0,16 50-9 0,2 87-5 0,-36 15-1 0,-15-17-4 0,17-67-1 0,-2-33-15 0,18-52-60 0</inkml:trace>
  <inkml:trace contextRef="#ctx0" brushRef="#br0" timeOffset="27">29563 10109 17 0,'0'0'0'0,"-17"-67"24"0,17 16-4 0,-67 34-8 0,-18 17-1 0,-1 0-4 0,4 17-1 0,-4-1 0 0,18 19 1 0,17 16-2 0,0 16 1 0,36 35 3 0,-20 34 0 0,18 32-2 0,17 18-1 0,0 69 0 0,0 16-1 0,-18 0-3 0,18-18 1 0,-16-32-2 0,32-19 0 0,2-15 1 0,-1-34-1 0,0-51 0 0,1 15-1 0,-18-83 2 0,15 1 1 0,19-35 1 0,17 0 1 0,34-35-5 0,32-16 0 0,20 17-1 0,-34 1-4 0,-2 0-35 0,-52-18-77 0</inkml:trace>
  <inkml:trace contextRef="#ctx0" brushRef="#br0" timeOffset="28">30072 10244 19 0,'0'0'0'0,"-17"-33"39"0,-1-2-15 0,2 2-10 0,-1-1-4 0,50-17-5 0,19 35-3 0,15-1-2 0,-15 50 0 0,-19 18 0 0,-33 33 0 0,-33 19 1 0,-35-1 2 0,0-18 1 0,17-51 3 0,18-15-2 0,15-1-2 0,36-17 1 0,31 0 0 0,54-17-2 0,16-1-1 0,-18 2-1 0,-34 16-1 0,-33 0-14 0,-34 51-94 0</inkml:trace>
  <inkml:trace contextRef="#ctx0" brushRef="#br0" timeOffset="29">30208 11041 18 0,'0'-34'33'0,"16"-1"-2"0,-16 19-15 0,-35-1-8 0,2 17 0 0,-34 17 1 0,-1 34-1 0,17 34 0 0,51 15-3 0,18 20-1 0,49-52 0 0,1-52 3 0,17-32-1 0,-18-52 0 0,-34-35-4 0,-15 3-1 0,-36-2-2 0,-49 34-6 0,-34 52-28 0,-2 65-74 0</inkml:trace>
  <inkml:trace contextRef="#ctx0" brushRef="#br0" timeOffset="30">29462 12141 46 0,'0'0'0'0,"-51"-51"61"0,51 18-39 0,68 15-13 0,33 2-6 0,18 32-4 0,-34 19-18 0,-52-35-85 0</inkml:trace>
  <inkml:trace contextRef="#ctx0" brushRef="#br0" timeOffset="31">30208 12023 49 0,'0'0'0'0,"0"-84"47"0,16-2-23 0,35 53-14 0,-18 15-7 0,19 36-2 0,-34 33 0 0,-18 33 1 0,-35 0 1 0,0 2-2 0,-32-19 1 0,15-16 2 0,19-35 4 0,17-16-2 0,16 0 0 0,16 0 0 0,52 0-3 0,0-16-2 0,18-19 0 0,-3 2 0 0,-16-1-60 0,-67 34-19 0</inkml:trace>
  <inkml:trace contextRef="#ctx0" brushRef="#br0" timeOffset="32">31004 9923 35 0,'0'0'0'0,"-16"-84"31"0,49 50-8 0,34-1-11 0,1 35-6 0,17 18-3 0,-34 33-1 0,-35 0 2 0,1 33 3 0,-1 35 0 0,-16 32 0 0,-16 20 1 0,-1 133-1 0,1-100 0 0,16-2 0 0,0 18-3 0,0-34-1 0,0-17 1 0,0 2 0 0,0-3 0 0,-17 1-2 0,17-32-1 0,-16-52 2 0,-2-19 0 0,1-15 0 0,-18-16-1 0,-14-19 0 0,-54-16-3 0,-117 0-44 0,153 0-51 0</inkml:trace>
  <inkml:trace contextRef="#ctx0" brushRef="#br0" timeOffset="33">18451 11853 54 0,'0'-16'7'0,"-18"-86"22"0,36 67-10 0,48 19-8 0,36 49-2 0,-1 70-2 0,2 49-5 0,-54 17 0 0,-14-34-3 0,-18-50-2 0,-34-50-8 0,-18-52-9 0,2-68 11 0,-1-17 9 0,17-16 5 0,-16 67 11 0,-2 51-4 0,-14 85-5 0,14 15 0 0,0 20-5 0,-14-18-2 0,14-36-5 0,35-15-95 0</inkml:trace>
  <inkml:trace contextRef="#ctx0" brushRef="#br0" timeOffset="34">19414 12108 81 0,'19'-34'19'0,"14"-1"2"0,53 19-18 0,14 16-7 0,-48 16-89 0</inkml:trace>
  <inkml:trace contextRef="#ctx0" brushRef="#br0" timeOffset="35">19482 12259 75 0,'0'0'0'0,"-49"17"32"0,49-17-5 0,49 0-23 0,72 0-5 0,29 0-42 0,-115 0-19 0</inkml:trace>
  <inkml:trace contextRef="#ctx0" brushRef="#br0" timeOffset="36">20466 11972 75 0,'18'-17'23'0,"15"-16"2"0,68-1-18 0,34 34-6 0,-16 0-91 0</inkml:trace>
  <inkml:trace contextRef="#ctx0" brushRef="#br0" timeOffset="37">21127 11600 87 0,'0'-18'10'0,"0"-15"25"0,0 50-22 0,16 101 1 0,-16 35-7 0,17 33-6 0,-17-17-2 0,16-33-18 0,-16-85-80 0</inkml:trace>
  <inkml:trace contextRef="#ctx0" brushRef="#br0" timeOffset="38">18281 10804 55 0,'0'0'0'0,"-19"-120"34"0,19 104-22 0,52-35-3 0,33-33-1 0,-17-1-2 0,-35-50-4 0,-33 15-1 0,-33 54 0 0,-1 48-1 0,0 69 0 0,16 16 2 0,2 86 4 0,16 33 3 0,16 34 0 0,-16 1 0 0,18-19-1 0,-1-66-3 0,0-67-1 0,1-52-1 0,15-34 1 0,-17-68-3 0,-16-35-3 0,-49 3-4 0,-37-19 0 0,18 68 4 0,17 35 2 0,67 15-3 0,87 2 0 0,66-35-2 0,1 0 2 0,-35 16 1 0,-102 19 2 0,-15 32 1 0,-36 52 1 0,18 35 0 0,0-35 0 0,35-35 0 0,16-17 1 0,-18-49 0 0,-15-18-2 0,-52-33-1 0,-17 15-1 0,-17 35 0 0,0 17 1 0,18 34-1 0,50 1 0 0,50-18 0 0,52-51 0 0,17-33 2 0,-1-36 0 0,-50-15-3 0,-68 84 2 0,-34 35-2 0,-17 50 2 0,51 34-1 0,33-1 1 0,53-16-1 0,17-18 1 0,-21 2 0 0,-47 16 1 0,-18 32 0 0,-17 37 1 0,51-18-2 0,51 15-14 0,-17-66-94 0</inkml:trace>
  <inkml:trace contextRef="#ctx0" brushRef="#br0" timeOffset="39">22821 10244 37 0,'-17'-33'24'0,"-68"-51"1"0,-16 84-9 0,0 49-10 0,15 71-3 0,69 32-1 0,69 17 0 0,32 86 0 0,0 32-2 0,-33-15-1 0,-34-70 1 0,-68-49 3 0,-17-17-2 0,-16 16 1 0,32 33-3 0,52 3 3 0,19 32 4 0,-19 17 4 0,0 0-1 0,-35-17-2 0,18-69-3 0,85-31-4 0,220-53-14 0,-68-50-84 0</inkml:trace>
  <inkml:trace contextRef="#ctx0" brushRef="#br0" timeOffset="40">26107 13581 36 0,'0'-51'12'0,"0"33"12"0,-51 2-10 0,-34 32-3 0,1 2-1 0,0 33-5 0,-1-18-1 0,34 2 1 0,16 32 0 0,19 35 3 0,16 51 1 0,0 67-1 0,0 84-1 0,-17 0 0 0,17-32-1 0,17-18 0 0,-17-68-2 0,0-33-1 0,16-36-1 0,19-65 0 0,33-35 0 0,49-17-2 0,54-35-4 0,15-16-26 0,-34 2-105 0</inkml:trace>
  <inkml:trace contextRef="#ctx0" brushRef="#br0" timeOffset="41">27022 13598 38 0,'-18'-51'23'0,"18"-33"8"0,70 49-16 0,-3 19-11 0,16 16-3 0,-48 51 0 0,-19 16-1 0,-32 17 2 0,-34-33 0 0,-1-17 0 0,16-34-1 0,19 17 1 0,32-17-1 0,36-17-1 0,-3 17 0 0,-14 0-1 0,0 33 2 0,-35 18-1 0,-35 18 3 0,-15-18 3 0,-18-51 0 0,17 0-2 0,0-18-3 0,34 2-2 0,-17 16-17 0,17 0-86 0</inkml:trace>
  <inkml:trace contextRef="#ctx0" brushRef="#br0" timeOffset="42">26971 14444 31 0,'0'-16'13'0,"17"-35"22"0,-1 16-17 0,-32 35-6 0,-1 0-4 0,-51 18 5 0,17 50 0 0,18 16-5 0,33 34-3 0,68-33-1 0,16-52 0 0,35-33-1 0,-51-49 0 0,-33-53-1 0,-35 0-1 0,-18 18-3 0,-34-1-7 0,-49 68-18 0,16 34-81 0</inkml:trace>
  <inkml:trace contextRef="#ctx0" brushRef="#br0" timeOffset="43">26141 15256 89 0,'0'0'0'0,"-51"-16"34"0,84 16-22 0,86 0-11 0,17 0-7 0,18 16-106 0</inkml:trace>
  <inkml:trace contextRef="#ctx0" brushRef="#br0" timeOffset="44">27090 15207 86 0,'0'-34'10'0,"0"-52"22"0,51 35-19 0,17 51-10 0,-18 18-3 0,-15 33-1 0,-70 17 0 0,-15-18 1 0,-18-17 0 0,34-33 0 0,34 17 0 0,51-17 0 0,15 18 0 0,4 16 0 0,-3-1 0 0,-34 53-1 0,-33-35 2 0,-67-2 2 0,-18-31 2 0,-16-18 0 0,16-51-4 0,33 0-4 0,87-16-46 0,-18 50-20 0</inkml:trace>
  <inkml:trace contextRef="#ctx0" brushRef="#br0" timeOffset="45">27733 13632 76 0,'0'-69'20'0,"35"36"-3"0,49 33-12 0,19 33-3 0,-19 36-1 0,-33 31 4 0,-34 71 4 0,-17 48 1 0,0-15-3 0,0-153-5 0,16 186 5 0,-32-17-1 0,-17-18-3 0,-19-49 0 0,-33-35-2 0,0-49 0 0,-16-18-6 0,15-51-53 0,70 0-16 0</inkml:trace>
  <inkml:trace contextRef="#ctx0" brushRef="#br0" timeOffset="46">28801 15003 68 0,'0'0'0'0,"-17"-84"26"0,-1 84-23 0,88 0-11 0,-37 0-58 0</inkml:trace>
  <inkml:trace contextRef="#ctx0" brushRef="#br0" timeOffset="47">29308 14817 53 0,'0'-18'9'0,"35"2"6"0,16 16-13 0,17 0-61 0</inkml:trace>
  <inkml:trace contextRef="#ctx0" brushRef="#br0" timeOffset="48">30495 13834 73 0,'0'0'0'0,"68"-151"26"0,18 82-11 0,15 53-11 0,-34 50-4 0,-50 50 0 0,-34 34-1 0,-34 2 2 0,35 32 2 0,16-1-2 0,33 3-1 0,35-70 0 0,-17-67 0 0,-17-1 0 0,-34-16 1 0,-18 18 0 0,-15 66 4 0,-1 51 3 0,17 70-1 0,0-19-1 0,-17-51-1 0,1-33-1 0,-19-35 0 0,-48 1-4 0,-87-1-47 0,136-32-30 0</inkml:trace>
  <inkml:trace contextRef="#ctx0" brushRef="#br0" timeOffset="49">26141 16764 65 0,'0'0'0'0,"-85"-17"22"0,85 17-4 0,51-16-15 0,35-2-1 0,-2-15-2 0,-49-52 2 0,-19 1 0 0,-50 16 0 0,-18 50-1 0,19 53-1 0,-1 49 3 0,52 52-1 0,31-52 1 0,37-17-1 0,15-16-1 0,2-51 0 0,14-67-2 0,-49-17-1 0,-52-18 2 0,2 33 0 0,-36 36 0 0,-15 33 0 0,33 68 0 0,17 34 0 0,51-19 1 0,17-14 0 0,49-18-1 0,-31-51 0 0,-35-51 1 0,-34-85-4 0,-34 52 5 0,-34 33-2 0,-34 51 0 0,35 51 0 0,15 51 2 0,18-18 6 0,18 34-7 0,-2 17-2 0,1 2-1 0,-1-70-19 0,-16-34-53 0</inkml:trace>
  <inkml:trace contextRef="#ctx0" brushRef="#br0" timeOffset="50">27429 16764 43 0,'17'-67'34'0,"-17"16"-14"0,18 16-13 0,-18 2-4 0,-18 33-1 0,-34 0-1 0,19 51 4 0,33 33-1 0,33-17-1 0,19-16-2 0,-1-16-2 0,17-35 4 0,-1-51-3 0,1-51-2 0,0 35 3 0,-18 50-2 0,-16 34 0 0,-17 50 0 0,-17 0 4 0,16-16-3 0,-16 0 1 0,0-33 1 0,0-36 0 0,35-100-4 0,16 0 2 0,17 32 0 0,-17 53-1 0,-34 33 0 0,-1 68 0 0,1 17 0 0,-17-52-2 0,16 34-90 0</inkml:trace>
  <inkml:trace contextRef="#ctx0" brushRef="#br0" timeOffset="51">28649 16511 51 0,'-17'-86'42'0,"17"70"-25"0,0 50-15 0,33 50-1 0,-16 18-2 0,0-18 2 0,1-33 2 0,-2-18 0 0,-16-15 3 0,17-69-4 0,-1-51-3 0,19 18 3 0,-18 17-2 0,1 16-1 0,-2 34 0 0,35 17 0 0,1 0 0 0,30 0 0 0,-30-34 1 0,-18 17 0 0,-34-1 1 0,-16 18-1 0,-36 35 0 0,18 50 1 0,17 16 0 0,34-34 0 0,51-32-2 0,17-19-17 0,-2-16-71 0</inkml:trace>
  <inkml:trace contextRef="#ctx0" brushRef="#br0" timeOffset="52">29563 16425 38 0,'0'-16'15'0,"-17"-19"22"0,-16 35-21 0,17 18-10 0,-19 33-1 0,35 17 0 0,0-1-1 0,35 1-1 0,31-17-1 0,18-35 0 0,19-49-1 0,-2-36 2 0,-34-31-2 0,-49-37 1 0,-1 19 0 0,-34 16-2 0,-17 51 1 0,17 35-2 0,1 50 3 0,16 68 0 0,0 16 0 0,16 1-1 0,1-1-3 0,-17-34-3 0,0-49-30 0,-17-35-52 0</inkml:trace>
  <inkml:trace contextRef="#ctx0" brushRef="#br0" timeOffset="53">29647 16358 40 0,'0'-35'38'0,"35"19"-24"0,84 16-12 0,33 0-2 0,2-18 0 0,-37 18-1 0,-82 0 1 0,-35 34 3 0,-35 52 9 0,0-1 0 0,35-35-6 0,35-16 1 0,16-17 0 0,0-34-5 0,-17-34 0 0,-34-16-1 0,-34-1 0 0,0-1-2 0,-34 2 0 0,-16 50 0 0,16 17 1 0,68 17-2 0,17-1 1 0,50-16-1 0,36 17-5 0,-2-50 1 0,-17 0 4 0,-49-36 4 0,-19 18-2 0,-16 35 0 0,0 16-1 0,0 0 0 0,17 51 0 0,-17 34 1 0,16-19 0 0,2 3 0 0,-1-18 1 0,34 0 1 0,33-35-1 0,-16-16 0 0,0-16 0 0,0-35 1 0,-34-17-1 0,0-34 0 0,0 17 0 0,-1 18-1 0,0 67-1 0,19 16 5 0,-1 53 2 0,0-2 0 0,-34 1-3 0,-34-34 1 0,-67-17-1 0,-19-17-5 0,2 0-110 0</inkml:trace>
  <inkml:trace contextRef="#ctx0" brushRef="#br0" timeOffset="54">4744 6706 7 0,'-33'-18'11'0,"-19"1"5"0,18 17-6 0,17 0-5 0,17 35 0 0,68-1-1 0,0-17 0 0,67-1 1 0,69-16 1 0,15 0-1 0,52-16-3 0,35 16 1 0,-2 0 0 0,37 0 0 0,31 0-1 0,0-17 0 0,1 17 3 0,34-18-1 0,16 18-1 0,0 0-1 0,18 18-2 0,16-18 1 0,0 0-1 0,1-18 2 0,35 2-1 0,-2-2 2 0,16 1 0 0,1 1-1 0,-16-2-1 0,-18 1 0 0,-17-16 0 0,-16-1 3 0,-1 1-1 0,-67 33 1 0,-34-18-1 0,-51 2 1 0,-69-19 2 0,-30-32-1 0,-72 17-3 0,-100 32-15 0,-34 18-86 0</inkml:trace>
  <inkml:trace contextRef="#ctx0" brushRef="#br0" timeOffset="55">3930 10872 6 0,'0'0'0'0,"0"-35"5"0,0-32 18 0,0-2 1 0,0 3-1 0,0 15-4 0,0 33-3 0,0 2-4 0,0 16-7 0,0 16 0 0,0 69 4 0,0 34-1 0,17 34-2 0,-17-2-5 0,0-16 4 0,0-15-1 0,0-18-2 0,17-53 0 0,1-14 0 0,-2-19 0 0,1 2 0 0,34-18 0 0,33-18 0 0,17 2-1 0,36-19 0 0,-18 19 1 0,-34 16-3 0,-36 0-4 0,-31 0-21 0,-18-33-20 0,-34-2-48 0</inkml:trace>
  <inkml:trace contextRef="#ctx0" brushRef="#br0" timeOffset="56">4015 11041 35 0,'-51'0'15'0,"-50"17"12"0,68-17-9 0,33 16-3 0,67-16-2 0,67-16-5 0,20-19 0 0,-2-16 0 0,-33 35-1 0,-68-1-6 0,-51 17-3 0,0 17-11 0,-34-17-16 0,0 16-58 0</inkml:trace>
  <inkml:trace contextRef="#ctx0" brushRef="#br0" timeOffset="57">3930 10684 25 0,'0'-49'39'0,"0"31"-7"0,34 18-14 0,51-16-4 0,34-1-2 0,34-17-4 0,-35-17-4 0,-50 51-3 0,-53 16-10 0,-15 35-104 0</inkml:trace>
  <inkml:trace contextRef="#ctx0" brushRef="#br0" timeOffset="58">5015 11549 17 0,'0'0'0'0,"-17"-18"27"0,-17-33-4 0,17 35-1 0,0-34-3 0,17 16-3 0,17-1-3 0,18 35-6 0,14 0 1 0,19 51-2 0,34 17-1 0,-17 34-2 0,-17-1 0 0,-1 0 2 0,-34-16-4 0,2-16-1 0,-18-19 0 0,-17-16-2 0,0-34-6 0,0 0-11 0,-33-18-3 0,14-31 4 0,3-2 10 0,-19-17 6 0,19 16 6 0,-17 19 5 0,16-2 4 0,-18 19 0 0,19-1 0 0,-1 34-2 0,-34 16 1 0,16 52-1 0,-32 35-1 0,0-19-6 0,16 1-2 0,17-52-1 0,52-33-8 0,49-17-118 0</inkml:trace>
  <inkml:trace contextRef="#ctx0" brushRef="#br0" timeOffset="59">6048 10939 33 0,'-33'-16'23'0,"-52"-19"13"0,67 35-14 0,18 0-9 0,103 0-8 0,65-33-2 0,19 33-2 0,-85 17-17 0,-50 17-64 0</inkml:trace>
  <inkml:trace contextRef="#ctx0" brushRef="#br0" timeOffset="60">6082 11227 29 0,'-18'0'29'0,"-15"0"9"0,33-18-19 0,68-15-12 0,86-18-5 0,31 18-30 0,-134 33-35 0</inkml:trace>
  <inkml:trace contextRef="#ctx0" brushRef="#br0" timeOffset="61">8013 10398 20 0,'-16'-34'3'0,"-36"-137"30"0,-32 54 6 0,0 48-15 0,-1 53-12 0,18 32-5 0,-3 70-5 0,37 14-2 0,50 20 1 0,69 31 0 0,14-14-1 0,1 32 1 0,-49 0-2 0,-52-34 0 0,-101-17 2 0,-18-32 0 0,16-35-1 0,70-17 0 0,17-1-1 0,65 35 1 0,37 50 2 0,-2 51 2 0,-32 35 2 0,-19 16 2 0,-33-34 3 0,0-16-2 0,0-34-6 0,16-36-2 0,36-49-2 0,67-33-22 0,51-70-95 0</inkml:trace>
  <inkml:trace contextRef="#ctx0" brushRef="#br0" timeOffset="62">8929 11041 81 0,'0'-18'19'0,"0"18"-3"0,49-16-10 0,70 16-7 0,33 0-97 0</inkml:trace>
  <inkml:trace contextRef="#ctx0" brushRef="#br0" timeOffset="63">9911 11109 47 0,'0'0'0'0,"34"-17"39"0,34 17-21 0,33 0-16 0,18 0-18 0,-33 17-42 0</inkml:trace>
  <inkml:trace contextRef="#ctx0" brushRef="#br0" timeOffset="64">10944 11007 53 0,'0'0'0'0,"119"-68"35"0,-34 68-16 0,-18 0-12 0,35 17-9 0,17-17-87 0</inkml:trace>
  <inkml:trace contextRef="#ctx0" brushRef="#br0" timeOffset="65">12163 10821 66 0,'-16'-17'18'0,"32"-17"3"0,54 16-17 0,49 1-13 0,-18 34-70 0</inkml:trace>
  <inkml:trace contextRef="#ctx0" brushRef="#br0" timeOffset="66">12656 10244 39 0,'0'-33'4'0,"50"-171"15"0,1 53 17 0,17 83-17 0,34 50-10 0,-18 69-3 0,-33 68 1 0,-34 50 0 0,-34 35-1 0,-1-18 0 0,53-50-3 0,16-19-2 0,52-65 0 0,-21-35 0 0,21-52-1 0,-87-32 0 0,-65 32-1 0,-37 35 1 0,2 86 0 0,16 83 0 0,35 68 1 0,15 67 5 0,85-16-3 0,-32-50-3 0,-18-1 0 0,-102-101 5 0,-85-52 0 0,-33-67-23 0,69-67-93 0</inkml:trace>
  <inkml:trace contextRef="#ctx0" brushRef="#br0" timeOffset="67">9352 10076 21 0,'-17'0'13'0,"-17"-34"35"0,1 17-19 0,14 34-18 0,19-17-4 0,52-17 0 0,-18-34-5 0,-1 0-1 0,-33-16 0 0,-49 32-1 0,-2 53 0 0,-17 33 0 0,50 66 2 0,36 36 2 0,66-35-2 0,52-49 1 0,-1-69 0 0,-16-51 0 0,-68-34-1 0,-34 1 0 0,-34-1-2 0,1 17 0 0,-2 50-1 0,1 53 0 0,17 50 1 0,35-1 0 0,66-33 0 0,18-35 1 0,-2-67 0 0,-49-16-1 0,-52-35 1 0,-49 18-1 0,-1 51 0 0,1 15 0 0,-1 69 1 0,16 68 0 0,36 50 1 0,16 0-1 0,-1-16-1 0,-15-69-5 0,-2-50-17 0,17-84-101 0</inkml:trace>
  <inkml:trace contextRef="#ctx0" brushRef="#br0" timeOffset="68">10350 10127 55 0,'18'-34'27'0,"-18"-17"2"0,17 0-12 0,-17 16-9 0,-17 19-4 0,-16-1-3 0,17 34 1 0,-2 50 0 0,52 35-2 0,32-18 1 0,4-50 0 0,-2-50 2 0,-17-52-2 0,-18-17 2 0,0 1 0 0,2 17-2 0,-2 50 0 0,1 34 0 0,0 83 1 0,-16-14-1 0,15-3 0 0,-17-66 0 0,-16-17 3 0,18-66-2 0,15-36-1 0,19 17-1 0,-3 35 2 0,-14 50 2 0,0 50-2 0,-35 35-1 0,0 33-4 0,0 35-48 0,0-102-30 0</inkml:trace>
  <inkml:trace contextRef="#ctx0" brushRef="#br0" timeOffset="69">8929 11058 65 0,'0'0'0'0,"0"-51"29"0,0 34-12 0,0 50-8 0,33 103 0 0,1-1-4 0,0-33-3 0,0-34-1 0,-1-68 3 0,19-50-2 0,-34-52 0 0,-3-1-2 0,-15-14 1 0,18 32-1 0,-18 68-1 0,33 34 1 0,18 50 0 0,51-16 0 0,16-33 0 0,-16-36 1 0,-69-15 0 0,-14-36-1 0,-54 36 0 0,0 15 0 0,-14 53 0 0,14 67 0 0,35 16-1 0,51-33 0 0,33-17-2 0,69-85-4 0,-16-34-5 0,-36-34 10 0,-68 1 3 0,-15-18 2 0,-36 51 4 0,-15 51 3 0,-1 84-4 0,16 18-1 0,36-18-3 0,49-15 0 0,52-53 0 0,0-49 0 0,-19-52-1 0,-48-17 1 0,-52-16-1 0,-17-17-1 0,1 84 1 0,-3 51-1 0,-14 67 1 0,33 52-1 0,17 33 0 0,18-33-1 0,16-17-5 0,-18-51-15 0,-17-35-22 0,-16-32-25 0</inkml:trace>
  <inkml:trace contextRef="#ctx0" brushRef="#br0" timeOffset="70">10319 11058 33 0,'-18'-35'42'0,"18"19"-12"0,34 16-21 0,67-17-3 0,18-1 0 0,-18 18-1 0,-33 18-2 0,-17 50 0 0,-34 33 1 0,1-33 0 0,15-17 1 0,34-51-1 0,-15-18-1 0,-19-50-1 0,-33 1-1 0,-33 16 0 0,-19 0-2 0,1 35 1 0,-16 32-1 0,50 2-1 0,17-1 1 0,68-34-1 0,33-34 0 0,18-33 2 0,0 15 0 0,-70 2 1 0,-49 32-1 0,-49 35 0 0,15 17 0 0,16 35-1 0,36-1 1 0,49 0 1 0,52 15-1 0,-34-31 1 0,-17 32 0 0,-53 2 0 0,-30 15 3 0,-36-51 5 0,0-15-5 0,0-36-3 0,34-15-17 0,1 15-111 0</inkml:trace>
  <inkml:trace contextRef="#ctx0" brushRef="#br0" timeOffset="71">13925 10448 38 0,'0'0'0'0,"0"-33"38"0,-16-2-12 0,16 19-4 0,0 16-7 0,-17 67-4 0,17 35 1 0,17 49-5 0,17 37-3 0,18-19-1 0,15-67-1 0,0-69 7 0,0-33-2 0,3-33-5 0,-3-52 1 0,-15-34-2 0,-21 1 1 0,-13-35-2 0,-1 35 1 0,-17 16-2 0,-17 34-5 0,-32 52-21 0,31 16-100 0</inkml:trace>
  <inkml:trace contextRef="#ctx0" brushRef="#br0" timeOffset="72">15367 9956 87 0,'-19'-49'6'0,"3"-2"5"0,-34 16 1 0,-36 35-7 0,-15 18 3 0,34 33 0 0,16 15-3 0,51 20-2 0,51 32-2 0,33 18 0 0,0 50-1 0,-66-33 0 0,-52-18 0 0,-51-50 1 0,-17-34 1 0,1-34 0 0,67-17 0 0,34-51-1 0,51 34-1 0,17-1 0 0,-1 53-1 0,-16 49 2 0,-34 52 2 0,0 66 1 0,-34 35 2 0,-18-17 0 0,2 1 1 0,-1-18 0 0,17-50-3 0,1-51-1 0,32-52-2 0,19-16 0 0,49-34 1 0,18-18-3 0,-19-15-17 0,-13-18-37 0,-54 35-25 0</inkml:trace>
  <inkml:trace contextRef="#ctx0" brushRef="#br0" timeOffset="73">15603 10701 40 0,'-17'-17'9'0,"1"-50"24"0,-1 34-11 0,50-1-14 0,19 34-5 0,-3 51-2 0,-31 16 0 0,-18 35 1 0,-34 0 1 0,-17-18 4 0,17-17-1 0,18-16-3 0,49-33-1 0,35-18 0 0,18-18-4 0,-2-15-16 0,-51-1-85 0</inkml:trace>
  <inkml:trace contextRef="#ctx0" brushRef="#br0" timeOffset="74">15418 10939 13 0,'0'0'0'0,"-18"-16"33"0,69-1-17 0,51-1-10 0,16-15-5 0,1 15-2 0,-18 18-1 0,-67-16 2 0,-17 16 2 0,-1-35 4 0,-32 1 7 0,16-17-2 0,-17 18-3 0,1 16 2 0,-2 34-6 0,-16 50 1 0,18 35-2 0,32-16-1 0,52-19 1 0,0-50-1 0,0-34 0 0,-17-34 1 0,-16-33 0 0,-2-1 0 0,-17 16-2 0,17 19 0 0,2 34-1 0,-18 49 0 0,1 51-1 0,-2 1 1 0,17-16 0 0,-15-19 0 0,-1-34 1 0,0-16-1 0,17-33 0 0,-19-18 1 0,20 0 0 0,-18 35-1 0,1 16-1 0,-18 67 1 0,16 1 1 0,52-34 1 0,-17-52 1 0,0-48 1 0,-51-19 0 0,-51-17-3 0,0 18 0 0,-33 50-3 0,-35 50-12 0,18 86-99 0</inkml:trace>
  <inkml:trace contextRef="#ctx0" brushRef="#br0" timeOffset="75">15790 11768 47 0,'-51'-17'32'0,"-34"1"-17"0,34-19 0 0,34 2-3 0,17-17-4 0,17-1 0 0,0 34-2 0,17 17-4 0,-17 68 0 0,-1 32-2 0,19 3 0 0,0-52 0 0,-19-18 1 0,1-33 1 0,-1-33-1 0,2-18 1 0,15-34-2 0,-33-17 0 0,17 35 0 0,0 50-1 0,-17 34 0 0,0 17 1 0,51-1 0 0,35-15-1 0,15-36 1 0,-34-15 1 0,-50 15-1 0,-17-33 0 0,-51 35-1 0,1 16 1 0,15 67 0 0,19 18 0 0,32-1-1 0,36-15 1 0,15-52 0 0,1-1-1 0,0-16 0 0,-34-33 1 0,0-19-1 0,-34 1 1 0,0 34 1 0,-17 17 0 0,0 51-2 0,-1 18 2 0,70-36-1 0,15-15 1 0,34-52 1 0,-31-35-1 0,-54-15 0 0,-16-18 1 0,-16 0-1 0,-19 36 0 0,18 66 1 0,-1 50-1 0,2 35 0 0,16-1 0 0,34 0-2 0,-17-15-1 0,-1-2-21 0,-16-32-31 0,0-35-1 0</inkml:trace>
  <inkml:trace contextRef="#ctx0" brushRef="#br0" timeOffset="76">16586 11700 32 0,'0'0'0'0,"0"-33"43"0,0 17-20 0,33 16-12 0,37 0-2 0,31 0 3 0,-52 33-9 0,-14 18 0 0,0-18-2 0,-35-33 3 0,0-51-1 0,-18 34 1 0,-34 17-2 0,3 17-3 0,14 17-2 0,35 1-9 0,68-35-98 0</inkml:trace>
  <inkml:trace contextRef="#ctx0" brushRef="#br0" timeOffset="77">17028 11651 34 0,'0'-34'48'0,"0"34"-16"0,33 0-19 0,0 50-5 0,-17-17-2 0,2-16-1 0,-18 1 1 0,0-36 4 0,-18-32-3 0,2-35-4 0,-1 1-2 0,17-34-13 0,0 16-106 0</inkml:trace>
  <inkml:trace contextRef="#ctx0" brushRef="#br0" timeOffset="78">17247 9907 94 0,'0'-51'14'0,"52"-51"0"0,65 67-3 0,-33 35-5 0,-65 137 0 0,-71 65 0 0,-34 53 1 0,35-53-1 0,51-33-1 0,70-32-3 0,30-35 0 0,-48-2-1 0,-34 36-1 0,-69 50 2 0,-35 69 1 0,1 16 1 0,67-34 0 0,36-17 0 0,-1-85-2 0,-34-33 2 0,-84-51 1 0,-85-34-10 0,-85-1-136 0</inkml:trace>
  <inkml:trace contextRef="#ctx0" brushRef="#br0" timeOffset="79">5608 14089 89 0,'0'0'3'0,"17"0"5"0,67 0-3 0,35-69-1 0,16-31-1 0,-67-53 1 0,-51 0 3 0,-17 18-2 0,-17 68 1 0,1 67-3 0,-2 67 0 0,18 68 5 0,18 103 2 0,15 50-1 0,-17 34 1 0,-16-36-4 0,0-82-2 0,0-120-2 0,35-66 0 0,0-85-1 0,-2-70-4 0,-66-48-1 0,-37-1-4 0,-31 33 3 0,1 84 4 0,-3 87 0 0,69 16 0 0,52-1-1 0,101-66 1 0,66-36 0 0,2 2 0 0,-52 0 3 0,-51 50 1 0,-49 17-3 0,-18 51-1 0,17 49 1 0,16 2 0 0,1-67 0 0,33-35 1 0,-16-51-1 0,-50-51 1 0,-52-16-1 0,-51 16-1 0,-34 34-2 0,0 68 1 0,52 35 0 0,67-2-1 0,85-33 1 0,68-50 1 0,-1-19 1 0,-17-16 0 0,-102 34 0 0,-33 34-1 0,-49 17-1 0,14 35 1 0,35-2 0 0,68 52 1 0,0 17 0 0,-1 17 0 0,-15-1-1 0,-52-16 0 0,18-35-28 0,-18-67-74 0</inkml:trace>
  <inkml:trace contextRef="#ctx0" brushRef="#br0" timeOffset="80">7370 13903 46 0,'0'-18'16'0,"0"-15"21"0,-17 84-23 0,-1 66-4 0,18 3-6 0,0-3-1 0,18-48 0 0,-18-69 2 0,0-17-1 0,-18-85-2 0,36-16-1 0,34 16-1 0,-3 18 0 0,36 66 1 0,-18 53-2 0,-32 65 2 0,-18 20-2 0,-17-36 2 0,-17-33 6 0,1-51 2 0,16-51-5 0,0-33-2 0,67-18-1 0,0 0-1 0,35 51 1 0,-34 51-1 0,-17 69 2 0,-34 15 0 0,-17 35-2 0,33-36-12 0,1-14-100 0</inkml:trace>
  <inkml:trace contextRef="#ctx0" brushRef="#br0" timeOffset="81">9775 13903 29 0,'0'0'0'0,"-17"-103"50"0,-32 19-21 0,-21 33-12 0,-14 35-9 0,-17 83-2 0,15 51 0 0,86 52-2 0,35-17-3 0,49-70 1 0,1-83 2 0,1-83-1 0,-19-54-1 0,-50-14 1 0,-17 49 0 0,0 84 1 0,-17 52-4 0,34 86-1 0,33-3-1 0,69-15-22 0,-68-51-76 0</inkml:trace>
  <inkml:trace contextRef="#ctx0" brushRef="#br0" timeOffset="82">11114 13954 64 0,'0'-34'27'0,"34"-52"-9"0,49-49-6 0,20-1-6 0,-52 19-4 0,-68 48 1 0,-34 69-2 0,0 51-1 0,51 33-1 0,51 36 2 0,51-3-1 0,-19-14 0 0,-31-19-1 0,-69-49 4 0,-49-2 0 0,-37-17-2 0,1-49 1 0,67-18-1 0,35 0 0 0,0 0 0 0,35 51-1 0,-19 18 0 0,3 33 0 0,32-18 1 0,33-15 1 0,17-36 0 0,1-33-1 0,-17 0 1 0,-69-16 1 0,-32-35-1 0,-17 18-1 0,-2 33 0 0,35 33 0 0,-17 87 0 0,69 49 0 0,-3 1-2 0,36-17 0 0,-18-68 2 0,3-52 1 0,-3-33 0 0,-33-34 0 0,-16-16-2 0,-3-35 1 0,-15 36-1 0,0 65 1 0,0 53-3 0,-15 83 1 0,30 35 0 0,36-19 2 0,17-32-2 0,-1-50 2 0,3-52 1 0,-21-52 0 0,-32-49-1 0,-17 0 0 0,-35-1-1 0,4 35 0 0,13 66-1 0,1 69 0 0,17 33 0 0,35 2 1 0,14-1-1 0,3-1 1 0,-19-51 0 0,-17-15 0 0,-16-2 1 0,0-50 0 0,0-17 0 0,-16 1-1 0,16 0 0 0,0 15 0 0,34 35-1 0,18 0 2 0,15 0-2 0,0-16 1 0,0-1 0 0,-15-17 1 0,-34 17-2 0,-18-1 1 0,-52 36-12 0,18 15-48 0,34-15-5 0</inkml:trace>
  <inkml:trace contextRef="#ctx0" brushRef="#br0" timeOffset="83">13079 13512 61 0,'-17'-49'29'0,"17"14"-5"0,0 2-10 0,-18-1-5 0,-15 17-5 0,-35 17-1 0,1 51 0 0,34 0-1 0,49 15-1 0,52 20 1 0,33-19-2 0,-33-16 0 0,-34-18 0 0,-34 1 0 0,-51-17 2 0,0 1-1 0,18-36 0 0,49-33-1 0,52-33-1 0,16 0-1 0,1 15 2 0,-18 36 1 0,-48 33 0 0,-19 84 3 0,16 36 5 0,19 31 2 0,-2 19-5 0,-17-17-3 0,-16-35 0 0,0-84 0 0,0-34 2 0,-33-52-2 0,-1-48-2 0,17-53 0 0,1-33 0 0,32-18-1 0,35 69-1 0,17 68 0 0,0 50 0 0,0 68 0 0,-35 33 1 0,-33 18-1 0,-33-18 0 0,-35-33 1 0,17-35 0 0,-1-16-11 0,36-16-20 0,67-19-85 0</inkml:trace>
  <inkml:trace contextRef="#ctx0" brushRef="#br0" timeOffset="84">14011 13632 44 0,'51'-51'40'0,"1"-18"-16"0,-37 20 0 0,-48 32-13 0,-35-1-3 0,0 36-2 0,33 48-1 0,2 54-3 0,33-36-1 0,51-33 0 0,1-35 0 0,15-67-1 0,-33-16 0 0,-16-17 1 0,-3 15 0 0,-15 36-1 0,0 33-1 0,-15 68 2 0,15-1-3 0,49 18 0 0,3-52-11 0,48-16-100 0</inkml:trace>
  <inkml:trace contextRef="#ctx0" brushRef="#br0" timeOffset="85">14621 13463 18 0,'0'-86'55'0,"-35"1"-10"0,2 68-24 0,-53 17-2 0,35 69-11 0,36 15 2 0,15 18-3 0,66-34-3 0,53-17-1 0,34-68-3 0,-34-34 0 0,-68-18 0 0,-35-15 1 0,-49 17-1 0,-1 50 0 0,-18 50-1 0,19 36 0 0,33 15 1 0,51-16 2 0,17-17-5 0,17-35-32 0,-34-16-73 0</inkml:trace>
  <inkml:trace contextRef="#ctx0" brushRef="#br0" timeOffset="86">12163 14868 81 0,'0'0'0'0,"-67"-85"30"0,17 67-15 0,-18 70-6 0,52 67-4 0,16 32 0 0,49-49-3 0,54-51 1 0,-2-68 0 0,-16-68-1 0,-68 1-2 0,-52-34 1 0,-49 32-1 0,0 53 0 0,-1 33 0 0,67 51-1 0,70 17-1 0,83-52 2 0,50-67 0 0,-48-16 0 0,-34-35 1 0,-87 35 0 0,-32 16-1 0,-35 51 1 0,16 67 0 0,18 69 2 0,69 67 0 0,15 68-1 0,0-51-1 0,-16-34 0 0,-51-50 3 0,0-68 1 0,-33-68 1 0,-35-51-3 0,-16-51-2 0,14-33 0 0,37-18-1 0,50 0-4 0,120 53-7 0,65 15-29 0,-84 68-58 0</inkml:trace>
  <inkml:trace contextRef="#ctx0" brushRef="#br0" timeOffset="87">14231 14765 69 0,'0'-17'21'0,"0"-66"11"0,-16 83-12 0,16 50-9 0,0 69-2 0,0 34-4 0,0-2-3 0,0-16-3 0,16-50-10 0,19-67-13 0,32-52-24 0,-33-17-6 0</inkml:trace>
  <inkml:trace contextRef="#ctx0" brushRef="#br0" timeOffset="88">14451 14732 38 0,'0'-84'45'0,"0"50"-11"0,16 50-19 0,3 86-1 0,-19 34-5 0,33 16-3 0,-17-16-5 0,2-19 0 0,-18-48-3 0,0-53-12 0,-34-32-30 0,1-19-37 0</inkml:trace>
  <inkml:trace contextRef="#ctx0" brushRef="#br0" timeOffset="89">14147 14681 42 0,'0'-51'28'0,"0"0"2"0,68 35-15 0,50 16-7 0,16 34 0 0,-15 34-4 0,-49 50-3 0,-70-16 0 0,-86 0 0 0,-33-18 0 0,18-50 0 0,17-34 1 0,66-18-1 0,36-15 0 0,49 50 1 0,34 50 2 0,0 35-1 0,20-35-2 0,-20-32-2 0,-52-19-21 0,-14-16-94 0</inkml:trace>
  <inkml:trace contextRef="#ctx0" brushRef="#br0" timeOffset="90">15010 14799 74 0,'0'-16'9'0,"51"-68"18"0,0 66-10 0,-16 18-10 0,-2 51-1 0,-17 34-2 0,2-17-1 0,-18-34 0 0,-18-34 1 0,2-51 0 0,16-34-3 0,51-33 0 0,0-1 0 0,50 17 1 0,2 51 5 0,14 69 0 0,-49 50-6 0,-68 32-2 0,-33 20-5 0,15-20-38 0,1-65-56 0</inkml:trace>
  <inkml:trace contextRef="#ctx0" brushRef="#br0" timeOffset="91">18552 9890 16 0,'-68'-51'2'0,"0"0"-6"0,33 17-6 0</inkml:trace>
  <inkml:trace contextRef="#ctx0" brushRef="#br0" timeOffset="92">18246 9246 33 0,'0'-18'11'0,"-17"-33"26"0,-17 18-13 0,1 33-9 0,-1 0-4 0,0 67-2 0,17 53 1 0,1 48-1 0,-2-15-1 0,52 34-2 0,-1 16 0 0,2 33 0 0,0 36-2 0,-35-1 0 0,0 33-1 0,-18 2-1 0,18-20-1 0,18-15 2 0,-18 35-3 0,0-35 1 0,0 0 0 0,-18 34 2 0,1 0-2 0,17-52 0 0,35 35 0 0,-20 0 0 0,19-17 1 0,-1 33-2 0,2 2 1 0,0 16 1 0,-2-1 1 0,18-17-2 0,-16 18 1 0,-19-85 0 0,17-17-3 0,1 68 1 0,0-33-3 0,-17-53 0 0,-1-100 11 0,-16-18-14 0,18-32-40 0,-1-19-82 0</inkml:trace>
  <inkml:trace contextRef="#ctx0" brushRef="#br0" timeOffset="93">20517 11871 11 0,'-17'0'18'0,"-34"0"7"0,0 0-6 0,18 0 1 0,-2 0-1 0,35 0-5 0,0 0 0 0,51 0-2 0,34 0-5 0,34 0-5 0,0 17-1 0,-2-17-6 0,-33-17-32 0,-49 17-58 0</inkml:trace>
  <inkml:trace contextRef="#ctx0" brushRef="#br0" timeOffset="94">21059 11617 54 0,'-17'-17'7'0,"17"-34"18"0,17 17 0 0,0 17-4 0,-17 17-9 0,0 0-7 0,0 68 3 0,18 33 3 0,-3 52-3 0,3-1-2 0,-18 1-4 0,0-35-1 0,-18-51 0 0,18-32-5 0,18-1-46 0,-18-34-31 0</inkml:trace>
  <inkml:trace contextRef="#ctx0" brushRef="#br0" timeOffset="95">26733 17339 79 0,'0'0'0'0,"-16"-34"10"0,-35 1 0 0,51 33-8 0,102 51 5 0,169-35 6 0,288-83-5 0,237-17-3 0,102 33-4 0,-101 33 5 0,-237 36-6 0,-256 15-4 0,-152-15-107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0.93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6555 5233 1 0,'-15'0'1'0,"-1"-17"6"0,16-1 1 0,-18 2 2 0,36-2 0 0,13 18-4 0,4 0 0 0,33 18 4 0,34-2-2 0,34 2-1 0,32-1 0 0,19-1-2 0,49 2 0 0,19-18 0 0,33 0-1 0,17 0 0 0,34 0-1 0,-17-18-1 0,17 18 0 0,0-16-3 0,-17-1 2 0,1 17-1 0,-19 0 0 0,17-18 1 0,17 2 0 0,19-2 2 0,-1-15 1 0,17-2 0 0,-1 19-1 0,-16 16-2 0,17 0 1 0,-18 16 0 0,17 1-3 0,2 1 2 0,-35-2-2 0,18 1 2 0,-20 1 0 0,18-2-1 0,-14-16 0 0,-21 0 1 0,-14 0 1 0,-35-16 2 0,-16-2 0 0,-35 1-2 0,-34 17-2 0,-85 0-1 0,-101 17-19 0,-34 17-62 0</inkml:trace>
  <inkml:trace contextRef="#ctx0" brushRef="#br0" timeOffset="1">7555 6486 42 0,'18'-35'14'0,"34"19"1"0,15 16-3 0,67 0-6 0,37 0-1 0,48 16-1 0,52-16 1 0,52-16 3 0,49-1-1 0,52-17 0 0,33 1-1 0,35-18 0 0,16 34 0 0,-17-1-2 0,-34 18 0 0,-50-16-1 0,-34-1 2 0,-17-17 0 0,-34-17-1 0,-34 0 1 0,-85 34-5 0,-101 1-3 0,-102 49-28 0,-67 0-73 0</inkml:trace>
  <inkml:trace contextRef="#ctx0" brushRef="#br0" timeOffset="2">19482 1389 12 0,'0'0'0'0,"0"-34"29"0,-16 17 3 0,16-34-13 0,-17 0-2 0,17 0-5 0,0 18-4 0,17 33 3 0,34 17-1 0,51 118-9 0,-1 34 4 0,-50-34-2 0,-17-32-2 0,-16-35 0 0,-2-1-3 0,-16-34-8 0,-16 2-17 0,-2-35-14 0,-16-17-16 0,0-52 34 0,17-15 42 0,-17 0 21 0,17-1-13 0,0 34-7 0,1 51-9 0,-17 16-1 0,-2 52-1 0,-16 52-5 0,0-2-3 0,-1-16-2 0,1-34-10 0,36-36-91 0</inkml:trace>
  <inkml:trace contextRef="#ctx0" brushRef="#br0" timeOffset="3">20229 1575 25 0,'0'-18'26'0,"-16"-15"12"0,-2 0-15 0,52-18-10 0,84-18-2 0,-16 18 3 0,50-15-9 0,0-19-7 0,18-1 0 0,-51 19-15 0,-34 0-49 0,-85 67 16 0</inkml:trace>
  <inkml:trace contextRef="#ctx0" brushRef="#br0" timeOffset="4">21042 728 45 0,'-18'0'17'0,"18"0"6"0,-16 0-10 0,32 0-2 0,2 18-1 0,16 32-2 0,-1 1-6 0,-15 34 0 0,-18 15-4 0,-33-14-30 0,33-35-44 0</inkml:trace>
  <inkml:trace contextRef="#ctx0" brushRef="#br0" timeOffset="5">21669 626 54 0,'0'0'9'0,"0"-16"22"0,0-2-9 0,16 18-9 0,1 0-3 0,34 34 0 0,17 35-8 0,-17-1-2 0,17-19-2 0,-33 2-20 0,-20-33-33 0,3-1 4 0</inkml:trace>
  <inkml:trace contextRef="#ctx0" brushRef="#br0" timeOffset="6">22008 592 34 0,'0'0'0'0,"-18"0"41"0,3-17-14 0,-20 17-12 0,0 0-4 0,-14 51-6 0,-21 18 1 0,3 15-7 0,17 18-8 0,-1-18-39 0,34-66-7 0</inkml:trace>
  <inkml:trace contextRef="#ctx0" brushRef="#br0" timeOffset="7">22347 728 46 0,'0'0'38'0,"0"0"-6"0,-19 0-12 0,19 35-9 0,-16 32-7 0,16 1-8 0,0 17-44 0,0-68-18 0</inkml:trace>
  <inkml:trace contextRef="#ctx0" brushRef="#br0" timeOffset="8">20229 1879 44 0,'-16'-16'33'0,"16"-19"-5"0,0 19-12 0,82-17-2 0,72 33 0 0,101-17-6 0,16-1-6 0,-35 2-4 0,-82-1-10 0,-37-1-44 0,-100 18-5 0</inkml:trace>
  <inkml:trace contextRef="#ctx0" brushRef="#br0" timeOffset="9">21737 1440 50 0,'0'-18'29'0,"0"-15"2"0,0 15-14 0,16 69-2 0,35 18-6 0,1 15-7 0,-3-17-2 0,36 2-4 0,-51-36-25 0,-17-15-82 0</inkml:trace>
  <inkml:trace contextRef="#ctx0" brushRef="#br0" timeOffset="10">22075 1389 53 0,'0'0'23'0,"-18"-51"8"0,18 51-18 0,-16 51-3 0,-35 33-4 0,1 34-4 0,-18 2-4 0,0-36-10 0,17-16-88 0</inkml:trace>
  <inkml:trace contextRef="#ctx0" brushRef="#br0" timeOffset="11">22380 1557 65 0,'0'-17'19'0,"0"1"8"0,0-17-12 0,34 15-8 0,-1 18-2 0,19 35-3 0,-52 32-1 0,-17 0 1 0,-34 2 0 0,0-18 1 0,-17-18-1 0,51-16 1 0,34-17 3 0,34 0-5 0,52-17-4 0,-3 1-50 0,-66 16-17 0</inkml:trace>
  <inkml:trace contextRef="#ctx0" brushRef="#br0" timeOffset="12">19957 2219 58 0,'-15'-18'25'0,"-4"2"-6"0,53 16-4 0,51 16 1 0,68 35-2 0,169 84-10 0,-102-15-3 0,-68-20 0 0,-33-31-3 0,-33-1-12 0,-53-52-44 0,-17-16 3 0</inkml:trace>
  <inkml:trace contextRef="#ctx0" brushRef="#br0" timeOffset="13">21365 2438 79 0,'0'-16'22'0,"-18"-1"3"0,52 17-14 0,16 51-2 0,-15 17-6 0,32 15-1 0,-15 3-4 0,-1-19-6 0,-18-49-27 0,-33 15-52 0</inkml:trace>
  <inkml:trace contextRef="#ctx0" brushRef="#br0" timeOffset="14">21685 2540 32 0,'0'-51'38'0,"-16"18"-8"0,-17 33-13 0,-2 51-10 0,-16 15-2 0,-17 3-3 0,33 33-3 0,2-35-16 0,17-34-71 0</inkml:trace>
  <inkml:trace contextRef="#ctx0" brushRef="#br0" timeOffset="15">21905 2658 63 0,'0'-51'31'0,"35"17"-14"0,33 1 0 0,-1 33-12 0,-15 51-5 0,-52 0 1 0,-18 0 0 0,-34-17 0 0,19-1 0 0,17-15 0 0,16-18-2 0,33 0 2 0,18 0-1 0,33 0 1 0,-14 17 1 0,-39 50 1 0,-13 1 1 0,-51-17 4 0,-35-35 5 0,-17 2-5 0,0-52-5 0,36-1-9 0,31 2-121 0</inkml:trace>
  <inkml:trace contextRef="#ctx0" brushRef="#br0" timeOffset="16">23854 1083 11 0,'0'-16'24'0,"0"-2"13"0,-17-15-11 0,17 0-14 0,17 15 1 0,0 53 0 0,34 14-6 0,0 20-4 0,33 33-5 0,-16-18-4 0,-51-50-18 0,-17-17-76 0</inkml:trace>
  <inkml:trace contextRef="#ctx0" brushRef="#br0" timeOffset="17">24108 965 37 0,'0'-16'27'0,"-18"16"-3"0,18-17-9 0,-16 34-4 0,-17 50-6 0,-18 35-4 0,-34 67-3 0,17-67-1 0,17-34-24 0,35-52-42 0</inkml:trace>
  <inkml:trace contextRef="#ctx0" brushRef="#br0" timeOffset="18">24447 1220 47 0,'0'0'10'0,"0"0"24"0,0-17-18 0,0 50 6 0,-16 69-17 0,-2-34-3 0,1-1-3 0,17-16-5 0,17-35-31 0,-17 1-35 0</inkml:trace>
  <inkml:trace contextRef="#ctx0" brushRef="#br0" timeOffset="19">24786 1220 4 0,'0'0'-4'0</inkml:trace>
  <inkml:trace contextRef="#ctx0" brushRef="#br0" timeOffset="20">24752 1203 43 0,'0'-18'23'0,"0"18"8"0,18-33-14 0,15 15-10 0,34 2-8 0,18 16-9 0,-34 0-83 0</inkml:trace>
  <inkml:trace contextRef="#ctx0" brushRef="#br0" timeOffset="21">24735 1338 32 0,'0'0'19'0,"-17"0"10"0,34 17-6 0,67-34-17 0,35 17-8 0,-16-18-78 0</inkml:trace>
  <inkml:trace contextRef="#ctx0" brushRef="#br0" timeOffset="22">25514 1016 47 0,'0'0'0'0,"0"-16"39"0,0-19-12 0,0 19-14 0,0 16-1 0,18 51-4 0,-18 16-7 0,0 86-5 0,0-53-2 0,0-65-18 0,0-35-19 0,33-35-20 0</inkml:trace>
  <inkml:trace contextRef="#ctx0" brushRef="#br0" timeOffset="23">25684 1118 14 0,'0'-18'39'0,"0"1"-7"0,0-17-12 0,-17 17-7 0,-18 17-2 0,-16 35-3 0,2 50-7 0,14 34-2 0,86-35 0 0,52-33-21 0,-36-51-70 0</inkml:trace>
  <inkml:trace contextRef="#ctx0" brushRef="#br0" timeOffset="24">26090 932 63 0,'0'0'0'0,"0"0"39"0,0-18-14 0,33 18-8 0,2 18-6 0,33 33-5 0,0 33-6 0,-1-17-4 0,-15 53-19 0,-36-87-22 0,-16-33-22 0</inkml:trace>
  <inkml:trace contextRef="#ctx0" brushRef="#br0" timeOffset="25">26394 965 34 0,'0'-16'26'0,"0"-1"8"0,-16-1-13 0,-1 18-8 0,-16 51-6 0,-1 16-5 0,-34 70-10 0,35-19-28 0,33-67-44 0</inkml:trace>
  <inkml:trace contextRef="#ctx0" brushRef="#br0" timeOffset="26">26548 1032 66 0,'0'0'9'0,"35"-16"23"0,-2 0-17 0,17 16-11 0,-16 0-2 0,-1 49 2 0,-66 36-3 0,-68 35-1 0,34-70 6 0,32-16 1 0,35-1 0 0,68-33-1 0,67-51-5 0,-32 18-2 0,-36 17-36 0,-50-1-58 0</inkml:trace>
  <inkml:trace contextRef="#ctx0" brushRef="#br0" timeOffset="27">23973 1879 60 0,'0'-16'20'0,"0"-1"10"0,35 17-11 0,14 17-3 0,19 68-10 0,0-1-4 0,0 0-5 0,-34 1-17 0,-1-50-20 0,-33-35-31 0</inkml:trace>
  <inkml:trace contextRef="#ctx0" brushRef="#br0" timeOffset="28">24328 1879 56 0,'0'-16'33'0,"-33"16"-5"0,-1 0-14 0,0 67-6 0,-17 35-5 0,-17 0-3 0,34 0-4 0,-17 16-27 0,36-101-48 0</inkml:trace>
  <inkml:trace contextRef="#ctx0" brushRef="#br0" timeOffset="29">24667 2083 55 0,'0'0'0'0,"0"-35"34"0,0 3-6 0,0 32-13 0,17 16-2 0,-17 35-5 0,0 16-5 0,0 19-4 0,16-2-9 0,-16-33-31 0,18-35-41 0</inkml:trace>
  <inkml:trace contextRef="#ctx0" brushRef="#br0" timeOffset="30">25160 2116 73 0,'0'0'11'0,"0"0"14"0,33-17-14 0,35 1-10 0,16 16-25 0,-50 0-52 0</inkml:trace>
  <inkml:trace contextRef="#ctx0" brushRef="#br0" timeOffset="31">25176 2252 53 0,'-16'0'31'0,"16"0"-4"0,0 0-14 0,66 0-12 0,53-16-16 0,-33 16-76 0</inkml:trace>
  <inkml:trace contextRef="#ctx0" brushRef="#br0" timeOffset="32">25904 1879 54 0,'0'-33'32'0,"0"15"1"0,0 18-16 0,0 35-4 0,0 50-6 0,0 15-6 0,0 2-1 0,0-16-6 0,0-35-25 0,18-35-72 0</inkml:trace>
  <inkml:trace contextRef="#ctx0" brushRef="#br0" timeOffset="33">26090 1897 50 0,'0'-18'37'0,"0"2"-8"0,-16 16-17 0,-35 34-4 0,-1 34-3 0,19-1-2 0,17 0-2 0,-2 2 0 0,52-36-2 0,34 2-10 0,16-19-52 0,-67-16 11 0</inkml:trace>
  <inkml:trace contextRef="#ctx0" brushRef="#br0" timeOffset="34">26480 1879 42 0,'0'0'30'0,"0"-16"11"0,0 16-18 0,17 16-7 0,34 53-9 0,17 15-6 0,16-17-1 0,-51 2-5 0,2-36-30 0,-35-15-61 0</inkml:trace>
  <inkml:trace contextRef="#ctx0" brushRef="#br0" timeOffset="35">26751 1863 59 0,'-18'-17'32'0,"-15"-1"-6"0,-1 36-9 0,0 50-11 0,-15 17-5 0,-2 32-6 0,-1 3-29 0,18-53-43 0</inkml:trace>
  <inkml:trace contextRef="#ctx0" brushRef="#br0" timeOffset="36">26887 2032 72 0,'0'-16'34'0,"35"-35"-9"0,31 34-14 0,-15 17-10 0,-34 51 1 0,-51 15-3 0,-51-15 0 0,35 1 1 0,15-35 0 0,35-17 0 0,35 0 1 0,49 0 1 0,-16 0 1 0,-17 16 3 0,-18 53-3 0,-66 15 0 0,-53-51-1 0,-15-33-2 0,-34-16-11 0,-1-52-70 0,120 52 27 0</inkml:trace>
  <inkml:trace contextRef="#ctx0" brushRef="#br0" timeOffset="37">24227 1338 10 0,'0'0'26'0,"0"0"-1"0,0 0 9 0,0-18-22 0,0 18-3 0,0-16 1 0,0 16-3 0,0-17-4 0,17 1 2 0,18 16-4 0,47 16-4 0,-47 52 4 0,-35 34 2 0,-51-19 0 0,-15-15 1 0,-4-16-2 0,37-19 0 0,17-15 1 0,32-18 3 0,17 0-2 0,37-18-2 0,12-15-1 0,37 15-2 0,17 2-10 0,-17 16-111 0</inkml:trace>
  <inkml:trace contextRef="#ctx0" brushRef="#br0" timeOffset="38">26684 1067 38 0,'0'0'26'0,"0"-18"9"0,0 1-10 0,0 17-13 0,0 0 4 0,-18 51-1 0,1 120-14 0,0-19 6 0,1-50-3 0,16-70 0 0,0-15 1 0,-17-50-2 0,17-34-3 0,-16-19 1 0,16 2 2 0,0 0-5 0,-18-1 0 0,18 16 0 0,-17 20-1 0,17 49 4 0,0 49 0 0,0 71-2 0,0 31 3 0,0-65-1 0,0-35 2 0,0-35-1 0,0-32 2 0,35-52-2 0,-19-1 0 0,17 3 1 0,-16-19-4 0,0-1-1 0,-17 3 2 0,0 66 0 0,-17 34 1 0,0 50 2 0,1 102-10 0,32-34 6 0,1-49-31 0,-17-52-100 0</inkml:trace>
  <inkml:trace contextRef="#ctx0" brushRef="#br0" timeOffset="39">24464 2168 9 0,'0'0'20'0,"0"-18"7"0,0 18-8 0,0-16-4 0,0 16-1 0,0-18 0 0,0 18-4 0,35-17-2 0,16 1-2 0,-2 16-2 0,-15 33-1 0,-16 36 0 0,-18-18 0 0,-52 16-2 0,3-16 0 0,14-34 1 0,19-17-2 0,16 16 0 0,0-16 0 0,33-16 1 0,34 16 0 0,18 0-1 0,-17 0 2 0,-50 34 0 0,-2 34 3 0,-32 15-2 0,-19-32 1 0,-33-16 1 0,0-35-2 0,1 16-1 0,15-50-2 0,3 17 0 0,49-17-15 0,33-32-87 0,2 32 48 0</inkml:trace>
  <inkml:trace contextRef="#ctx0" brushRef="#br0" timeOffset="40">26988 2116 13 0,'0'-17'27'0,"16"-17"9"0,-16 1-8 0,18 17-6 0,-18-1-5 0,17 17-7 0,-17 33 2 0,0 18-1 0,0 16-6 0,17 35-4 0,-17-34 0 0,0-34 1 0,0-34 1 0,-17-18-1 0,-18-31 0 0,2-2 1 0,-1-17-3 0,19-52 1 0,15 20-1 0,0 31-1 0,0 53 2 0,15 16-3 0,-15 67 3 0,0 35 2 0,0 16-2 0,-15 68-1 0,-4-135 0 0,19-33 2 0,0-36 3 0,19-33-2 0,-4 2-2 0,3-37-1 0,-2 1 0 0,-16-15 0 0,0 65 0 0,0 19-2 0,0 16 1 0,0 51 1 0,0 49 1 0,0 20 0 0,-16-2-2 0,16-85 2 0,0-15-1 0,0-18 2 0,0-18-12 0,16-15-90 0,-16 15 27 0</inkml:trace>
  <inkml:trace contextRef="#ctx0" brushRef="#br0" timeOffset="41">25548 5537 24 0,'0'0'20'0,"-16"-16"14"0,-2-1-12 0,18 17-4 0,0 0-9 0,34 67 3 0,17 17-1 0,1 2-4 0,15-1-2 0,-17-19-4 0,1-15 0 0,-18-33-2 0,-15-1-3 0,-18-17-21 0,0 0-27 0,0-35-19 0</inkml:trace>
  <inkml:trace contextRef="#ctx0" brushRef="#br0" timeOffset="42">25904 5537 46 0,'0'-16'23'0,"0"-19"7"0,-17 35-17 0,-18 69-2 0,2 31-1 0,-1-14-1 0,-33 16-3 0,0-2-2 0,-3-31 0 0,21-18-3 0,31-18-2 0,1-33-7 0,68-33-40 0,-18-1-30 0</inkml:trace>
  <inkml:trace contextRef="#ctx0" brushRef="#br0" timeOffset="43">26394 5757 38 0,'0'0'14'0,"-33"-16"25"0,17-1-14 0,-1-1-7 0,67-16-9 0,85-17-1 0,103-49-1 0,50-2 2 0,-33 1-5 0,-137 50-3 0,-101 33-4 0,-17 36-20 0,0 15-33 0,-35-15-21 0</inkml:trace>
  <inkml:trace contextRef="#ctx0" brushRef="#br0" timeOffset="44">27446 5096 56 0,'18'-33'27'0,"15"17"-3"0,0-2-9 0,18 18-4 0,0 67-1 0,-18 19-2 0,19-1-5 0,-18-17-2 0,-1-35-1 0,-14-17-3 0,-4 2-16 0,-15-18-6 0,-34-18 3 0,1-48 14 0,15 15 8 0,2 33 6 0,-1-15 8 0,-18 50 0 0,-16 17-6 0,2 34-5 0,-3-1-2 0,19-16-4 0,17 0-39 0,16-51-25 0</inkml:trace>
  <inkml:trace contextRef="#ctx0" brushRef="#br0" timeOffset="45">27971 5267 51 0,'0'-18'32'0,"17"18"-5"0,-17 18-14 0,0 33-3 0,-17 50-7 0,17-34-3 0,0 35-20 0,0-51-72 0</inkml:trace>
  <inkml:trace contextRef="#ctx0" brushRef="#br0" timeOffset="46">26193 6029 59 0,'0'0'14'0,"-18"0"19"0,18-17-10 0,0 17-12 0,67 17-1 0,52 17-1 0,68-1 0 0,50 0-2 0,0 18-5 0,-84-33-2 0,-69-2-3 0,-33 2-13 0,-16-1-46 0,-35-17-20 0</inkml:trace>
  <inkml:trace contextRef="#ctx0" brushRef="#br0" timeOffset="47">27632 6012 65 0,'0'-18'24'0,"0"2"8"0,0 16-18 0,33 51-2 0,19 16-3 0,-1 0-5 0,-1-16-3 0,1 0-2 0,-51-33-3 0,16-1-32 0,-16-1-66 0</inkml:trace>
  <inkml:trace contextRef="#ctx0" brushRef="#br0" timeOffset="48">27869 6112 52 0,'0'-16'26'0,"-33"-1"4"0,15 34-16 0,-16 34-4 0,1 16-5 0,-18 2-4 0,16-18-3 0,2-1-22 0,33-16-69 0</inkml:trace>
  <inkml:trace contextRef="#ctx0" brushRef="#br0" timeOffset="49">28208 6096 70 0,'0'-17'23'0,"34"1"-4"0,-1 16-13 0,-15 33-4 0,-18 18-1 0,-18 16 1 0,-31-16 1 0,-2 0 4 0,-1-16 1 0,52-19-3 0,0-16 0 0,52 17 3 0,48-50-5 0,3-18-4 0,-19 16-13 0,-67 35-111 0</inkml:trace>
  <inkml:trace contextRef="#ctx0" brushRef="#br0" timeOffset="50">27547 5892 20 0,'0'0'33'0,"0"-16"-5"0,18-1-10 0,-18 17-6 0,33 17 1 0,1 17-1 0,-1 17 0 0,2 17-3 0,33-1-3 0,-18 17-5 0,1-32 0 0,-17-1-2 0,-17-34 0 0,-17-17-13 0,0 16-24 0,-17-16-15 0,-1-16 0 0</inkml:trace>
  <inkml:trace contextRef="#ctx0" brushRef="#br0" timeOffset="51">27852 6163 32 0,'0'-16'16'0,"0"-19"22"0,-16 19-13 0,-2 16-15 0,-16 33-7 0,1 36-4 0,-18 16-93 0</inkml:trace>
  <inkml:trace contextRef="#ctx0" brushRef="#br0" timeOffset="52">29936 5029 66 0,'-18'-16'10'0,"-15"-19"27"0,-1 19-13 0,-33 83-6 0,-35 102-3 0,-34 68-9 0,17-17-5 0,-16-49 0 0,51-70-2 0,50-50-1 0,16-17-25 0,2-68-33 0,16 34-1 0</inkml:trace>
  <inkml:trace contextRef="#ctx0" brushRef="#br0" timeOffset="53">28988 5233 71 0,'0'0'0'0,"0"-35"46"0,16 53-19 0,52 50-5 0,51 83-6 0,50 18-9 0,17-16-6 0,-33-34-4 0,-51-34-52 0,-102-68-32 0</inkml:trace>
  <inkml:trace contextRef="#ctx0" brushRef="#br0" timeOffset="54">25431 5690 7 0,'-18'-18'13'0,"18"1"9"0,0 1-3 0,0 16-3 0,-17 0-4 0,17-18 1 0,0 18-3 0,0-17-1 0,0 17-1 0,17 0-1 0,-17 0 0 0,0 0-1 0,18 35-1 0,-2-19-1 0,17 19 1 0,1-1-2 0,0-17 2 0,-1 17-2 0,2-1 0 0,16-15-1 0,-18 15 1 0,2 0 0 0,-2 2 0 0,2 16 0 0,-2 0 0 0,-17-17-1 0,2-1 0 0,16-17 1 0,0 1-1 0,-17-17-1 0,-1 0 0 0,-16 0-1 0,0-17-3 0,-16 1-21 0,-1-17-15 0,1-36-76 0</inkml:trace>
  <inkml:trace contextRef="#ctx0" brushRef="#br0" timeOffset="55">25938 5521 35 0,'0'0'9'0,"0"-35"23"0,17 19-9 0,-17 16-8 0,-17 0 6 0,17 16-10 0,-34 35-1 0,0 16 0 0,0 1-1 0,1 17-3 0,-2-16-1 0,-15 32-2 0,-17-16 0 0,15-18-1 0,1-34 0 0,17 2-2 0,17-19 2 0,0-16-3 0,1 0-10 0,16 0-24 0,0-16-84 0</inkml:trace>
  <inkml:trace contextRef="#ctx0" brushRef="#br0" timeOffset="56">25497 5655 15 0,'-17'-16'25'0,"17"-2"4"0,-16 1-8 0,16 1-6 0,0-1-1 0,-17 17 1 0,17-16-3 0,0 16-4 0,0 16-1 0,33 1 1 0,35 34-1 0,-17 16 1 0,1 19-4 0,-3-19-1 0,2 17-1 0,-17-15 0 0,0-18 0 0,-1-18 2 0,19-17-3 0,-18 1-2 0,-17 1 2 0,-17-18-2 0,16 0-1 0,-16 0-16 0,-16 0-14 0,-1-18-21 0,-17 1-33 0</inkml:trace>
  <inkml:trace contextRef="#ctx0" brushRef="#br0" timeOffset="57">25955 5521 24 0,'0'0'0'0,"0"-35"36"0,-17 35-13 0,17-16-11 0,0 16 23 0,-16 0-27 0,16 16-2 0,-18-16-1 0,1 35 1 0,-18 15 1 0,2 18-1 0,-18-1 1 0,18 19-2 0,-2-2 0 0,2 1-1 0,-2-1 0 0,19-17-1 0,-1-32 0 0,17-19 1 0,-18 1-4 0,18-17 0 0,-16 0-8 0,16 0-131 0</inkml:trace>
  <inkml:trace contextRef="#ctx0" brushRef="#br0" timeOffset="58">1254 4539 15 0,'0'0'0'0,"0"0"26"0,0 0-4 0,-18 0-4 0,18 17-6 0,0-1 1 0,0 35-1 0,18 34-3 0,16 17 2 0,15-18 4 0,21-67-33 0,131-68 33 0,37-119-10 0,-16-32-3 0,14-18-3 0,-33 0 4 0,52-1-4 0,-171 170-15 0,-33 51-89 0</inkml:trace>
  <inkml:trace contextRef="#ctx0" brushRef="#br0" timeOffset="59">16162 11768 11 0,'0'-51'31'0,"0"18"-1"0,0 33-16 0,0-17 4 0,-15 17-7 0,15 0-1 0,-18 0-4 0,1 0 1 0,-18 50 0 0,2 53 1 0,17 32 0 0,-2 0-3 0,1 0-1 0,-18-50-1 0,19-34-1 0,16-33 1 0,-17-18 3 0,17-51-4 0,0-34 0 0,0-50-3 0,33-1 4 0,2-16-3 0,16 32 0 0,0 20 0 0,-17 31 2 0,-16 36-2 0,-3 15 0 0,-15 18-2 0,0 69 1 0,51 49 2 0,0 35 0 0,0-1 0 0,0-34-1 0,-17-33 0 0,-16-35 0 0,-18-16 0 0,0 1-4 0,0-1-32 0,-52-17-58 0,34-17 49 0</inkml:trace>
  <inkml:trace contextRef="#ctx0" brushRef="#br0" timeOffset="60">15891 12159 63 0,'0'0'0'0,"-34"-18"32"0,34-15-15 0,68-1-11 0,51 17-4 0,33 17-2 0,0 0-35 0,-117 0-22 0</inkml:trace>
  <inkml:trace contextRef="#ctx0" brushRef="#br0" timeOffset="61">16909 11768 62 0,'0'-68'37'0,"0"35"-8"0,0 17-12 0,16 16-6 0,35 33 0 0,16 51-1 0,18 36-4 0,-17-2-3 0,0-16-2 0,-17-18-1 0,-18-17 0 0,-16-50-2 0,-1 1-29 0,-16-36-44 0,0 1 20 0</inkml:trace>
  <inkml:trace contextRef="#ctx0" brushRef="#br0" timeOffset="62">17348 11700 51 0,'0'-16'26'0,"-18"-35"11"0,3 35-13 0,15 32-15 0,-16 68 2 0,-19 36 1 0,-16 15-6 0,-17 1-3 0,-16-19-3 0,16-14-1 0,51-35-46 0,17-68-36 0</inkml:trace>
  <inkml:trace contextRef="#ctx0" brushRef="#br0" timeOffset="63">18314 11837 94 0,'0'0'6'0,"-17"-35"20"0,34 19-15 0,68 16-3 0,33-18-3 0,-16 1-3 0,-17 17-5 0,-51 17-34 0,-17 1-44 0</inkml:trace>
  <inkml:trace contextRef="#ctx0" brushRef="#br0" timeOffset="64">18433 12057 75 0,'-52'-18'28'0,"52"18"-2"0,35-33-18 0,66 15-4 0,18 18-4 0,-17 0-3 0,-1 0-63 0,-84 0 14 0</inkml:trace>
  <inkml:trace contextRef="#ctx0" brushRef="#br0" timeOffset="65">19414 11684 85 0,'0'-67'27'0,"0"16"1"0,19 16-14 0,14 19-8 0,18 16 1 0,17 34-1 0,-1 68-1 0,1 49-3 0,-17-14 0 0,-34-19-1 0,0-16-1 0,-17-53 0 0,0-32-8 0,-17-17-29 0,0-33-17 0,-1 0-12 0</inkml:trace>
  <inkml:trace contextRef="#ctx0" brushRef="#br0" timeOffset="66">19737 11853 47 0,'0'-16'29'0,"-17"-35"11"0,1 51-18 0,-19 0-13 0,-15 51-3 0,-17 34-1 0,15 16-3 0,-15 1-2 0,15-35 0 0,34-16-18 0,18-35-103 0</inkml:trace>
  <inkml:trace contextRef="#ctx0" brushRef="#br0" timeOffset="67">20279 11939 66 0,'0'-17'29'0,"-17"-1"1"0,17 36-18 0,0 66 2 0,0 18-6 0,0-2-5 0,0-14-1 0,0-35-1 0,-18-35-2 0,18 2-34 0</inkml:trace>
  <inkml:trace contextRef="#ctx0" brushRef="#br0" timeOffset="68">20753 11617 85 0,'-16'-35'19'0,"16"2"14"0,0 33-14 0,51 0-11 0,-1 68 1 0,35-1-2 0,0 35-3 0,1 16-3 0,-37-34-1 0,-16 2 1 0,-14-35-1 0,14-35-1 0,-33 2-17 0,0-18-48 0,0-18-1 0</inkml:trace>
  <inkml:trace contextRef="#ctx0" brushRef="#br0" timeOffset="69">21160 11600 80 0,'0'-34'27'0,"-17"17"5"0,17 17-19 0,0 17-8 0,-34 68 7 0,-16 15-2 0,-18 37-3 0,-34-2-2 0,-16-33-1 0,32-19-3 0,35-15-8 0,51-16-128 0</inkml:trace>
  <inkml:trace contextRef="#ctx0" brushRef="#br0" timeOffset="70">15824 13377 63 0,'0'-102'26'0,"0"35"1"0,0 34-9 0,0 66-12 0,0 85 3 0,0 52-2 0,0-1-3 0,0-51 1 0,0-32-3 0,-18-52 1 0,18-34 3 0,0-51 0 0,0-52-3 0,35-48-3 0,-19-19 0 0,18 17 2 0,-16 53-2 0,-2 82 1 0,17 18-4 0,2 34 1 0,16 85 2 0,0-1 0 0,16 17 0 0,-16 1-1 0,-16-52 1 0,-19-15-3 0,-16-52-31 0,-51-1-82 0</inkml:trace>
  <inkml:trace contextRef="#ctx0" brushRef="#br0" timeOffset="71">15806 13699 38 0,'-33'0'34'0,"-18"0"-4"0,34 0-12 0,85-16-15 0,68-18-3 0,32 34-16 0,-65-17-60 0</inkml:trace>
  <inkml:trace contextRef="#ctx0" brushRef="#br0" timeOffset="72">16671 13377 89 0,'-17'-33'18'0,"17"15"13"0,0 2-20 0,51 67-2 0,16 51-3 0,18 16-2 0,-33 0-3 0,-3-17-1 0,-31-32 1 0,-1-35-5 0,0-34-23 0,-17-51-27 0,-17 17-18 0</inkml:trace>
  <inkml:trace contextRef="#ctx0" brushRef="#br0" timeOffset="73">16958 13377 48 0,'0'-67'40'0,"-16"16"-10"0,16 51-11 0,-17 33-10 0,-34 36 0 0,0 49-2 0,0 35-4 0,-16-18-2 0,33-33 0 0,1-17-2 0,33-35-19 0,16-50-97 0</inkml:trace>
  <inkml:trace contextRef="#ctx0" brushRef="#br0" timeOffset="74">17755 13496 81 0,'0'-17'18'0,"51"1"9"0,17-1-13 0,33-1-11 0,18 18-4 0,-51 35-79 0,-68-35 33 0</inkml:trace>
  <inkml:trace contextRef="#ctx0" brushRef="#br0" timeOffset="75">17958 13716 79 0,'0'0'0'0,"-16"-17"53"0,16 1-29 0,67-18-19 0,69 34-10 0,-19-17-114 0</inkml:trace>
  <inkml:trace contextRef="#ctx0" brushRef="#br0" timeOffset="76">19348 13208 90 0,'0'0'0'0,"15"-102"25"0,20 69-5 0,33 15-7 0,18 69-2 0,-19 51-5 0,0 51-3 0,-33-35-3 0,-17 1 1 0,-17-34-1 0,0-52-12 0,-17-17-49 0,1 1-23 0</inkml:trace>
  <inkml:trace contextRef="#ctx0" brushRef="#br0" timeOffset="77">19652 13377 58 0,'0'-33'40'0,"0"-1"-10"0,-16 16-8 0,16 36-13 0,-68 49-2 0,17 35-4 0,-17 17-2 0,17-34 0 0,51-36-2 0,35-14-33 0,-2-19-83 0</inkml:trace>
  <inkml:trace contextRef="#ctx0" brushRef="#br0" timeOffset="78">20059 13665 91 0,'-17'-16'11'0,"17"-52"15"0,17 17-10 0,18 17-8 0,14 17-6 0,21 17-1 0,-39 51-2 0,-31 17 1 0,-15 33 1 0,-36-17-1 0,-33-15-1 0,14-36 2 0,37-15 0 0,33-18 2 0,17 0 1 0,34-18-1 0,17 2-2 0,18-1 0 0,-4-1-1 0,-12 18-48 0,-54 0-51 0</inkml:trace>
  <inkml:trace contextRef="#ctx0" brushRef="#br0" timeOffset="79">20804 13224 67 0,'0'-67'46'0,"0"16"-21"0,34 35-10 0,0 50-7 0,-1 50-3 0,19 0 0 0,-1 19-2 0,17-35-2 0,-17 16 0 0,-18-50-1 0,-17-1 0 0,3-15-1 0,-19-18-19 0,-19 0-43 0,19 0 2 0</inkml:trace>
  <inkml:trace contextRef="#ctx0" brushRef="#br0" timeOffset="80">21143 13141 36 0,'0'-35'36'0,"-16"-16"-5"0,16 18-8 0,0 33-10 0,0 17-5 0,-18 34 3 0,-15 34 1 0,-19 32-3 0,-15 3-2 0,15-20-3 0,-15-14-1 0,33-19 0 0,18-49-2 0,16-2-1 0,16 17-53 0,-16-33-39 0</inkml:trace>
  <inkml:trace contextRef="#ctx0" brushRef="#br0" timeOffset="81">22127 11667 46 0,'0'-50'17'0,"-18"-36"12"0,36 2-15 0,49 0-8 0,16 50-3 0,-32 34-1 0,1 85 2 0,-34 50 5 0,-18 67-2 0,-35 35 1 0,35-17-1 0,0-16-2 0,68-51-1 0,34-35-1 0,16-34 0 0,-16-67-3 0,-34-50 3 0,-35-18-1 0,-50 0-2 0,-16 35-1 0,-34 50-1 0,32 32 4 0,18 70-3 0,17 50 0 0,17 34 2 0,0-49-1 0,-17-19 3 0,-17-51 2 0,-51-33 1 0,-16-35-3 0,0-33-1 0,32-17-5 0,52-17-125 0</inkml:trace>
  <inkml:trace contextRef="#ctx0" brushRef="#br0" timeOffset="82">24904 12243 31 0,'0'-18'9'0,"-34"-117"25"0,34 51-10 0,52 50-14 0,-3 34-4 0,21 51 5 0,14 51 0 0,-16 67-3 0,0 0-5 0,-1-34-2 0,-34-50 1 0,2-35 0 0,-18-32-5 0,-17-36-19 0,-17-32-15 0,-34-35-3 0,18 1 31 0,-2 17 39 0,-16 32-4 0,34 35-13 0,-16 18-4 0,-18 48-1 0,-17 3 0 0,0 33-2 0,17-36-4 0,17-32-2 0,34 17-9 0,51-33-94 0</inkml:trace>
  <inkml:trace contextRef="#ctx0" brushRef="#br0" timeOffset="83">25852 12480 73 0,'0'0'0'0,"18"-50"37"0,-18 67-21 0,0 32-4 0,0 53-3 0,-18 0-5 0,18 0-2 0,0-35-1 0,-16-32-2 0,32-1-27 0,-16-34-68 0</inkml:trace>
  <inkml:trace contextRef="#ctx0" brushRef="#br0" timeOffset="84">26394 12159 78 0,'0'-69'24'0,"35"36"-4"0,-2 33-9 0,37 68-1 0,-3 32-3 0,18 36-3 0,-1-34-1 0,-16-34-1 0,-1-17-2 0,-33-17-3 0,-16-17-32 0,-18-17-59 0</inkml:trace>
  <inkml:trace contextRef="#ctx0" brushRef="#br0" timeOffset="85">26903 12125 57 0,'-16'-51'32'0,"-1"51"-12"0,-1 34-10 0,-49 66 0 0,15 20 0 0,-15-1-4 0,0-19-4 0,0-31-1 0,32-18-4 0,35-2-60 0,0-49 6 0</inkml:trace>
  <inkml:trace contextRef="#ctx0" brushRef="#br0" timeOffset="86">27717 12396 88 0,'0'0'0'0,"34"-51"21"0,33 16-9 0,52 19-6 0,18 16-5 0,-71 16-7 0,-66 35-104 0</inkml:trace>
  <inkml:trace contextRef="#ctx0" brushRef="#br0" timeOffset="87">27818 12582 50 0,'0'0'0'0,"-15"0"47"0,30-35-27 0,52 35-15 0,70-16-5 0,32 16-36 0,-134 0-22 0</inkml:trace>
  <inkml:trace contextRef="#ctx0" brushRef="#br0" timeOffset="88">28836 12074 66 0,'-18'-35'14'0,"1"-65"19"0,52 65-19 0,14 70-6 0,21 49-1 0,-4 52-3 0,-32 33-1 0,0-50-3 0,-34-35-2 0,-17-50-30 0,0-34-58 0</inkml:trace>
  <inkml:trace contextRef="#ctx0" brushRef="#br0" timeOffset="89">29037 12259 41 0,'0'0'0'0,"-16"-51"56"0,-17 35-39 0,0 67-7 0,-37 34 0 0,21 17-4 0,-21 15-4 0,21-31-2 0,31-19-18 0,36-34-69 0</inkml:trace>
  <inkml:trace contextRef="#ctx0" brushRef="#br0" timeOffset="90">29479 12412 85 0,'-17'-33'14'0,"1"-18"4"0,49 33-11 0,34 18-5 0,1 51-2 0,-51 35 1 0,-34-2 0 0,-34 1 1 0,-15-34 0 0,-4-35 3 0,37 1 4 0,17-17 0 0,49 0-4 0,18-17-5 0,50 1 1 0,35 16-4 0,-18-18-91 0,-99 18 44 0</inkml:trace>
  <inkml:trace contextRef="#ctx0" brushRef="#br0" timeOffset="91">30343 11988 70 0,'0'-33'14'0,"0"-69"17"0,35 69-13 0,14 33-10 0,36 84 0 0,-18 51-2 0,3 1-3 0,-21-1-1 0,3-49-2 0,-36-35-1 0,1-35-37 0</inkml:trace>
  <inkml:trace contextRef="#ctx0" brushRef="#br0" timeOffset="92">30799 11853 52 0,'-16'-51'41'0,"-1"17"-10"0,-17 52-17 0,-33 67-3 0,-19 67-5 0,-66 50-8 0,-51 53-48 0,135-188-18 0</inkml:trace>
  <inkml:trace contextRef="#ctx0" brushRef="#br0" timeOffset="93">24193 14157 76 0,'-17'-17'14'0,"-69"-17"23"0,121-17-18 0,119 0-9 0,66 18-6 0,16 49-6 0,-82 35-10 0,-88 0-103 0</inkml:trace>
  <inkml:trace contextRef="#ctx0" brushRef="#br0" timeOffset="94">24310 14309 76 0,'0'0'0'0,"-49"17"31"0,98-17-14 0,72-35-8 0,31 35-7 0,0 0-3 0,-50 0-9 0,-35 0-44 0,-49-16-7 0</inkml:trace>
  <inkml:trace contextRef="#ctx0" brushRef="#br0" timeOffset="95">24889 14020 29 0,'0'-66'37'0,"0"-36"0"0,49 68-17 0,36 16-8 0,0 70-4 0,-33 83-3 0,-52 35-3 0,-52-1-1 0,-15-67-2 0,15-35-26 0,52-50-61 0</inkml:trace>
  <inkml:trace contextRef="#ctx0" brushRef="#br0" timeOffset="96">26277 13581 86 0,'0'-34'13'0,"0"-17"8"0,-35 51-11 0,-32 51-2 0,-1 67 1 0,2 51-2 0,14 52-3 0,34-36-2 0,36-32-2 0,34-67-1 0,48-37-22 0,-32-31-78 0</inkml:trace>
  <inkml:trace contextRef="#ctx0" brushRef="#br0" timeOffset="97">26480 13783 90 0,'17'-67'21'0,"34"34"-4"0,0 49-9 0,16 52-1 0,18 50-2 0,-33 1-4 0,-19-17 0 0,1-17-1 0,-34-52-7 0,0-33-14 0,0-51 2 0,-18-33 15 0,-15-1 4 0,-1 17 9 0,-18 52 7 0,3 50-5 0,-19 50-2 0,17 35-5 0,34 15-2 0,1-48-5 0,49-52-40 0,1-34-42 0</inkml:trace>
  <inkml:trace contextRef="#ctx0" brushRef="#br0" timeOffset="98">27242 14089 92 0,'0'0'0'0,"0"0"32"0,0 33-11 0,-18 52-11 0,18 17-6 0,0-18-4 0,18 2-8 0,15-53-60 0,-33-17 10 0</inkml:trace>
  <inkml:trace contextRef="#ctx0" brushRef="#br0" timeOffset="99">27717 14122 80 0,'16'-33'13'0,"54"-36"25"0,30 20-19 0,19 32-15 0,-1 17-5 0,-16 33-26 0,-69-16-82 0</inkml:trace>
  <inkml:trace contextRef="#ctx0" brushRef="#br0" timeOffset="100">28495 13632 70 0,'0'-34'32'0,"35"-1"-5"0,16 53-15 0,17 50-3 0,0 32-3 0,-35 20-5 0,-17 15-1 0,-16-33 0 0,0-51-3 0,-16-51-8 0,16-35-4 0,0-49 11 0,0-18 5 0,0 35 0 0,-33 50 7 0,-35 34 2 0,0 50-3 0,0 17-4 0,17 18-2 0,35 16-6 0,-3-32-104 0</inkml:trace>
  <inkml:trace contextRef="#ctx0" brushRef="#br0" timeOffset="101">29072 13920 79 0,'0'-35'19'0,"51"-50"2"0,17 68-10 0,-2 34-7 0,-31 68-4 0,-19 17 1 0,-82 17 0 0,-2-34 1 0,-17-36 1 0,33-32 3 0,19-17 0 0,66 18 0 0,37-36-2 0,49 18-3 0,15-33-1 0,-32 33-23 0,-51-17-88 0</inkml:trace>
  <inkml:trace contextRef="#ctx0" brushRef="#br0" timeOffset="102">29580 13361 80 0,'-17'-17'17'0,"17"-1"6"0,51 53-8 0,34 67-3 0,-18 49-4 0,-49 35-5 0,-52-15-3 0,-34-36 1 0,17-50-2 0,18-36-24 0,33-49-81 0</inkml:trace>
  <inkml:trace contextRef="#ctx0" brushRef="#br0" timeOffset="103">30259 13563 82 0,'0'0'10'0,"16"-33"19"0,17 50-9 0,37 50-7 0,31 18-1 0,-1 16-8 0,-30-16-5 0,-54-16-1 0,-16-19-29 0,-34-34-90 0</inkml:trace>
  <inkml:trace contextRef="#ctx0" brushRef="#br0" timeOffset="104">30732 13463 60 0,'-17'-35'34'0,"0"35"-11"0,-32 51-8 0,-21 51-3 0,-30 16-2 0,15 17-11 0,-1-15-2 0,19-19 3 0,34-50-24 0,33-35-78 0</inkml:trace>
  <inkml:trace contextRef="#ctx0" brushRef="#br0" timeOffset="105">31207 13649 87 0,'0'0'6'0,"0"-35"17"0,52 19-9 0,30 16-6 0,-12 0-4 0,-21 34-10 0,-14-1-104 0</inkml:trace>
  <inkml:trace contextRef="#ctx0" brushRef="#br0" timeOffset="106">31207 13834 43 0,'0'0'15'0,"0"0"22"0,17 0-9 0,34-16-16 0,34 16-7 0,-18 0-4 0,52 0-60 0,-86 0 1 0</inkml:trace>
  <inkml:trace contextRef="#ctx0" brushRef="#br0" timeOffset="107">32037 13412 51 0,'0'-35'35'0,"33"19"-1"0,-33-1-20 0,0 17-11 0,-49 68 14 0,31 16-9 0,1 34-3 0,17 0 0 0,35-32-2 0,32-35 5 0,1-51-2 0,33-51-3 0,-50-51 2 0,-34-33-3 0,-50 33-3 0,-53 35-23 0,2 50-95 0</inkml:trace>
  <inkml:trace contextRef="#ctx0" brushRef="#br0" timeOffset="108">26277 15342 60 0,'0'-17'7'0,"-17"-35"21"0,17 2-6 0,52 34-10 0,65 82 1 0,-14 37-5 0,-3 16-7 0,-32-1 0 0,-35-16-1 0,-15-53-4 0,-36-14-23 0,-15-35-19 0,-18-35 17 0,1-32 27 0,16-35 10 0,1 18 20 0,-2 51-2 0,-16 33-8 0,-1 66-6 0,3 36-3 0,-2 16-6 0,17 2-4 0,16-18-26 0,2-52-77 0</inkml:trace>
  <inkml:trace contextRef="#ctx0" brushRef="#br0" timeOffset="109">26937 15630 56 0,'-34'-51'12'0,"34"51"-9"0,0 16-3 0,0-16 0 0,19 0 2 0,-19-16 14 0,0-1 6 0,0-17-2 0,0 17-5 0,-19 17-5 0,19 17-5 0,0 50 4 0,-16 35 0 0,16 16-4 0,0-16-4 0,0-51 0 0,0-16 0 0,0-19-7 0,0-16-44 0,0 0-45 0</inkml:trace>
  <inkml:trace contextRef="#ctx0" brushRef="#br0" timeOffset="110">27394 15528 72 0,'0'-33'22'0,"86"-2"-4"0,48 2-10 0,3 15-6 0,-36 18-12 0,-68 35-78 0</inkml:trace>
  <inkml:trace contextRef="#ctx0" brushRef="#br0" timeOffset="111">27497 15697 54 0,'0'0'0'0,"-17"-51"17"0,17 51-17 0,17 0-45 0</inkml:trace>
  <inkml:trace contextRef="#ctx0" brushRef="#br0" timeOffset="112">27327 15715 87 0,'0'-34'17'0,"18"-17"5"0,83 34-10 0,67-17-9 0,54 34-4 0,-19 34-55 0,-168-34-3 0</inkml:trace>
  <inkml:trace contextRef="#ctx0" brushRef="#br0" timeOffset="113">28208 15256 75 0,'0'0'0'0,"-52"-83"36"0,71 66-23 0,32 50-2 0,33 51 0 0,17 19-1 0,-17 16-8 0,-14-19-1 0,-37-14-2 0,-33-52 1 0,0-34 1 0,-33-34-3 0,-19-34 1 0,1-17 2 0,-17 17 0 0,19 52 0 0,-21 32-1 0,21 52 0 0,-2 34 1 0,32 16-2 0,19-16-2 0,0-35-44 0,19-67-36 0</inkml:trace>
  <inkml:trace contextRef="#ctx0" brushRef="#br0" timeOffset="114">28717 15562 78 0,'0'0'0'0,"16"-84"35"0,35 50-18 0,-17 34-11 0,0 51-4 0,-34 33 0 0,-16 1-1 0,-36-18 1 0,-15-17 3 0,32-32 2 0,18-18-3 0,85 0-3 0,35-35-1 0,65 2-6 0,-16-1-54 0,-117 18-4 0</inkml:trace>
  <inkml:trace contextRef="#ctx0" brushRef="#br0" timeOffset="115">29784 14919 74 0,'0'0'0'0,"-18"-85"33"0,-31 85-14 0,-37 67-5 0,1 86 0 0,1 84-7 0,16 0-1 0,52-34-3 0,65-50 0 0,37-34-5 0,15-52-2 0,18-50-44 0,-51-52-54 0</inkml:trace>
  <inkml:trace contextRef="#ctx0" brushRef="#br0" timeOffset="116">30156 15256 59 0,'-16'-33'29'0,"16"-1"-2"0,0 34-13 0,33 0-10 0,-17 0-4 0,19 34-16 0,0-17-77 0</inkml:trace>
  <inkml:trace contextRef="#ctx0" brushRef="#br0" timeOffset="117">30461 15122 49 0,'0'0'0'0,"-17"-35"33"0,17 19-18 0,17 16-13 0,17 34-72 0</inkml:trace>
  <inkml:trace contextRef="#ctx0" brushRef="#br0" timeOffset="118">30208 15528 68 0,'0'0'0'0,"0"-17"26"0,0 17-5 0,16 0-13 0,35 0-9 0,0 0-41 0,-34 0-14 0</inkml:trace>
  <inkml:trace contextRef="#ctx0" brushRef="#br0" timeOffset="119">30783 15122 43 0,'0'0'0'0,"0"-68"64"0,16 68-40 0,54 33-8 0,49 53-3 0,-19 14-6 0,-32 20-7 0,-17-18-1 0,-17-18 0 0,-16-50-17 0,-18-34-37 0,-35-18-18 0</inkml:trace>
  <inkml:trace contextRef="#ctx0" brushRef="#br0" timeOffset="120">31189 15138 39 0,'-16'-67'35'0,"16"16"-7"0,-17 51-11 0,-17 51-7 0,-18 51 0 0,-14 16-4 0,-20 0-5 0,19 1-2 0,15-52-1 0,19-16-43 0,33-33-42 0</inkml:trace>
  <inkml:trace contextRef="#ctx0" brushRef="#br0" timeOffset="121">31495 15207 79 0,'0'0'8'0,"51"-51"21"0,50 0-9 0,51 33-13 0,18 18-6 0,-34 18-2 0,-85-18-7 0,-34 17-38 0,-17-1-24 0</inkml:trace>
  <inkml:trace contextRef="#ctx0" brushRef="#br0" timeOffset="122">31596 15307 55 0,'0'0'21'0,"0"-16"9"0,51 16-7 0,34-18-9 0,52 1-7 0,15 1-6 0,0 16-1 0,-51 0-12 0,-50 0-86 0</inkml:trace>
  <inkml:trace contextRef="#ctx0" brushRef="#br0" timeOffset="123">31986 14765 46 0,'0'0'0'0,"0"-17"40"0,0 1-18 0,17 49-4 0,-17 36-4 0,-17 67-4 0,0 16-3 0,-1 17-2 0,2-51-4 0,-1-32 0 0,1-37-2 0,16-14-15 0,0-35-58 0</inkml:trace>
  <inkml:trace contextRef="#ctx0" brushRef="#br0" timeOffset="124">32596 14936 57 0,'0'0'0'0,"0"-17"25"0,-17 17-4 0,17 0-10 0,-34 0-1 0,-17 84 0 0,-16 51-1 0,51-17-3 0,16-49 0 0,16-36 1 0,17-15-2 0,19-18-2 0,-3 0-1 0,-14-69-1 0,0 2 0 0,-35-35-1 0,-52 18-1 0,-83-34-1 0,16 101-19 0,51 68-32 0,52-34-26 0</inkml:trace>
  <inkml:trace contextRef="#ctx0" brushRef="#br0" timeOffset="125">32816 14579 41 0,'0'0'0'0,"0"0"39"0,-17-33-14 0,17 15-10 0,0 2-2 0,33 16 2 0,2 51 0 0,33 16-4 0,-17 51-6 0,-16 35 0 0,-19 33-3 0,-16 0 1 0,-68 1-4 0,1-34 0 0,-36-35 2 0,19-50 0 0,16-34-25 0,17-17-116 0</inkml:trace>
  <inkml:trace contextRef="#ctx0" brushRef="#br0" timeOffset="126">30189 15156 6 0,'0'-18'24'0,"-16"2"-4"0,-1 16-3 0,1 0-5 0,-17 16-4 0,-19 19-1 0,34-19-1 0,18 2 0 0,0-36 6 0,35-15-6 0,-18-18-1 0,-17 0-1 0,0 33-1 0,-17 2-3 0,-18 50-1 0,19-1-10 0,32 18-75 0</inkml:trace>
  <inkml:trace contextRef="#ctx0" brushRef="#br0" timeOffset="127">30479 15087 51 0,'0'0'9'0,"16"-33"20"0,-16 33-15 0,-34 17-6 0,17 17 0 0,0-17-2 0,34-1-1 0,18-16 1 0,-2 0-1 0,1-33-1 0,-17-18-1 0,-17 17-2 0,-17 34-2 0,-17 16-11 0,1 35-46 0,15-33 5 0</inkml:trace>
  <inkml:trace contextRef="#ctx0" brushRef="#br0" timeOffset="128">30241 15478 41 0,'0'0'19'0,"0"0"3"0,-17 0 5 0,17 17-18 0,0 16-2 0,17-33-1 0,17 16 2 0,-17-32-1 0,-17-17-3 0,0 16-2 0,0-17-3 0,-17 50-28 0,1 2-61 0</inkml:trace>
  <inkml:trace contextRef="#ctx0" brushRef="#br0" timeOffset="129">30799 15087 7 0,'0'-33'16'0,"18"15"9"0,-18 2-5 0,0 16-4 0,0-17-1 0,0 17-2 0,0 0-3 0,0 0-1 0,0 17-2 0,17 34 1 0,18 0-2 0,14 16 0 0,3 0 0 0,32 19-1 0,-33-35-3 0,-16-17-1 0,-19-1 0 0,-16 2-1 0,17-19 1 0,-17-16-1 0,0 0 0 0,0 0-19 0,0 0-40 0,0-16-16 0</inkml:trace>
  <inkml:trace contextRef="#ctx0" brushRef="#br0" timeOffset="130">31189 15036 10 0,'0'0'0'0,"-16"-33"43"0,16 0-18 0,0 15-8 0,0 2-5 0,0 16-1 0,0-17-1 0,0 34 0 0,-33 34-5 0,-19 16 4 0,18 17 0 0,-32 18-3 0,14 0-3 0,1-51-1 0,-17-35 1 0,34 19-2 0,17-35-1 0,1 16-12 0,16 2-107 0</inkml:trace>
  <inkml:trace contextRef="#ctx0" brushRef="#br0" timeOffset="131">26328 8246 18 0,'0'0'12'0,"33"-34"20"0,68 17-9 0,53 1-6 0,66 16-8 0,67 33-2 0,87-15-3 0,117-2-2 0,86 19 0 0,32-1-2 0,-50 17 0 0,-136 15 0 0,-135-15-2 0,-134 0-1 0,-173 0-49 0,-14-33 3 0</inkml:trace>
  <inkml:trace contextRef="#ctx0" brushRef="#br0" timeOffset="132">5980 9703 39 0,'17'-18'7'0,"34"-32"9"0,51 50-6 0,67-16-6 0,85-2-2 0,69 2-1 0,49-1 0 0,52-1 1 0,67-15-1 0,68-18 5 0,51 17 2 0,51-16-1 0,17 32-2 0,-1 2 0 0,1 16 0 0,0 0-2 0,16 0-2 0,-16 0-1 0,16 16 1 0,-33 2-2 0,-17 15 2 0,-34 0 0 0,-51 18-1 0,-33-16 1 0,-35-1 2 0,-34-17 1 0,-17-1 0 0,-33-32-1 0,-35-19-2 0,-85 2-4 0,-133 15-92 0</inkml:trace>
  <inkml:trace contextRef="#ctx0" brushRef="#br0" timeOffset="133">3610 10939 10 0,'0'0'0'0,"-86"-84"26"0,18 50-12 0,33 17 0 0,19-1-6 0,32 36-5 0,70 15 0 0,33 2 0 0,50-1-2 0,85-1 0 0,51-16 0 0,85-17 0 0,16 0 0 0,1-17 1 0,-1-16 3 0,1-18 1 0,0 0 2 0,-35-1-5 0,-67 35 2 0,-83 1-2 0,-54 16-3 0,-83 0 0 0,-51 33-2 0,-68 19-8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6.9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3248 6842 6 0,'-15'0'24'0,"-3"-18"4"0,1 18-6 0,17 0-7 0,0-16-3 0,17-1-1 0,16 17-1 0,1-18-2 0,-1 18-2 0,19 0-3 0,-1 0-3 0,0 0 0 0,-16-16-1 0,-2-1-2 0,-17 17-15 0,-16 0-23 0,-33 0-32 0</inkml:trace>
  <inkml:trace contextRef="#ctx0" brushRef="#br0" timeOffset="1">13181 6994 26 0,'0'0'0'0,"-18"0"41"0,2 0-11 0,32 0 3 0,2 0-20 0,34-17-3 0,14 17-2 0,-15-18-3 0,0 18-2 0,-18-16-3 0,-15 16 0 0,-1 0-8 0,0 0-36 0,-17 0-46 0</inkml:trace>
  <inkml:trace contextRef="#ctx0" brushRef="#br0" timeOffset="2">14773 6706 0 0,'0'0'0'0,"0"0"3"0,0-18 17 0,17 18-5 0,-17 0 1 0,0-17 0 0,0 17-3 0,0-16 0 0,0 16 1 0,0-18-1 0,0 18-3 0,0-17-2 0,0 17-1 0,0 17-2 0,-17 17 3 0,17 35 1 0,0 15-3 0,17 35-2 0,-1-34-1 0,-16-34 1 0,0-18-3 0,0-17 1 0,0-16 0 0,0 0-6 0,0-16-27 0,0-1-90 0</inkml:trace>
  <inkml:trace contextRef="#ctx0" brushRef="#br0" timeOffset="3">15638 6451 46 0,'0'0'0'0,"0"-51"30"0,-18 18-8 0,18 33-7 0,0 0-2 0,-17 0-4 0,-16 17 2 0,0 50 1 0,-18 19 0 0,32 32-3 0,3 18-5 0,32-1-2 0,3 0 0 0,14-17 1 0,-15-49-3 0,15-1 1 0,-17-52-2 0,1 2-2 0,0-1-20 0,1-34-46 0,-2-1 4 0</inkml:trace>
  <inkml:trace contextRef="#ctx0" brushRef="#br0" timeOffset="4">16147 6722 10 0,'0'0'12'0,"-18"-16"5"0,18-2 11 0,0 1-10 0,0 17-1 0,0-16-2 0,0 16-3 0,-17 51 2 0,17 16 0 0,0 52-6 0,17-34-5 0,1-1-1 0,-3-50-1 0,-15-34 0 0,18 0-3 0,-18 0-17 0,0-50-85 0,0 33 65 0</inkml:trace>
  <inkml:trace contextRef="#ctx0" brushRef="#br0" timeOffset="5">16586 6688 38 0,'0'-17'21'0,"0"-17"11"0,0 34-12 0,0-17-7 0,-18 17-3 0,-15 35 0 0,17 16-1 0,-2 16-3 0,18 35-2 0,0-18-3 0,34-15 1 0,17-18 0 0,1-51 1 0,-19 0-1 0,1-18-1 0,-17-15 1 0,-17-1-2 0,-17-17-1 0,-34 34-1 0,-17 17-1 0,17 17 0 0,0 17-11 0,51-1-32 0,17-15-35 0</inkml:trace>
  <inkml:trace contextRef="#ctx0" brushRef="#br0" timeOffset="6">16958 6892 79 0,'0'-17'15'0,"18"1"12"0,34 16-16 0,14-17-6 0,20 17-4 0,-37 0-8 0,3 0-38 0,-34 0-26 0</inkml:trace>
  <inkml:trace contextRef="#ctx0" brushRef="#br0" timeOffset="7">17535 6671 43 0,'0'-16'33'0,"17"16"1"0,-17 0-15 0,0 0-5 0,0 51 1 0,18 16-5 0,-18 19-6 0,16-2-1 0,-16-17-3 0,17-16 1 0,-17-17-1 0,0-17-11 0,0-1-26 0,0-32-70 0</inkml:trace>
  <inkml:trace contextRef="#ctx0" brushRef="#br0" timeOffset="8">17839 6791 49 0,'0'-18'22'0,"-16"-15"9"0,16 15-14 0,0 2-7 0,34-2-3 0,16 18-3 0,-15 18-3 0,-2 16-2 0,-17 34 1 0,-32-1 0 0,-17 1 0 0,-2-34 3 0,18-1 0 0,1-33 2 0,16 18 1 0,0-18 2 0,33-18-3 0,18 2-3 0,0 16 0 0,17-17-1 0,-17 17-3 0,-34 0-4 0,0 0-33 0,-17 0-79 0</inkml:trace>
  <inkml:trace contextRef="#ctx0" brushRef="#br0" timeOffset="9">18246 6571 55 0,'-17'-18'20'0,"1"2"14"0,32 16-17 0,36 16-1 0,-1 35-2 0,16 16-4 0,-33 19-3 0,-16-19-3 0,-18 17-2 0,-18 2 1 0,-16-19-2 0,16-33-1 0,2 16-16 0,-1-32-101 0</inkml:trace>
  <inkml:trace contextRef="#ctx0" brushRef="#br0" timeOffset="10">19213 6943 26 0,'-18'-17'42'0,"1"17"-15"0,17-18-10 0,35 18 1 0,32-16-5 0,16 16-7 0,3-17-4 0,-35 17-4 0,1 0-16 0,-36-16-104 0</inkml:trace>
  <inkml:trace contextRef="#ctx0" brushRef="#br0" timeOffset="11">19991 6655 56 0,'17'-18'24'0,"-17"1"4"0,16-16-14 0,2 17-5 0,50-18-3 0,-17 34 0 0,1 0-3 0,-3 50-3 0,-49 0 0 0,-18 19 0 0,-13-35 1 0,-4-17 1 0,0-1-2 0,19-16 0 0,16 0 1 0,0 0 0 0,34 0-1 0,0-16 1 0,15 16-1 0,-14 34 0 0,-19-1-1 0,-16 18 2 0,-33-18 0 0,0 2 1 0,-18-19-1 0,0-16-1 0,-17 18-1 0,33-18-6 0,35-18-35 0,0 2-53 0</inkml:trace>
  <inkml:trace contextRef="#ctx0" brushRef="#br0" timeOffset="12">20804 6367 55 0,'0'0'7'0,"0"-51"21"0,0 51-11 0,-16 18 7 0,-35 32-9 0,18 35-2 0,14 33-1 0,3 1-7 0,16-1-1 0,35 1-2 0,-19-52 1 0,17-16 0 0,2-33-4 0,-19-2 1 0,18-16 0 0,-34-16-10 0,0-2-44 0,0 2-40 0</inkml:trace>
  <inkml:trace contextRef="#ctx0" brushRef="#br0" timeOffset="13">21365 6620 71 0,'0'0'5'0,"0"-49"18"0,0 15-8 0,0-1-6 0,-18 2-3 0,-16 15-3 0,0 18-1 0,-17 0-1 0,18 18-1 0,-2 15 2 0,35 18 0 0,0 0 1 0,35-18-1 0,16 1 2 0,-2 1-4 0,3 16 0 0,-18-17 1 0,-17-1-1 0,-17-15 0 0,-33 15 0 0,-37-16 1 0,3-17 1 0,15-17 1 0,19-16 1 0,50-36-3 0,34-16-1 0,17-16-1 0,-17 34-4 0,-16 33-15 0,-19 34-43 0,1 0 12 0</inkml:trace>
  <inkml:trace contextRef="#ctx0" brushRef="#br0" timeOffset="14">21636 6688 68 0,'0'0'0'0,"0"18"32"0,33-18-4 0,17-18-19 0,17 1-9 0,19 17-5 0,-18-16-33 0,-33 16-37 0</inkml:trace>
  <inkml:trace contextRef="#ctx0" brushRef="#br0" timeOffset="15">22380 6486 51 0,'0'0'0'0,"0"-17"28"0,0-1-7 0,-33 18-6 0,-2 0-2 0,18 18-3 0,-1 33 0 0,3 33-2 0,30-17-5 0,3 19-2 0,15-19 0 0,19-32 2 0,-18-19 1 0,18-16-1 0,-19-51 1 0,1 0-1 0,-34 0 0 0,-16-34-3 0,-35 19-1 0,-17 15-3 0,17 33-10 0,-1 36-24 0,52-1-59 0</inkml:trace>
  <inkml:trace contextRef="#ctx0" brushRef="#br0" timeOffset="16">22583 6316 47 0,'0'-16'30'0,"17"-1"3"0,1-1-15 0,15 36-5 0,1 33-1 0,0 15-3 0,0 36-3 0,-34 16-1 0,17-16 0 0,-17-33-3 0,0 15 1 0,0-51-1 0,-17 18-1 0,-17-33-2 0,17-18-5 0,0 0-43 0,-1 0-56 0</inkml:trace>
  <inkml:trace contextRef="#ctx0" brushRef="#br0" timeOffset="17">23566 6757 61 0,'-18'0'9'0,"18"-17"22"0,0 17-12 0,18 0-4 0,50-18-2 0,33 18-6 0,1 0-4 0,-17-16-4 0,-51 16-8 0,-34 0-28 0,0 0-54 0</inkml:trace>
  <inkml:trace contextRef="#ctx0" brushRef="#br0" timeOffset="18">23735 6604 64 0,'-17'-17'12'0,"17"-33"7"0,0 50-5 0,0 0-5 0,0 0 1 0,17 67-1 0,-17 17-6 0,0-15-2 0,0-2-1 0,17-32-2 0,-17-19-15 0,34 1-83 0</inkml:trace>
  <inkml:trace contextRef="#ctx0" brushRef="#br0" timeOffset="19">24431 6400 59 0,'0'0'0'0,"16"-16"18"0,-16 32 0 0,0 2-8 0,0 50-2 0,0-1-6 0,0 0-2 0,17-50 0 0,-17 1 1 0,0-18-2 0,-17 0 2 0,34-35-1 0,18 2 0 0,32 17-1 0,0 16 2 0,-33 33-1 0,-1 34 0 0,-15 2 0 0,-52-1 2 0,1-34 4 0,-35-17-3 0,17-17-1 0,18 0-6 0,14-35-35 0,19 19-34 0</inkml:trace>
  <inkml:trace contextRef="#ctx0" brushRef="#br0" timeOffset="20">24464 6400 66 0,'0'-16'16'0,"0"-1"3"0,51 17-10 0,33 0-5 0,1 0-7 0,1 0-24 0,-37-16-50 0</inkml:trace>
  <inkml:trace contextRef="#ctx0" brushRef="#br0" timeOffset="21">25261 6249 49 0,'0'-17'16'0,"0"-1"14"0,-35 18-13 0,18 0-4 0,-16 51-3 0,-1 35 1 0,0 49-1 0,16 16-6 0,18-31-2 0,18-2 0 0,16-50-3 0,17-17-3 0,-18-35-22 0,18-16-46 0,-34-16 25 0</inkml:trace>
  <inkml:trace contextRef="#ctx0" brushRef="#br0" timeOffset="22">25581 6400 67 0,'0'0'8'0,"0"-16"9"0,18 32-6 0,-18 19 0 0,-18 16-2 0,18 16-1 0,-16 0-3 0,16-32-3 0,16-2 1 0,19-15-1 0,16-18 0 0,17 0-1 0,16-18-2 0,-51 18-6 0,2-17-20 0,-35-17-60 0</inkml:trace>
  <inkml:trace contextRef="#ctx0" brushRef="#br0" timeOffset="23">25751 6537 18 0,'17'-17'24'0,"-17"-1"9"0,0 2-12 0,17 16-5 0,-17 0-4 0,18 16-4 0,-18 69 0 0,0-17-3 0,0-1-3 0,0 2-2 0,0-52-1 0,0-1-3 0,16 2-21 0,-16-18-49 0,0 0 38 0</inkml:trace>
  <inkml:trace contextRef="#ctx0" brushRef="#br0" timeOffset="24">26141 6571 50 0,'0'0'16'0,"17"-18"19"0,18 18-14 0,32 0-9 0,1 0-6 0,17-16-5 0,-36 16-3 0,2 0-12 0,-32 16-36 0</inkml:trace>
  <inkml:trace contextRef="#ctx0" brushRef="#br0" timeOffset="25">26937 6351 43 0,'-15'0'15'0,"-20"-17"11"0,18 17-11 0,-1 0-3 0,2 0-3 0,-17 33-1 0,15 0-3 0,18-15-3 0,0 50 4 0,0 17 0 0,0-19-3 0,18-15 1 0,31-17 1 0,2-34-1 0,1 0 1 0,-3-16-1 0,-31-19 0 0,-1-16-1 0,-34-32-2 0,-17 15-1 0,-17-1 0 0,17 36-1 0,1 17-3 0,-1 16-11 0,17 0-24 0,17 0-66 0</inkml:trace>
  <inkml:trace contextRef="#ctx0" brushRef="#br0" timeOffset="26">27224 6180 55 0,'35'-17'18'0,"-19"1"9"0,3 16-8 0,32 0-6 0,-18 33-3 0,1 36-2 0,-17 16-1 0,-17 16-1 0,0 17-3 0,-17-34-1 0,-1-15 1 0,-15-18-2 0,-1-35-3 0,17 19-24 0,-18-19-89 0</inkml:trace>
  <inkml:trace contextRef="#ctx0" brushRef="#br0" timeOffset="27">14586 8636 31 0,'-16'-17'9'0,"-1"17"7"0,-1 0 3 0,18 0-3 0,18 0 8 0,15 17-9 0,37-17 0 0,13-33-4 0,19 15-5 0,-34 2-4 0,0-19-2 0,-52 35-3 0,-16-16-14 0,-33 32-20 0,-51 19-55 0</inkml:trace>
  <inkml:trace contextRef="#ctx0" brushRef="#br0" timeOffset="28">14586 8754 21 0,'0'18'12'0,"-16"-18"22"0,16 17-8 0,51-17-8 0,17 16-7 0,0-16-5 0,-1 0-3 0,1-16-2 0,0-1-5 0,-35 17-12 0,2 0-51 0,-35 0 31 0</inkml:trace>
  <inkml:trace contextRef="#ctx0" brushRef="#br0" timeOffset="29">15874 8399 66 0,'0'-16'11'0,"0"-19"4"0,0 19-7 0,-33 16-4 0,-2-17 3 0,19 17 0 0,-17 0 1 0,-19 0 0 0,18 17-2 0,1 17-1 0,-2-1-2 0,2 0 0 0,16 18 0 0,17 0 1 0,0 0-1 0,33 0 0 0,-16 0 0 0,18 0-1 0,14-17 0 0,3-1 0 0,15-15 1 0,1-36-2 0,-17 2 2 0,0-19-1 0,1-32 1 0,-36 16 3 0,-16-33-2 0,-34-18-2 0,0 18-1 0,-51 15-2 0,-33 53-33 0,16 50-87 0</inkml:trace>
  <inkml:trace contextRef="#ctx0" brushRef="#br0" timeOffset="30">15806 3099 2 0,'0'-18'12'0,"18"1"5"0,-18 17-5 0,-18 0-5 0,18 0-1 0,-16-16 1 0,16 0 0 0,-17 16-1 0,17-17-4 0,-16 17 0 0,-2 0 0 0,1-18 0 0,17 18 0 0,-17-16-1 0,-1 16 1 0,2 0-2 0,-1 0 1 0,1 0 0 0,16 0 0 0,-18 0 0 0,1 0 0 0,0 0 0 0,1 0-1 0,-17 0 1 0,15 0-1 0,1 16 1 0,-18-16 0 0,2 18-1 0,17-1 0 0,-19-1 1 0,19 0 0 0,16-16-1 0,0 17 1 0,-19 1 0 0,19-2 2 0,0 19-2 0,-16-19 2 0,16 19-2 0,-17-1 1 0,17-1 0 0,0 2-1 0,-18-2 2 0,18-17-1 0,0 2 0 0,0 15 1 0,0-15-1 0,0-1 0 0,0 17-1 0,0-17 0 0,18-1 0 0,-18 19 0 0,0-19 0 0,17 0 0 0,-1 1 0 0,-16 1-1 0,19-18 1 0,-3 16-1 0,1 1 0 0,17 1 1 0,-17-2 0 0,-1-16-1 0,3 18 0 0,14-1 1 0,1-17-1 0,-1 0 1 0,1 0-1 0,0 0 0 0,-1 0 1 0,2 0-1 0,0-17 1 0,-2-1-1 0,1 2 1 0,-34 16-1 0,17-18 1 0,-1 1-1 0,1 1 0 0,0-2 0 0,-17 1 1 0,18 1-1 0,-18 0 0 0,16-19 0 0,-16 19 0 0,0-19 0 0,0 2 1 0,0-1-1 0,0-34 0 0,0 17-1 0,0-16 1 0,-16 16 0 0,-2 0 0 0,-32 0 0 0,-34 51-15 0,32 16-76 0</inkml:trace>
  <inkml:trace contextRef="#ctx0" brushRef="#br0" timeOffset="31">15687 3286 1 0,'0'0'4'0,"0"0"6"0,0 33 1 0,-16 35 5 0,32 50-5 0,-16 86-3 0,0 33-1 0,18-1-3 0,-1 1-1 0,0 0-3 0,-17-33 0 0,18-35-1 0,-18-51 1 0,-18-16 0 0,1-51 1 0,0-51-11 0,-1 18-45 0</inkml:trace>
  <inkml:trace contextRef="#ctx0" brushRef="#br0" timeOffset="32">14129 3658 6 0,'0'-18'5'0,"18"-15"14"0,-18 33-7 0,68 0 0 0,32 16-4 0,87-16-3 0,84-16-2 0,85-19-2 0,68-14 0 0,16-2-1 0,-15 0 6 0,-4 0 3 0,-47 17-4 0,-52 1-4 0,-34 16-1 0,-68 17 0 0,-68 0 0 0,-85-18 1 0,-67 2-4 0,-33-19-74 0</inkml:trace>
  <inkml:trace contextRef="#ctx0" brushRef="#br0" timeOffset="33">16857 4386 11 0,'0'-18'16'0,"0"2"6"0,17 16-2 0,-17 0-5 0,0 0-5 0,0 0-2 0,17 0 0 0,17 34 0 0,-1-1-2 0,19 2-1 0,-1 16 0 0,16 0-1 0,1 16-1 0,0 0-2 0,-17 2 0 0,-36-18 0 0,3-34 0 0,-1-1-1 0,-1 1-1 0,3-17-2 0,-3 0-17 0,-16 16-35 0,0-16 13 0</inkml:trace>
  <inkml:trace contextRef="#ctx0" brushRef="#br0" timeOffset="34">17180 4894 15 0,'0'-18'23'0,"0"2"12"0,0 16-14 0,16-17-9 0,17 17-4 0,19 17-3 0,-3-1-2 0,2 2-3 0,1-18-1 0,-18 0-3 0,-17 0-14 0,-17-18-35 0,0 18 18 0</inkml:trace>
  <inkml:trace contextRef="#ctx0" brushRef="#br0" timeOffset="35">17451 4656 17 0,'0'0'28'0,"0"0"-5"0,-18 18-14 0,1 49-4 0,1 2-5 0,-3 32-54 0</inkml:trace>
  <inkml:trace contextRef="#ctx0" brushRef="#br0" timeOffset="36">16909 4911 16 0,'0'0'9'0,"-18"0"17"0,18-17-8 0,18-1-5 0,15-31-2 0,53-19-3 0,14-35-2 0,19-14-3 0,-36-3-2 0,-13 53 0 0,-54 50-2 0,-16 17-3 0,17 0-16 0,-17 0-51 0</inkml:trace>
  <inkml:trace contextRef="#ctx0" brushRef="#br0" timeOffset="37">17315 4284 9 0,'0'-16'15'0,"15"-1"15"0,3-1-11 0,-1 2-2 0,18 16-4 0,-2 16-5 0,-15 19-4 0,-2 16 1 0,-16 16-7 0,-34 17-79 0</inkml:trace>
  <inkml:trace contextRef="#ctx0" brushRef="#br0" timeOffset="38">14739 2811 5 0,'0'0'5'0,"-17"-16"12"0,0 16-1 0,17 0-4 0,-16-17-1 0,-1 17 0 0,17 0 0 0,-16 0-3 0,16 0 0 0,16 0 9 0,17 0-12 0,19 0-1 0,32-18 1 0,-16 2-1 0,16-1 0 0,-49 17-2 0,-19-18-1 0,1 18 1 0,-1-16-2 0,-16 16-2 0,0 0-71 0,-16 0 12 0</inkml:trace>
  <inkml:trace contextRef="#ctx0" brushRef="#br0" timeOffset="39">14858 2540 12 0,'0'0'7'0,"0"-16"16"0,0 16-6 0,0 0-3 0,0 0-3 0,0 0 9 0,0 0-15 0,0 0 1 0,-17 32-1 0,17 19 0 0,-17 0 0 0,17 18 0 0,-18-18-1 0,18-1 0 0,0-16-2 0,0-1 0 0,0-15-1 0,0-1 0 0,0-17-1 0,0 16-8 0,0 19-54 0,0-35 7 0</inkml:trace>
  <inkml:trace contextRef="#ctx0" brushRef="#br0" timeOffset="40">16162 2828 8 0,'0'-17'21'0,"0"17"0"0,-15 0-5 0,15 0-1 0,0-16-4 0,33 16-2 0,16 0-4 0,3-17-2 0,-1 17 0 0,-35 0-2 0,19 0 0 0,-35 0-1 0,0 0 1 0,0 0 3 0,-51 0-3 0,18 0 0 0,-18 0-1 0,-1 0 1 0,18 0-1 0,19 0 2 0,15 0-2 0,33 0-1 0,68 0-9 0,-34 0-55 0</inkml:trace>
  <inkml:trace contextRef="#ctx0" brushRef="#br0" timeOffset="41">17330 2778 19 0,'0'0'0'0,"-15"-18"30"0,15 18-9 0,0 0-6 0,0 0-10 0,50 0 0 0,1-16 1 0,33 16-1 0,-14 0-2 0,-21 0-1 0,-15-17 0 0,-16 17-2 0,-36 0-46 0,1 17-7 0</inkml:trace>
  <inkml:trace contextRef="#ctx0" brushRef="#br0" timeOffset="42">17484 2573 9 0,'0'0'22'0,"0"0"6"0,0 0-18 0,-17 18 2 0,17-2-2 0,-16 19-2 0,16-19-3 0,0 2-1 0,0 15 0 0,0 2 0 0,0-1-1 0,0-1-1 0,0-16 0 0,0-1-1 0,0 19-1 0,0-35 1 0,-18 16-1 0,18 2-8 0,-17-1-63 0</inkml:trace>
  <inkml:trace contextRef="#ctx0" brushRef="#br0" timeOffset="43">14773 3878 2 0,'0'0'0'0,"0"0"12"0,0 0 2 0,-16-18-1 0,16 18-3 0,-18 0 4 0,1 0-1 0,17 0-3 0,-17 0-3 0,1 0-1 0,16 0-2 0,0 0 0 0,16 0 1 0,36 0 2 0,-3-16-3 0,3-1-1 0,-18 17-2 0,-17-16-1 0,-17 16 3 0,-51 16-3 0,-1-16 0 0,-32 0 1 0,0 17 0 0,16-1-1 0,33-16 1 0,19 0-1 0,32 0 0 0,35 0 0 0,52 0 0 0,32 0-40 0,-83 0-9 0</inkml:trace>
  <inkml:trace contextRef="#ctx0" brushRef="#br0" timeOffset="44">16095 3844 14 0,'0'0'25'0,"0"-17"1"0,0 17-8 0,0 0-7 0,34-16-4 0,-1 16 1 0,18 0-2 0,0 16-2 0,17-16-1 0,-34 0-2 0,0 0-1 0,-34 0-8 0,0 0-39 0,-17 0-15 0</inkml:trace>
  <inkml:trace contextRef="#ctx0" brushRef="#br0" timeOffset="45">16248 3743 12 0,'0'-18'34'0,"-19"18"-6"0,19-16-13 0,0 16 1 0,0 0-3 0,0 0-7 0,0 0-6 0,0 34 2 0,-16 34 0 0,16-19 1 0,0 2-2 0,0-16 0 0,0-1-1 0,0-17 0 0,0-17-8 0,0 16-60 0,16-16 25 0</inkml:trace>
  <inkml:trace contextRef="#ctx0" brushRef="#br0" timeOffset="46">17299 3776 15 0,'-18'-16'16'0,"-16"16"11"0,34-17-7 0,0 17-4 0,0 0-8 0,52 0-2 0,-3-18-1 0,19 18 0 0,-33 0-2 0,-2 0-1 0,-33 0-1 0,-33 0 1 0,-53 0-2 0,20 0 2 0,14 0-2 0,52 0 0 0,17 0-20 0,0-16-62 0</inkml:trace>
  <inkml:trace contextRef="#ctx0" brushRef="#br0" timeOffset="47">14129 4827 14 0,'0'-17'20'0,"0"-1"9"0,0 18-8 0,34-16-8 0,18 16-4 0,32 0-3 0,2 0-3 0,-4 0-2 0,-30 0-2 0,-18 0-31 0,-17 0-21 0</inkml:trace>
  <inkml:trace contextRef="#ctx0" brushRef="#br0" timeOffset="48">14416 4674 15 0,'0'-35'26'0,"0"1"8"0,0 17-16 0,0 17-2 0,0 51-10 0,0 18 0 0,0-1-3 0,18-34-2 0,-18-1 0 0,0 0-1 0,0-15-7 0,0 15-71 0,17-33 44 0</inkml:trace>
  <inkml:trace contextRef="#ctx0" brushRef="#br0" timeOffset="49">16147 4759 17 0,'0'-18'20'0,"0"2"8"0,0 16-10 0,33-17-8 0,16-1-1 0,3 18-5 0,-18 0-2 0,-34 0 0 0,-16 0 4 0,-54 0-5 0,3 0-1 0,17 0-3 0,33 18-10 0,51-18-53 0</inkml:trace>
  <inkml:trace contextRef="#ctx0" brushRef="#br0" timeOffset="50">17975 4656 15 0,'0'0'17'0,"-17"0"13"0,17-17-5 0,-16 17-10 0,16 0-7 0,0 0 2 0,33 0-7 0,18 0 1 0,33-16 0 0,1 16-1 0,-18 0-2 0,-32 0-1 0,-18 0-7 0,-17 0-26 0,0 0-48 0</inkml:trace>
  <inkml:trace contextRef="#ctx0" brushRef="#br0" timeOffset="51">18094 4488 11 0,'0'0'10'0,"0"0"25"0,0-18-18 0,0 36 8 0,0 15-17 0,0 2-2 0,0-3 0 0,0 19-1 0,16 0-2 0,-16-16-1 0,0-19-2 0,0 2 1 0,0-1-11 0,0-1-77 0</inkml:trace>
  <inkml:trace contextRef="#ctx0" brushRef="#br0" timeOffset="52">14858 7671 12 0,'0'0'0'0,"-34"-35"36"0,16 19-11 0,2-17-9 0,16 15-3 0,-17 2-1 0,17 16-5 0,0 0-5 0,33 50 2 0,19 0-2 0,-52-50-1 0,85 51 0 0,0-17 0 0,-1 1-1 0,-16-19 1 0,18-32 1 0,-20-19 0 0,2 1-1 0,-1 1 0 0,19-18-1 0,-19 0 1 0,0 18-1 0,3-18 1 0,14 33-2 0,0 2 2 0,19-1-1 0,-19-1 0 0,0 36 0 0,-16 15 0 0,0 2 0 0,0-1 2 0,16-1-2 0,-16-15 1 0,-1-2 0 0,3 1 0 0,-21-17 0 0,3 16-1 0,-3-16 1 0,-14-16 0 0,16-1 1 0,17-33-1 0,-33 15 0 0,14 2-1 0,2-1 1 0,17-1-1 0,0-14 0 0,16 14 1 0,-16-16-1 0,0 35 0 0,-33 16 0 0,16 16 0 0,-2 19 0 0,3-1 0 0,-3-1-1 0,3 0 2 0,-1-15 0 0,-17 15 0 0,-1 2 0 0,-16-1 1 0,18-17-1 0,-2-17 2 0,1 16 2 0,-17-16-1 0,0-16 0 0,17-1-2 0,-34-1-3 0,0 18-58 0,0 0-19 0</inkml:trace>
  <inkml:trace contextRef="#ctx0" brushRef="#br0" timeOffset="53">11200 6842 38 0,'0'-69'25'0,"0"18"2"0,-18 51-4 0,18 0-6 0,0 0-9 0,0 69 6 0,0 48-1 0,18 3-3 0,-18 15-2 0,0-17-2 0,0-16-3 0,0-51-3 0,0-34 1 0,0-1-2 0,0-16-11 0,0 0-27 0,0-51-77 0</inkml:trace>
  <inkml:trace contextRef="#ctx0" brushRef="#br0" timeOffset="54">11453 6959 36 0,'0'0'15'0,"0"-33"29"0,0 15-17 0,0 18-18 0,-17 35 0 0,17 50 1 0,0 32-1 0,-17 3-5 0,17-35-1 0,0-35 0 0,0-34-2 0,0-65 9 0,0-37-10 0,0-16 1 0,0-32-2 0,0 48 1 0,0 35 1 0,0 35-1 0,17-1-1 0,0 17 0 0,32 17 2 0,-14 34 0 0,16 34 1 0,0-1-1 0,-18 0 0 0,2-15-1 0,-18-18-4 0,-1-35-22 0,-16-16-28 0,-16 0-26 0</inkml:trace>
  <inkml:trace contextRef="#ctx0" brushRef="#br0" timeOffset="55">11419 7128 50 0,'-34'0'32'0,"17"0"1"0,34-16-20 0,51-1-9 0,33-17-4 0,52 18-14 0,-52-19-92 0</inkml:trace>
  <inkml:trace contextRef="#ctx0" brushRef="#br0" timeOffset="56">12114 6706 46 0,'0'-18'9'0,"16"-33"26"0,-16 34-10 0,-16 17-8 0,16 17-7 0,0 52 5 0,16 16-2 0,1 16-4 0,-1 1-4 0,19-1 0 0,-35-33-1 0,17-17-2 0,-17-35 0 0,0 2 0 0,0-18-147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2.3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1042 1575 10 0,'0'0'18'0,"-18"-18"10"0,2-15-7 0,-1-18-5 0,17 0-2 0,33 0-4 0,2 18-3 0,15 33 3 0,17 68 2 0,3 50-4 0,-3 51-3 0,1 1-2 0,-18-68 0 0,-15-51-3 0,-35-19 0 0,0-32-15 0,0 0-42 0,-19-16-18 0</inkml:trace>
  <inkml:trace contextRef="#ctx0" brushRef="#br0" timeOffset="1">21295 1812 43 0,'0'0'11'0,"-16"-33"25"0,-17-2-13 0,15 35-9 0,-15 18-3 0,-35 66-2 0,17 0-5 0,-17 2-3 0,0-3-1 0,33-32-23 0,19-16-78 0</inkml:trace>
  <inkml:trace contextRef="#ctx0" brushRef="#br0" timeOffset="2">21889 1795 80 0,'34'-33'23'0,"18"-18"1"0,48 17-17 0,-15 17-7 0,1 17-23 0,-37 33-58 0</inkml:trace>
  <inkml:trace contextRef="#ctx0" brushRef="#br0" timeOffset="3">22057 1863 43 0,'-33'0'33'0,"-1"16"-5"0,19 2-13 0,48-18-2 0,34 0-9 0,34 0-5 0,0 0-67 0,-66 0 19 0</inkml:trace>
  <inkml:trace contextRef="#ctx0" brushRef="#br0" timeOffset="4">22837 1591 67 0,'0'-16'21'0,"-16"-35"2"0,32 0-12 0,18 18-6 0,17 15 0 0,17 18-1 0,-17 35 0 0,-17 48 1 0,-17 19-3 0,-34 0 1 0,-50-18-1 0,-3-33 1 0,3-16 2 0,17-19 0 0,33-16-2 0,34 18 6 0,33-36-3 0,35 18 0 0,16-16-2 0,18 16-2 0,-34 0-3 0,-51 16-16 0,-34 19-112 0</inkml:trace>
  <inkml:trace contextRef="#ctx0" brushRef="#br0" timeOffset="5">24752 1608 62 0,'0'0'0'0,"0"-17"19"0,0-17 8 0,-17 34-16 0,17 51 0 0,0 34-1 0,0 34-3 0,0-17-3 0,35-51 0 0,14-17 1 0,36-52-1 0,-18-33-3 0,19-16 1 0,-18-17-3 0,-33-35 0 0,-35 34 0 0,0 50 0 0,-18 35-1 0,1 35 1 0,52 50 1 0,14-1 0 0,19 18 0 0,-33-34 1 0,-35-1-1 0,-70-49 2 0,-12-1-11 0,-4-68-58 0,69 34 8 0</inkml:trace>
  <inkml:trace contextRef="#ctx0" brushRef="#br0" timeOffset="6">24922 1389 64 0,'0'0'0'0,"0"-18"10"0,0 18-14 0,0 18-48 0</inkml:trace>
  <inkml:trace contextRef="#ctx0" brushRef="#br0" timeOffset="7">26328 1762 72 0,'0'0'7'0,"17"-34"17"0,-1-34-9 0,1 16-9 0,-17 1 0 0,-50 18-3 0,-18 33 0 0,1 16 0 0,-3 70 2 0,54 16-1 0,16 16-2 0,34-34 0 0,18-49 3 0,-3-35-1 0,21-68-1 0,-4-1-1 0,-31-15-1 0,-2 0-1 0,-33 50-1 0,0 50 2 0,16 53 1 0,2 32-2 0,34-16 1 0,-19-17 1 0,1-52 2 0,-1-32 0 0,-16-52-3 0,18-1-1 0,14-15 0 0,3 0 0 0,15 66-1 0,-16 36 0 0,-17 50 0 0,0 16 1 0,-1-33 0 0,-33-17 1 0,0-17 0 0,0-52 0 0,18-16-1 0,34-33 0 0,15 0-1 0,16 15 2 0,-32 53 0 0,1 67 0 0,-34 34 1 0,-18 32-4 0,0-15-53 0,0-67-28 0</inkml:trace>
  <inkml:trace contextRef="#ctx0" brushRef="#br0" timeOffset="8">28039 1677 48 0,'0'0'11'0,"0"-17"26"0,0-1-21 0,17 18-8 0,34-16-4 0,-18-19 0 0,-17-16-1 0,-16 19-3 0,-33-3 0 0,-34 35 1 0,-18 67 2 0,34 35 1 0,34 18 1 0,69-19 1 0,49-67 1 0,18-17-4 0,-19-85 1 0,-30-16-1 0,-37-1-4 0,-17-1 3 0,-16 52-3 0,0 52 2 0,0 33 0 0,17 34-1 0,18-1 0 0,32-33 0 0,-15-18-22 0,15-15-45 0,-50-18 25 0</inkml:trace>
  <inkml:trace contextRef="#ctx0" brushRef="#br0" timeOffset="9">29004 1728 25 0,'33'-17'36'0,"19"-34"-6"0,-18-1-8 0,-34 1-7 0,-34 18-8 0,-34 17-2 0,2 32-2 0,-4 35 0 0,37 51-1 0,33 16-1 0,33-50 1 0,37-34 0 0,-4-52 1 0,2-33-1 0,-34-33-1 0,-17 0 0 0,-17 32 1 0,0 70-1 0,-17 67 4 0,-17 50 2 0,0 51-4 0,0 85-1 0,1-136 0 0,-18-100 5 0,-1-35 0 0,3-68-4 0,49-17-1 0,16 1-2 0,69-36-2 0,15 3-1 0,19-3 0 0,-18 36 1 0,20-18 1 0,-53 0 3 0,-68 35-3 0,-19 34-3 0,-30 33 3 0,-2 66 1 0,32 54 0 0,38-18-1 0,32-2-1 0,50-49-12 0,-17-51-15 0,0-33 9 0,-32-52 16 0,-1-34 4 0,-35 17 10 0,-16 51 4 0,-16 68-4 0,16 52-2 0,0 33-1 0,16-18-6 0,-16-17 1 0,18-49 1 0,-18-69 2 0,0-16-4 0,52-35-3 0,30 0 1 0,4 18-1 0,-18 84 1 0,0 17 1 0,-52 66 1 0,-16 37-1 0,-16-3-17 0,-35-15-102 0</inkml:trace>
  <inkml:trace contextRef="#ctx0" brushRef="#br0" timeOffset="10">27345 2591 68 0,'-18'-18'20'0,"18"-31"8"0,34 14-15 0,17 70-3 0,17 65-2 0,-35 54-3 0,1-19-4 0,-16-33 0 0,-18-85 3 0,16-17 7 0,17-68-5 0,18-52-4 0,17-31-2 0,2-18-5 0,-21 83-13 0,-16 86-25 0,2 69-19 0,-18-52 25 0</inkml:trace>
  <inkml:trace contextRef="#ctx0" brushRef="#br0" timeOffset="11">28175 2727 40 0,'16'-18'19'0,"1"-33"18"0,-17-16-16 0,-33 32-6 0,-35 19-6 0,-17 49-2 0,18 70-3 0,49 49-3 0,36-50 1 0,49-35-1 0,1-67 4 0,-2-33-3 0,-31-36 0 0,0-31 0 0,-19-2-1 0,1 33 0 0,-17 52-4 0,-17 68 3 0,17 51 1 0,17-18 0 0,51-15-1 0,-1-18-1 0,1-34 3 0,-17-52 1 0,-18-32-2 0,-14-34 0 0,14-53 0 0,1-14-1 0,-17 83 0 0,-17 85-1 0,-17 51 0 0,-17 83 2 0,34 19-2 0,18-18 1 0,15-49-3 0,17-52-18 0,17-34-23 0,-15-51 8 0,-1-34 23 0,-17 1 18 0,0 16 22 0,-34 34 9 0,0 50-13 0,-34 35-11 0,34 18-6 0,-18-3-3 0,53 3-1 0,0-36-1 0,14-33 0 0,2-16 0 0,1-19 1 0,-3-49-1 0,3-18-1 0,-18 17 0 0,-34 52 0 0,0 33-1 0,-16 85 2 0,-2-1 0 0,52-16-1 0,32-17 1 0,37-35 1 0,-17-16 0 0,-20-51 0 0,-31-15-2 0,-35-36 0 0,16 33 0 0,-32 53-1 0,-36 32 0 0,19 70 1 0,33-19 0 0,50 1-2 0,34-17-13 0,19-35-54 0,-52-16-9 0</inkml:trace>
  <inkml:trace contextRef="#ctx0" brushRef="#br0" timeOffset="12">30479 2489 35 0,'16'-33'26'0,"1"-18"18"0,-17 51-17 0,-51 51-14 0,17 49 0 0,18 53-7 0,32-84-3 0,69-19-1 0,-18-34 1 0,3-65-2 0,-54-19 0 0,-16-35-2 0,-16-14-2 0,-35 15-2 0,-19 84 4 0,-14 53 0 0,67 16 0 0,51 16 1 0,84-16 0 0,18-35-1 0,-17-32 1 0,0-51 0 0,-84-19 0 0,-19 2 0 0,-16-18 0 0,-34 86 0 0,0 32 0 0,-17 86 3 0,17 33 2 0,17 34 1 0,0 17 0 0,-1-33-2 0,18-35 0 0,0-32-1 0,35-52-1 0,33-34 2 0,-17-34-3 0,-16-52 0 0,-35 3-1 0,-35 15-2 0,-49 17 0 0,-2 33 2 0,35 18-4 0,51 0-12 0,67 0-30 0,36-33-60 0</inkml:trace>
  <inkml:trace contextRef="#ctx0" brushRef="#br0" timeOffset="13">31884 2320 41 0,'-15'-17'27'0,"-4"17"3"0,3 0-15 0,-19 33 1 0,2 53 3 0,-1 32-3 0,0 35-7 0,0-51-4 0,1-35 0 0,15-34-1 0,18-33 2 0,0-51-6 0,34-15 0 0,-1-54-5 0,19-14-2 0,15 15-2 0,-16 34 5 0,-17 35 1 0,17 50 3 0,-17 66 3 0,-17 36 2 0,0 16 1 0,17 2 1 0,-34-36-4 0,17-16-1 0,-1-34-4 0,-16-17-24 0,0-17-53 0,-16 0 19 0</inkml:trace>
  <inkml:trace contextRef="#ctx0" brushRef="#br0" timeOffset="14">31631 2607 43 0,'0'0'25'0,"16"-16"13"0,52-2-14 0,51 18-20 0,33-17-14 0,-50 17-105 0</inkml:trace>
  <inkml:trace contextRef="#ctx0" brushRef="#br0" timeOffset="15">19942 3268 54 0,'0'-33'28'0,"-19"-1"2"0,19 17-12 0,34 17-7 0,51 51 4 0,0 33-3 0,-17 0-6 0,-1 2-4 0,-15-19-1 0,-19-34-2 0,-33-15-12 0,0-2-24 0,-17-16-28 0,17-16 21 0</inkml:trace>
  <inkml:trace contextRef="#ctx0" brushRef="#br0" timeOffset="16">20295 3252 45 0,'-16'-68'37'0,"-1"34"-5"0,17 16-12 0,-33 70-10 0,-1 67-2 0,-18-1-3 0,3 1-4 0,-3-19-2 0,34-48-10 0,2-35-57 0,32-17 14 0</inkml:trace>
  <inkml:trace contextRef="#ctx0" brushRef="#br0" timeOffset="17">20856 3319 75 0,'16'-51'28'0,"35"18"-6"0,17 33-15 0,35-18-7 0,-54 36-25 0,-49 33-69 0</inkml:trace>
  <inkml:trace contextRef="#ctx0" brushRef="#br0" timeOffset="18">20923 3472 30 0,'-67'33'40'0,"32"-15"-11"0,18-1-15 0,69-17-4 0,83-17-11 0,34-17-105 0</inkml:trace>
  <inkml:trace contextRef="#ctx0" brushRef="#br0" timeOffset="19">22262 2778 70 0,'0'0'0'0,"0"-34"35"0,-16 17-17 0,-2-1-10 0,-34 36-3 0,-32 15-1 0,0-15 0 0,16 15-1 0,33 0-1 0,19-15 0 0,-1 33 0 0,17 0 4 0,0 49 5 0,-34 53-1 0,0 17 2 0,0 32-5 0,17 20-2 0,17-36-2 0,0-1-1 0,0-15 2 0,17-52-2 0,17-32-1 0,0-19 0 0,0-34 0 0,34-15-1 0,16-36 1 0,1-15-11 0,-18-2-31 0,-15-48-95 0</inkml:trace>
  <inkml:trace contextRef="#ctx0" brushRef="#br0" timeOffset="20">22702 2676 71 0,'0'0'0'0,"35"-103"26"0,-19 54-5 0,1 49-8 0,-1 16-3 0,-16 51-1 0,0 35-2 0,0 0-4 0,0-18-2 0,0-15-4 0,0 15-42 0,0-68-49 0</inkml:trace>
  <inkml:trace contextRef="#ctx0" brushRef="#br0" timeOffset="21">22533 3403 69 0,'0'0'0'0,"-16"-33"37"0,16-1-11 0,16-16-12 0,34 16-8 0,18 17-3 0,0 17-2 0,-34 51 1 0,-17 33 0 0,-34 18-2 0,-17-18 0 0,-51-17 0 0,34-50 1 0,18 1 2 0,33-18-1 0,33 0 1 0,51-35-2 0,2 1 1 0,15 17-4 0,-33 17-31 0,-34 0-83 0</inkml:trace>
  <inkml:trace contextRef="#ctx0" brushRef="#br0" timeOffset="22">22482 3946 77 0,'-16'0'29'0,"16"-35"-1"0,51 19-15 0,-2-19-6 0,19 19-3 0,-35 32-2 0,2 2-1 0,-35 33-1 0,0 0 0 0,-35 0 0 0,-14-18 1 0,14-17-1 0,18 1 1 0,17-17-1 0,17 0 1 0,51 0-1 0,0 0 1 0,-1 0 1 0,1 34-1 0,-51 17 0 0,-17 18 3 0,-17-18 1 0,-51-1 0 0,1-34 0 0,-18-16 0 0,17 0-2 0,19-16-2 0,-2-17-3 0,51-18-38 0,16-17-82 0</inkml:trace>
  <inkml:trace contextRef="#ctx0" brushRef="#br0" timeOffset="23">23244 2607 64 0,'0'0'0'0,"17"-100"37"0,17 31-13 0,51 53-9 0,34-1-6 0,-19 17-4 0,-48 17-4 0,-34 34 5 0,-18 16-2 0,-18 35 2 0,18 34 1 0,0-1-3 0,0 16 1 0,0 20 1 0,-17 32 0 0,1-34-4 0,-3 0 2 0,3-50 1 0,16-1-3 0,0-16-1 0,-17-17 1 0,-1-17 2 0,-15-34-4 0,-1-1 3 0,-33-16-1 0,-1-1-1 0,-50-16 0 0,-1-16-3 0,34 16-52 0,69-17-32 0</inkml:trace>
  <inkml:trace contextRef="#ctx0" brushRef="#br0" timeOffset="24">23770 1203 20 0,'0'-34'27'0,"-18"-1"-5"0,1-32-4 0,17 0-6 0,0-19-8 0,51 19 0 0,17 32-3 0,16 35 2 0,1 51 4 0,0 86-2 0,-51 150-2 0,-68-17 3 0,-17-32-2 0,17-1 2 0,34 85-2 0,85-136 0 0,16-33-2 0,0-51 0 0,2-69 1 0,-36-33-2 0,-32-33 3 0,-18 16-2 0,-50-17-1 0,-2 34-2 0,-33 16 2 0,33 86-2 0,2 17 2 0,15 32-1 0,36 3 0 0,15-19 3 0,-14 0-1 0,-19-17 2 0,0-32 3 0,-52-35 2 0,-15-35-3 0,-18 1-4 0,-1-1-28 0,53 2-104 0</inkml:trace>
  <inkml:trace contextRef="#ctx0" brushRef="#br0" timeOffset="25">28616 9144 63 0,'0'-84'20'0,"-18"66"4"0,18 18-9 0,-17 85-2 0,17 68-1 0,0 33-5 0,-16-33-2 0,-19-69-1 0,18-33 0 0,17-51 1 0,0-51-1 0,17-51-2 0,34-16-1 0,-16-52 0 0,-2-16-1 0,17 68 1 0,-16 84-1 0,-1 34 0 0,2 85 0 0,0 50 1 0,-2 52 1 0,1-35-2 0,18-34 1 0,-3-34-1 0,-32-66-3 0,-1-2-21 0,-49-32-56 0,17-2 24 0</inkml:trace>
  <inkml:trace contextRef="#ctx0" brushRef="#br0" timeOffset="26">28495 9568 61 0,'0'0'7'0,"-16"-34"18"0,102-1-11 0,31 2-8 0,37 15-8 0,-2 2-93 0</inkml:trace>
  <inkml:trace contextRef="#ctx0" brushRef="#br0" timeOffset="27">29360 8874 36 0,'0'0'0'0,"18"-69"41"0,-2 2-15 0,17 16-13 0,19 51-7 0,-1-18-2 0,-18 69-2 0,-33 18-1 0,-17 33 1 0,-32-18 2 0,-2-17 2 0,16-32 2 0,18-19-1 0,17-16 1 0,68 0-2 0,16-33-1 0,35-18 0 0,17 0 1 0,-35 17-4 0,-33 17-3 0,-68 1-34 0,-34 49-55 0</inkml:trace>
  <inkml:trace contextRef="#ctx0" brushRef="#br0" timeOffset="28">20737 9534 56 0,'0'-68'19'0,"-17"-16"11"0,34 33-9 0,34 17-11 0,17 34 1 0,16 51 1 0,0 84-2 0,-14 1-5 0,-4-1-3 0,-15-33-1 0,-51-35-1 0,17-50-6 0,-17-1-30 0,-33-49-39 0,33 17 31 0</inkml:trace>
  <inkml:trace contextRef="#ctx0" brushRef="#br0" timeOffset="29">21109 9585 46 0,'0'0'0'0,"0"-51"50"0,-15 51-24 0,-20 34-14 0,-16 17-5 0,-34 49-3 0,18-14-2 0,15-1-3 0,36-1-30 0,16-67-54 0</inkml:trace>
  <inkml:trace contextRef="#ctx0" brushRef="#br0" timeOffset="30">22127 9601 104 0,'16'-33'20'0,"52"-18"2"0,49 17-12 0,21 17-8 0,-38-1-4 0,-32 53-39 0,-51-19-46 0</inkml:trace>
  <inkml:trace contextRef="#ctx0" brushRef="#br0" timeOffset="31">22277 9788 68 0,'-31'17'32'0,"31"-17"-2"0,49 0-17 0,54-17-9 0,32-1-4 0,17 18-49 0,-135 0-18 0</inkml:trace>
  <inkml:trace contextRef="#ctx0" brushRef="#br0" timeOffset="32">23515 9466 90 0,'0'-51'18'0,"-16"-33"9"0,32 15-11 0,52 35-11 0,18 17-2 0,-3 34-1 0,-32 35-1 0,-17 67 1 0,-68-1-1 0,-17-34 1 0,-16-17 2 0,0-32 3 0,32-19-2 0,18 1 0 0,34-17 0 0,18 0 1 0,49-17-4 0,17 1 0 0,18-19-1 0,-51 35-2 0,-17-16-5 0,-35 16-44 0,1 0-53 0</inkml:trace>
  <inkml:trace contextRef="#ctx0" brushRef="#br0" timeOffset="33">24090 9026 71 0,'0'-51'19'0,"0"-17"14"0,35 17-14 0,33 18-11 0,0 33-3 0,-34 33-2 0,-19 51-1 0,-46 18 2 0,-21-17 1 0,-15-35 0 0,32-16 2 0,18-17-3 0,17-17 1 0,34 0 0 0,51-17-2 0,16-17-2 0,18 1 0 0,-34 16-22 0,-85 17-122 0</inkml:trace>
  <inkml:trace contextRef="#ctx0" brushRef="#br0" timeOffset="34">27158 8840 10 0,'0'-17'6'0,"-17"-17"21"0,-1 17-1 0,2-1-9 0,-17 2-8 0,-37 32-3 0,3 35 0 0,0 35-1 0,49 32 1 0,18 17-3 0,35 52 0 0,0 32-3 0,-35 19 0 0,0-35 0 0,-35-51 2 0,0-17-1 0,-14-49 0 0,31-2 0 0,18-33-1 0,0 16 0 0,0 2-1 0,0 48 2 0,-17-14-1 0,-18 65 5 0,19 52 3 0,16-16-4 0,0-18 1 0,16 1 0 0,36-19-6 0,-1-48 2 0,16-36-4 0,-15-33-61 0,-52-51 1 0</inkml:trace>
  <inkml:trace contextRef="#ctx0" brushRef="#br0" timeOffset="35">21550 11192 59 0,'-35'-49'17'0,"2"-20"12"0,17 36-7 0,-3 33-10 0,38 17-4 0,48 50 4 0,18 51-6 0,-1 2-4 0,-16-19-4 0,-17-34-1 0,-34-16-33 0,-17-33-78 0</inkml:trace>
  <inkml:trace contextRef="#ctx0" brushRef="#br0" timeOffset="36">21786 11159 63 0,'-16'-34'19'0,"-35"18"3"0,34-1-7 0,0 17-6 0,1 67 0 0,-1 52-3 0,-34 34-4 0,0-53-2 0,0-31 0 0,34-18-25 0,34-51-73 0</inkml:trace>
  <inkml:trace contextRef="#ctx0" brushRef="#br0" timeOffset="37">22550 11192 82 0,'16'-33'17'0,"52"17"-1"0,17-2-14 0,17 18-5 0,-52 18-90 0</inkml:trace>
  <inkml:trace contextRef="#ctx0" brushRef="#br0" timeOffset="38">22600 11480 74 0,'0'0'0'0,"-17"0"36"0,34-16-17 0,68-1-11 0,67-16-7 0,19 15-32 0,-138 18-39 0</inkml:trace>
  <inkml:trace contextRef="#ctx0" brushRef="#br0" timeOffset="39">24244 10684 79 0,'0'-49'16'0,"0"15"-7"0,0 17 4 0,-35 17-8 0,-32 17 0 0,-1 17 1 0,2-1 1 0,14-17 0 0,18 1 0 0,1 1-1 0,33-2 1 0,0 35 2 0,0 18 3 0,-18 48-3 0,18 70-3 0,18 34 0 0,-2 16-2 0,1-1 0 0,17-15-3 0,-17-36 2 0,-17-48-2 0,0-37 1 0,17-49-1 0,-17-33 0 0,33-1 1 0,18-17-2 0,51-17 0 0,1-1-1 0,-21 2-8 0,-12-1-38 0,-2-17-87 0</inkml:trace>
  <inkml:trace contextRef="#ctx0" brushRef="#br0" timeOffset="40">24955 10684 66 0,'0'0'0'0,"0"-83"35"0,0 48-11 0,-17 35-13 0,17 18-7 0,0 49 0 0,17 17-2 0,-1 18-3 0,-16 17-39 0,18-68-45 0</inkml:trace>
  <inkml:trace contextRef="#ctx0" brushRef="#br0" timeOffset="41">24837 11363 35 0,'-18'-34'47'0,"18"-1"-17"0,0-16-12 0,51 17-6 0,1 1-4 0,15 33-5 0,1 33-2 0,-51 52-1 0,-1 1 1 0,-65-19 0 0,-3-16 1 0,-15-18 0 0,34-15 2 0,14-1-1 0,19-17 1 0,34 0 0 0,33 0-3 0,19-35 0 0,17 19-3 0,-21-1-29 0,-30 17-83 0</inkml:trace>
  <inkml:trace contextRef="#ctx0" brushRef="#br0" timeOffset="42">25006 11922 48 0,'0'0'30'0,"-17"-34"2"0,17 17-9 0,-18 17-10 0,36-18-6 0,34 18-4 0,15-16-1 0,-15 16-1 0,-19 67-1 0,-33-16 0 0,-51 17 2 0,-1-34 0 0,19-1 0 0,17-33-1 0,16 18 1 0,0-18-2 0,49-18 1 0,3 18 0 0,15 0-1 0,-34 35 0 0,-14 32 0 0,-19-16 1 0,-19 0 3 0,-30-17 1 0,-19-17-1 0,-16-1-1 0,-2-32-2 0,20-1-2 0,47-17-21 0,38-35-113 0</inkml:trace>
  <inkml:trace contextRef="#ctx0" brushRef="#br0" timeOffset="43">25464 10651 65 0,'0'-50'22'0,"0"-1"6"0,0 0-11 0,50 34-8 0,35-1-1 0,16 18-3 0,-16 0-1 0,-51 0 0 0,-34 18-2 0,17-1 1 0,-17 34 2 0,0 0 0 0,16 32 0 0,-16 19 0 0,0 0 0 0,18 33-3 0,-18 18 2 0,17 0-1 0,-17-2 0 0,0-49-1 0,0 16 1 0,0-16-1 0,-17 0 0 0,17-18-2 0,-18 2 2 0,18-19 0 0,-16 0-2 0,16-16 1 0,0 0 0 0,-17-16 0 0,1-19 1 0,-19-16-1 0,-15 0 1 0,-17 0-1 0,-52-33 0 0,0 15-18 0,-17 2-173 0</inkml:trace>
  <inkml:trace contextRef="#ctx0" brushRef="#br0" timeOffset="44">26378 10566 14 0,'0'0'0'0,"84"-67"31"0,-49 32-6 0,0-31-8 0,-54-3-9 0,-48 18-6 0,-85 17 1 0,-68 1 0 0,-69-18-1 0,-49-16 5 0,-52-1-3 0,-34 34-2 0,-33 17 1 0,-1-1-2 0,-16 18 2 0,16 35-3 0,35 32 1 0,0 18 0 0,33 50 1 0,51 35-2 0,51 17-1 0,69 33 0 0,48-1 1 0,70 36-1 0,50-35-1 0,51-1 1 0,51 19 0 0,67-36 0 0,85 2 1 0,68-51 0 0,70-2 0 0,31 2 0 0,67-18 0 0,19-33 0 0,35-51 0 0,-2-17 0 0,16-34 2 0,1-50 1 0,1-18 4 0,-35-17-3 0,-34-34-1 0,-50-34-1 0,-103-32 0 0,-98-87 2 0,-107-65 1 0,-82-36 1 0,-117-33-3 0,-121 15-1 0,-151 87-1 0,-187 83-18 0,-18 154-102 0</inkml:trace>
  <inkml:trace contextRef="#ctx0" brushRef="#br0" timeOffset="45">21059 2456 4 0,'0'0'0'0,"0"-34"19"0,-17-17-2 0,17 34 0 0,0 17-5 0,0 17-5 0,0 34 0 0,17 16-1 0,18 0-3 0,14-32 1 0,19-19 1 0,16-16 0 0,19-34-2 0,-2-15 0 0,18-2-3 0,0 0 0 0,-18 16 0 0,1 19 1 0,-1-1-1 0,-15 50 0 0,-2 18 1 0,17-16-1 0,1-19 0 0,1 2 0 0,-2-52 3 0,-17-17 4 0,18-17-1 0,-17 34-3 0,-36 1-2 0,3 49-31 0,-52 17-37 0</inkml:trace>
  <inkml:trace contextRef="#ctx0" brushRef="#br0" timeOffset="46">8623 9956 20 0,'0'-16'19'0,"0"-34"10"0,0 16-6 0,0 34-8 0,0 0-6 0,-17 51 2 0,-16 16-1 0,-1 35-1 0,1 49 0 0,-2 2-4 0,2-34-1 0,15-52-1 0,1-16 0 0,1-33-1 0,16-18 2 0,0-18 0 0,-19-33-3 0,54-51 0 0,0-49 0 0,-2-2 0 0,2 18-1 0,-2 33 0 0,1 35 1 0,-19 16-2 0,3 34 2 0,16 34-1 0,0 34 1 0,-1 49 1 0,-15 37 1 0,16 14-1 0,0-15-2 0,-1-17 1 0,-15-52-1 0,-1-32-1 0,-1-19-1 0,1 2-19 0,-17-18-28 0,0-18-50 0</inkml:trace>
  <inkml:trace contextRef="#ctx0" brushRef="#br0" timeOffset="47">8454 10464 27 0,'0'0'0'0,"-67"18"49"0,67-36-24 0,16 2-16 0,68-17-4 0,52-2-4 0,34 2-1 0,-18 15-43 0,-119 53-6 0</inkml:trace>
  <inkml:trace contextRef="#ctx0" brushRef="#br0" timeOffset="48">9352 10127 47 0,'0'-34'36'0,"16"-1"0"0,-16 2-14 0,35 33-11 0,16 33-1 0,16 52-1 0,18 34-3 0,18-1-2 0,-20-34-2 0,-16-33 0 0,-15-16-2 0,-18-1-1 0,-17-34-6 0,-17 17-27 0,-17-34-51 0,17 17 39 0</inkml:trace>
  <inkml:trace contextRef="#ctx0" brushRef="#br0" timeOffset="49">9810 10076 68 0,'0'-34'18'0,"-18"-1"13"0,18 19-9 0,-17 32-13 0,-16 19 3 0,-18 66 0 0,18 18-4 0,-19 34-3 0,1-53-2 0,17-14-1 0,0-52-3 0,34-1-28 0,0-17-71 0</inkml:trace>
  <inkml:trace contextRef="#ctx0" brushRef="#br0" timeOffset="50">10978 10176 68 0,'0'0'0'0,"-34"-16"33"0,34-1-6 0,-17 17-12 0,68 0-4 0,52-16-2 0,31-2-1 0,-15 2-4 0,-17-1-3 0,-36-1-3 0,-48 18-25 0,-18 0-37 0,0 18 19 0</inkml:trace>
  <inkml:trace contextRef="#ctx0" brushRef="#br0" timeOffset="51">11046 10364 47 0,'-17'0'10'0,"-17"16"27"0,34-16-12 0,0 0-10 0,51 0 1 0,51-16-2 0,32-1-7 0,-15-1-5 0,-33 18-3 0,-36 18-21 0,1-1-100 0</inkml:trace>
  <inkml:trace contextRef="#ctx0" brushRef="#br0" timeOffset="52">12233 9940 55 0,'0'0'0'0,"0"-84"33"0,0 33-9 0,33 0-11 0,18 16-3 0,0 1 2 0,15 34-2 0,2 18 1 0,18 67-3 0,-2 50-4 0,-50 35 0 0,0-36-1 0,-1-14-1 0,-15-52-1 0,-1-19 0 0,0-31-1 0,-17-18-2 0,0 0-21 0,-52-18-28 0,19-15-45 0</inkml:trace>
  <inkml:trace contextRef="#ctx0" brushRef="#br0" timeOffset="53">12605 10160 22 0,'-17'-33'33'0,"17"-36"4"0,0 36-11 0,0 15-6 0,0 18-7 0,-35 51-3 0,-16 34 0 0,2 34-5 0,-21-1-3 0,39-50-2 0,-4-17 0 0,18-35-22 0,51-16-108 0</inkml:trace>
  <inkml:trace contextRef="#ctx0" brushRef="#br0" timeOffset="54">13198 9872 82 0,'17'-16'23'0,"1"-1"9"0,-3-1-15 0,36 18-2 0,17 51-2 0,-1 33-4 0,19 36-3 0,-19-20-1 0,-16 2-2 0,-17-33-1 0,-1-18-1 0,-14-34-1 0,-3-1-3 0,-16-16-23 0,0-51-53 0,0 51 10 0</inkml:trace>
  <inkml:trace contextRef="#ctx0" brushRef="#br0" timeOffset="55">13705 9770 66 0,'0'0'0'0,"0"-34"39"0,0 17-4 0,-16 17-20 0,-19 51 1 0,-32 69-5 0,0 32-4 0,-1-18-4 0,1-14-1 0,16-52-2 0,-1-1-11 0,-32-50-146 0</inkml:trace>
  <inkml:trace contextRef="#ctx0" brushRef="#br0" timeOffset="56">7878 11904 23 0,'0'-51'37'0,"0"-16"-2"0,0 32-13 0,-17 19-6 0,17 16-6 0,-35 85-1 0,2 101-1 0,-18 0-5 0,18-33 1 0,16-68-1 0,1-52 0 0,-2-16 2 0,18-34 0 0,0-67-3 0,34-70-1 0,16-14-1 0,-15-1 1 0,-2 101-1 0,1-1 0 0,0 53-1 0,-16 32 0 0,15 86 1 0,1 33 1 0,16 18-1 0,1-18-1 0,17-32 0 0,-33-52 0 0,-35-34-22 0,-35-17-41 0,-16-17-18 0</inkml:trace>
  <inkml:trace contextRef="#ctx0" brushRef="#br0" timeOffset="57">7506 12310 62 0,'-19'0'18'0,"38"0"0"0,81 0-6 0,104-34-8 0,-1-17-8 0,-33 34-91 0</inkml:trace>
  <inkml:trace contextRef="#ctx0" brushRef="#br0" timeOffset="58">8877 11820 78 0,'0'0'0'0,"0"-69"27"0,-33 53-7 0,-34 32-6 0,-3 53 0 0,3 50-2 0,33 67-5 0,16 17-3 0,18-17-2 0,35-67-2 0,33-36-1 0,0-32-6 0,34-34-36 0,-34-50-57 0</inkml:trace>
  <inkml:trace contextRef="#ctx0" brushRef="#br0" timeOffset="59">9386 12057 76 0,'0'-34'26'0,"-34"34"-5"0,1 51-8 0,-2 34-3 0,19 50-4 0,16-17-3 0,0-34-3 0,0-49 1 0,0-35 2 0,0-17 5 0,0-50-5 0,0-70-1 0,16-32-2 0,19 0 0 0,-2 85 1 0,1 49 0 0,0 19 0 0,-16 50 0 0,31 67 1 0,3 17-1 0,-3 17 0 0,2 1-2 0,-16-67 2 0,-35-36-8 0,0-16-25 0,-35-17-30 0,19 0 7 0</inkml:trace>
  <inkml:trace contextRef="#ctx0" brushRef="#br0" timeOffset="60">9268 12294 54 0,'-19'0'11'0,"-14"0"24"0,33 0-18 0,52 0-10 0,48-18-2 0,36 1-5 0,18 1-48 0,-121 16-8 0</inkml:trace>
  <inkml:trace contextRef="#ctx0" brushRef="#br0" timeOffset="61">10030 11955 77 0,'0'-16'9'0,"16"-1"27"0,-16-1-18 0,35 53-3 0,14 49-1 0,37 34-9 0,-1 0-3 0,-1-16-1 0,-16-33-2 0,-34-36 1 0,-34-16-13 0,0-17-25 0,-16-33-65 0</inkml:trace>
  <inkml:trace contextRef="#ctx0" brushRef="#br0" timeOffset="62">10420 11988 44 0,'0'-16'26'0,"0"-17"9"0,0 33-12 0,-19 0-12 0,-32 49-1 0,2 53-1 0,-19 33-5 0,17 1-3 0,-1-50-1 0,3-37 0 0,31-14-7 0,18-35-36 0,0-17-56 0</inkml:trace>
  <inkml:trace contextRef="#ctx0" brushRef="#br0" timeOffset="63">10639 11751 75 0,'17'-16'29'0,"-17"16"-4"0,17 16-12 0,1 53 1 0,15 66-7 0,1 35-3 0,-17-19 0 0,0-15-2 0,-51-52-1 0,-33 2-1 0,-18-35-25 0,51-17-78 0</inkml:trace>
  <inkml:trace contextRef="#ctx0" brushRef="#br0" timeOffset="64">11740 12225 57 0,'-16'0'18'0,"-17"-17"17"0,49 1-14 0,52-1-14 0,49 1-4 0,20-2-4 0,-19 18-20 0,-67 18-58 0</inkml:trace>
  <inkml:trace contextRef="#ctx0" brushRef="#br0" timeOffset="65">11775 12447 61 0,'-17'0'9'0,"-1"0"11"0,53 0-4 0,82-17-11 0,54-1-7 0,-1 2-83 0</inkml:trace>
  <inkml:trace contextRef="#ctx0" brushRef="#br0" timeOffset="66">13114 11922 85 0,'0'-18'6'0,"-18"2"18"0,-34 32-10 0,19 52-4 0,17 50-5 0,32 17-3 0,-16-15-1 0,0-53 1 0,0-32 0 0,-16-35 3 0,-2-17 2 0,18-68-5 0,0-35 0 0,18-31-1 0,31-19-1 0,-14 17 1 0,-18 69 0 0,1 50 2 0,-2 18 0 0,17 66 1 0,-15 34-1 0,34 53-1 0,14 14-1 0,-15-31 0 0,-16-20-2 0,-35-49 0 0,16-51-8 0,-32 0-26 0,-35-34-27 0,32 17 7 0</inkml:trace>
  <inkml:trace contextRef="#ctx0" brushRef="#br0" timeOffset="67">12995 12090 27 0,'-18'0'20'0,"-67"0"22"0,69-16-16 0,32 16-17 0,87-17-8 0,49-1-2 0,51-15-19 0,-67 15-73 0</inkml:trace>
  <inkml:trace contextRef="#ctx0" brushRef="#br0" timeOffset="68">14062 11617 67 0,'17'-35'16'0,"0"-32"16"0,-34 50-14 0,-34 34-7 0,-34 50 4 0,34 51-2 0,17 70-7 0,34 14-4 0,18-33-1 0,15-32-1 0,18-53 1 0,0-50-5 0,-18-17-30 0,37-34-74 0</inkml:trace>
  <inkml:trace contextRef="#ctx0" brushRef="#br0" timeOffset="69">14401 11768 78 0,'0'0'0'0,"0"-51"34"0,0 18-12 0,50 16-11 0,1 1 0 0,33 65-5 0,2 37-2 0,-19 16-2 0,-33 16 0 0,-17-34-2 0,-1-33-1 0,-32-17-4 0,16-17-19 0,0-17-9 0,-17-51-20 0,1 35 2 0</inkml:trace>
  <inkml:trace contextRef="#ctx0" brushRef="#br0" timeOffset="70">14739 11988 18 0,'-17'-16'14'0,"0"-34"28"0,1 32-15 0,-1 2-4 0,17 16-8 0,-34 34-6 0,1 50-2 0,-19 35-4 0,18-19-3 0,-18-15 0 0,36-16-5 0,-1-36-41 0,17-33-36 0</inkml:trace>
  <inkml:trace contextRef="#ctx0" brushRef="#br0" timeOffset="71">15231 11768 80 0,'0'0'0'0,"0"-51"34"0,17 34-7 0,1 17-13 0,31 17-2 0,19 52-2 0,16 16-4 0,2-1-2 0,-19 0-1 0,-33-15-3 0,-17-36 0 0,-17-15-1 0,0-18-9 0,0 0-23 0,0-34-41 0,0 17 22 0</inkml:trace>
  <inkml:trace contextRef="#ctx0" brushRef="#br0" timeOffset="72">15671 11700 54 0,'0'0'21'0,"0"-33"11"0,-17 17-7 0,17 16-8 0,-34 16-8 0,-16 34-1 0,-18 53-1 0,17-1-4 0,0-1-1 0,-1 1-2 0,19-35 1 0,0-16-3 0,33-35-12 0,0-16-39 0,0-16-36 0</inkml:trace>
  <inkml:trace contextRef="#ctx0" brushRef="#br0" timeOffset="73">15925 11294 76 0,'0'0'8'0,"-16"-34"26"0,16 17-8 0,0 1-10 0,16 32-1 0,52 35-4 0,-17 18-2 0,17 32-1 0,-18 17-3 0,-32-16 0 0,-18 34-1 0,-18-1 0 0,3 0 0 0,-37-17-1 0,1-16-2 0,17-51-1 0,0-16-8 0,-17-19-155 0</inkml:trace>
  <inkml:trace contextRef="#ctx0" brushRef="#br0" timeOffset="74">6015 13716 24 0,'-52'0'29'0,"-83"-17"0"0,84 17-9 0,34 0-9 0,85 0-2 0,101 0 0 0,87 0-5 0,-3-16 3 0,-67-2-6 0,-85 18-1 0,-66 18-10 0,-70-2-35 0,-14 1-13 0</inkml:trace>
  <inkml:trace contextRef="#ctx0" brushRef="#br0" timeOffset="75">5760 13936 41 0,'-16'0'15'0,"-2"18"1"0,103-1 3 0,84-17-9 0,34-35-2 0,35 2-1 0,-69 33-6 0,-67 17-9 0,-85-1-50 0,-17-16 19 0</inkml:trace>
  <inkml:trace contextRef="#ctx0" brushRef="#br0" timeOffset="76">6524 13446 61 0,'0'-18'8'0,"-18"2"14"0,18 16-14 0,34 51 2 0,67 16-2 0,51 1-1 0,0-34-2 0,-49-17 2 0,-87-1 0 0,-49 35 1 0,-53 33-4 0,-48 36-3 0,32-20-3 0,85 20-27 0,50-69-81 0</inkml:trace>
  <inkml:trace contextRef="#ctx0" brushRef="#br0" timeOffset="77">8962 13767 60 0,'0'0'0'0,"0"-51"25"0,0 18-1 0,0 15-10 0,0 52-3 0,-17 85 4 0,-17 17-6 0,17 16-5 0,0-34-2 0,1-33-1 0,16-52 1 0,0-33 1 0,16-51 0 0,1-67-2 0,18-17 0 0,-2-51-1 0,1-1 1 0,-17 52 0 0,18 84-1 0,-19 51-1 0,17 33 0 0,2 87 2 0,15-3-1 0,17 3 2 0,19-2-1 0,-35-16-2 0,-34-34 1 0,0-52-12 0,-34-16-22 0,-34 18-13 0,-17-52-30 0</inkml:trace>
  <inkml:trace contextRef="#ctx0" brushRef="#br0" timeOffset="78">8962 13936 36 0,'-33'-16'34'0,"-2"-1"-7"0,52 17-14 0,50-18-9 0,52 18-3 0,52-16-13 0,-71-1-69 0</inkml:trace>
  <inkml:trace contextRef="#ctx0" brushRef="#br0" timeOffset="79">9454 13326 61 0,'0'-16'8'0,"15"-53"16"0,37 36-8 0,15 0-6 0,-16 66-5 0,-32 34-2 0,-19 35 0 0,-70-16 0 0,21-19 1 0,-3-34 2 0,19-15-1 0,33-18-2 0,50-18-3 0,18 2 0 0,34-19 0 0,16 19-3 0,-33 16-62 0,-68 0 6 0</inkml:trace>
  <inkml:trace contextRef="#ctx0" brushRef="#br0" timeOffset="80">10200 13683 68 0,'0'0'8'0,"0"-18"20"0,33 2-6 0,18 32-5 0,33 18-3 0,19 16-2 0,-35 53-6 0,-1-19-4 0,-17 0 0 0,1-15-2 0,-34-18-1 0,-1-34-8 0,-16-1-27 0,0-32-32 0,-16 16 20 0</inkml:trace>
  <inkml:trace contextRef="#ctx0" brushRef="#br0" timeOffset="81">10639 13632 62 0,'0'0'0'0,"0"-51"34"0,-16 33-6 0,16 18-15 0,-51 69-1 0,-1 48-1 0,3 3-6 0,-21-2-4 0,4-16-1 0,32-34-5 0,17-18-33 0,34-50-63 0</inkml:trace>
  <inkml:trace contextRef="#ctx0" brushRef="#br0" timeOffset="82">11231 13783 87 0,'0'0'0'0,"86"-16"26"0,-2-2-2 0,2 1-13 0,15 1-8 0,-50 16-6 0,-51 0-22 0,-18 33-39 0,18-15 20 0</inkml:trace>
  <inkml:trace contextRef="#ctx0" brushRef="#br0" timeOffset="83">11385 13936 29 0,'-17'18'41'0,"1"-18"-5"0,49 0-13 0,53-18-14 0,15 2-9 0,-1-1-38 0,-65 17-29 0</inkml:trace>
  <inkml:trace contextRef="#ctx0" brushRef="#br0" timeOffset="84">12876 13547 26 0,'-17'-17'35'0,"17"-17"-3"0,0 17-12 0,17 17-5 0,67 0-3 0,35 68 1 0,0 34-4 0,-18 16-4 0,-33 0-3 0,-34-16-2 0,-34-34 0 0,0-17-8 0,0-51-25 0,-16 0-37 0,16-17 26 0</inkml:trace>
  <inkml:trace contextRef="#ctx0" brushRef="#br0" timeOffset="85">13264 13716 57 0,'-16'-33'25'0,"1"33"3"0,15 0-11 0,-35 49-7 0,-16 53-1 0,-17 0-6 0,-16 17-2 0,32-17-2 0,36-52-15 0,49-33-89 0</inkml:trace>
  <inkml:trace contextRef="#ctx0" brushRef="#br0" timeOffset="86">14129 13463 65 0,'0'0'0'0,"0"-51"35"0,-67 34-12 0,-18 17-6 0,17 0-3 0,17 68-2 0,17 50-5 0,18 50-4 0,16 3-2 0,16-36-2 0,36-17-1 0,15-67-23 0,1-35-45 0,-51-16 14 0</inkml:trace>
  <inkml:trace contextRef="#ctx0" brushRef="#br0" timeOffset="87">14757 13563 81 0,'-18'-16'25'0,"1"-1"0"0,-33 34-11 0,-1 34-4 0,16 50-2 0,-16 18-3 0,35-17-2 0,16-35-2 0,-17-34 0 0,1-33 2 0,16-33-1 0,0-34-1 0,16-35 0 0,17-33-1 0,18-18 0 0,-16 51 0 0,-18 69 1 0,17 15-2 0,-1 36 0 0,-16 50 2 0,34 32 0 0,0 2 0 0,1 0-2 0,-19-17 1 0,1-17-1 0,-34-34-11 0,-18-17-25 0,-49-17-39 0,50 0 34 0</inkml:trace>
  <inkml:trace contextRef="#ctx0" brushRef="#br0" timeOffset="88">14586 13783 34 0,'-16'-16'16'0,"-19"-2"24"0,35 1-16 0,18 1-16 0,50 16-6 0,16 0-3 0,1 0-47 0,-51 0-5 0</inkml:trace>
  <inkml:trace contextRef="#ctx0" brushRef="#br0" timeOffset="89">15315 13512 54 0,'17'-49'35'0,"-1"14"-3"0,3 35-12 0,-3 0-7 0,19 68-2 0,14 17-3 0,37 17-3 0,-19-18-3 0,-16-17-1 0,-35-16-1 0,2-33-2 0,-18-1-18 0,-18-17-26 0,18 0-45 0</inkml:trace>
  <inkml:trace contextRef="#ctx0" brushRef="#br0" timeOffset="90">15705 13479 53 0,'0'0'14'0,"-18"-16"21"0,2-1-9 0,-1 17-13 0,-17 50-2 0,-16 17-2 0,-1 53-2 0,-1-20-3 0,3-14-3 0,-2-1-2 0,32-52-2 0,3-16-18 0,-1-17-27 0,34-17-31 0</inkml:trace>
  <inkml:trace contextRef="#ctx0" brushRef="#br0" timeOffset="91">15942 13241 46 0,'0'-33'41'0,"0"16"-10"0,16 17-13 0,-16 0-4 0,35 50 1 0,0-16-5 0,-2 35-1 0,1 15 0 0,0 18-4 0,-16 17 2 0,-3-1-1 0,-15-16-3 0,-15-17-2 0,-37-35-1 0,34 1-19 0,-15-35-130 0</inkml:trace>
  <inkml:trace contextRef="#ctx0" brushRef="#br0" timeOffset="92">11554 15358 64 0,'-17'-16'7'0,"-33"-53"20"0,34 36-8 0,32 16-10 0,51 1-2 0,70-2-2 0,-3 2-3 0,-15 16-3 0,-68 16-35 0,-51 2-51 0</inkml:trace>
  <inkml:trace contextRef="#ctx0" brushRef="#br0" timeOffset="93">11487 15495 90 0,'0'0'0'0,"-34"-17"27"0,34-1-14 0,84-15-9 0,103-1-2 0,33-1-7 0,-101 35-83 0</inkml:trace>
  <inkml:trace contextRef="#ctx0" brushRef="#br0" timeOffset="94">13198 15342 29 0,'-35'-69'41'0,"2"-15"-15"0,17 17-4 0,32-1-13 0,52 50 0 0,16 18-1 0,19 86 0 0,-2 65-3 0,-17 3-3 0,-16-37-1 0,-34-31-1 0,-34-35 1 0,0-17-19 0,0-34-29 0,0 0-15 0</inkml:trace>
  <inkml:trace contextRef="#ctx0" brushRef="#br0" timeOffset="95">13570 15376 44 0,'-17'0'18'0,"1"-34"23"0,-17 34-24 0,-2 51-6 0,0 16-3 0,-32 35-2 0,15-18-3 0,-15-15-3 0,34-3-5 0,16-32-38 0,34-34-35 0</inkml:trace>
  <inkml:trace contextRef="#ctx0" brushRef="#br0" timeOffset="96">14638 14850 57 0,'0'0'0'0,"-17"-67"38"0,-18 16-12 0,-16 51-13 0,-17 51 0 0,2 85 2 0,-2 83-6 0,17 36-5 0,17-53-3 0,52-16-1 0,49-66-1 0,34-35-9 0,35-85-98 0</inkml:trace>
  <inkml:trace contextRef="#ctx0" brushRef="#br0" timeOffset="97">15044 15054 90 0,'0'-51'13'0,"0"-16"10"0,17 32-10 0,51 53-6 0,17 50 1 0,16 67-3 0,-33-1-4 0,-17-14 0 0,-34-52-2 0,-17-17-5 0,16-51-17 0,-16-17-5 0,0-34 9 0,-16-34 11 0,-1-17 12 0,-17 18 16 0,1 66 4 0,-2 18-12 0,0 102-5 0,-31 0-2 0,15 0-5 0,0-2-2 0,34-14-42 0,17-70-22 0</inkml:trace>
  <inkml:trace contextRef="#ctx0" brushRef="#br0" timeOffset="98">15857 15054 104 0,'17'-34'19'0,"18"34"1"0,14 16-6 0,37 53-5 0,17 15-4 0,-21 18-4 0,-30-35 0 0,-18-16-2 0,-17-16-7 0,-1-19-36 0,-16 2-27 0</inkml:trace>
  <inkml:trace contextRef="#ctx0" brushRef="#br0" timeOffset="99">16348 14970 49 0,'-16'-34'51'0,"-17"34"-22"0,-2 67-15 0,-16 35-2 0,-15 16-4 0,-4-16-6 0,3 0-2 0,33-34-2 0,16-52-42 0,36 1-50 0</inkml:trace>
  <inkml:trace contextRef="#ctx0" brushRef="#br0" timeOffset="100">16806 14783 104 0,'0'-18'8'0,"33"-15"20"0,2 49-9 0,16 53-3 0,-18 33-5 0,19 50-3 0,-52-16-4 0,-17-36-3 0,-51 2 1 0,-34-16-4 0,-16-19-44 0,51-50-68 0</inkml:trace>
  <inkml:trace contextRef="#ctx0" brushRef="#br0" timeOffset="101">14722 14342 7 0,'0'0'0'0,"0"0"40"0,0-33-6 0,0-1-4 0,-17-1-6 0,85 19-11 0,102 32-5 0,83-16 0 0,53 0 0 0,-69-16-5 0,-119 16-2 0,-84 0-1 0,-135 33 0 0,-86 1 1 0,-68-34-1 0,-32 18 0 0,50-18 2 0,85 0-1 0,136 0 0 0,117 0-1 0,119-18 0 0,85 18-20 0,-136 18-97 0</inkml:trace>
  <inkml:trace contextRef="#ctx0" brushRef="#br0" timeOffset="102">17535 15256 70 0,'0'-33'20'0,"35"-1"8"0,31 1-21 0,36 33-6 0,-1 0-34 0,-66 33-24 0</inkml:trace>
  <inkml:trace contextRef="#ctx0" brushRef="#br0" timeOffset="103">17636 15342 80 0,'-50'16'20'0,"34"-16"-1"0,65 0-14 0,70-16-4 0,67 16-43 0,-152 0-15 0</inkml:trace>
  <inkml:trace contextRef="#ctx0" brushRef="#br0" timeOffset="104">18805 14952 68 0,'0'-33'28'0,"18"-69"-1"0,15 68-11 0,35 34-4 0,17 51-3 0,0 67-4 0,-18 35-1 0,-33-18-2 0,-16-33-2 0,-18-51 0 0,-18-35-8 0,1-16-22 0,0-51 2 0,-1-16 17 0,2-17 9 0,-1-36 8 0,1 53 15 0,-2 50-1 0,3 17-12 0,-20 68 0 0,0 34 1 0,-14 16-7 0,14-33-2 0,0-17-1 0,35-17-29 0,0-35-81 0</inkml:trace>
  <inkml:trace contextRef="#ctx0" brushRef="#br0" timeOffset="105">19314 14597 68 0,'0'0'0'0,"34"-102"46"0,32 35-27 0,2 50-12 0,2 17-4 0,-54 68-2 0,-16 50 1 0,-51-16 1 0,0-53 5 0,-17-14-1 0,51-19-4 0,34-16 0 0,51-16-1 0,34-19-3 0,16 19-9 0,-16-1-121 0</inkml:trace>
  <inkml:trace contextRef="#ctx0" brushRef="#br0" timeOffset="106">20059 14952 99 0,'0'-16'9'0,"-17"-1"21"0,51 17-13 0,51 51-3 0,16 15-1 0,35 20-7 0,-50 15-2 0,-3 1-3 0,-32-51-1 0,-35-18-1 0,-16 2-13 0,0-19-35 0,-33-49-62 0</inkml:trace>
  <inkml:trace contextRef="#ctx0" brushRef="#br0" timeOffset="107">20567 14919 74 0,'0'0'0'0,"0"-51"42"0,-17 33-14 0,17 53-14 0,-50 67 2 0,-18 49-8 0,-34 2-5 0,-33-17-2 0,16-35-17 0,34-34-110 0</inkml:trace>
  <inkml:trace contextRef="#ctx0" brushRef="#br0" timeOffset="108">19805 14157 21 0,'0'-51'37'0,"-34"16"-12"0,16 2-9 0,2 15-6 0,-17 2-1 0,-2 16-1 0,2-17-2 0,-35 1 0 0,17-1-1 0,-33 17 0 0,-1 0-1 0,-17 17-1 0,17 16-1 0,18 1-1 0,-18 17 0 0,18 17 1 0,-19 15 1 0,-15-14 0 0,33 15 0 0,0 2-1 0,17 14 1 0,0-14 0 0,18 14-1 0,0 3-2 0,15-1 2 0,18 15-1 0,-17-31 2 0,17-3 0 0,0-32 0 0,0 18-1 0,17-1 0 0,1-1 0 0,15 17 0 0,0 2-1 0,18-19 0 0,-18-16 0 0,37-17 2 0,-21-1 0 0,19-15-3 0,16-1 1 0,19-17 2 0,-2-17-2 0,18-1-1 0,0-15 1 0,-19-19 0 0,-14 19-2 0,-1-18 2 0,-18-16 0 0,-15-35 0 0,15 1-1 0,-15-53 0 0,-3-32 0 0,-14-33 1 0,-19-1 1 0,-32 16-2 0,-52 51 1 0,-67 35-8 0,-69 67-58 0,118 51-27 0</inkml:trace>
  <inkml:trace contextRef="#ctx0" brushRef="#br0" timeOffset="109">9843 13141 23 0,'0'-17'10'0,"0"-1"12"0,-17-15-8 0,1 15-3 0,-19 2 0 0,2-19 0 0,0 2-2 0,-18 17-1 0,-1-1-1 0,18-17-1 0,-34 17-1 0,18 17-3 0,-1 0-2 0,-17 51 1 0,-18-18-1 0,-14 35 1 0,32-1 0 0,-17-16 1 0,18 16 2 0,15 19-2 0,1-19 0 0,2 2 0 0,14-3-1 0,0 20 1 0,2-19-1 0,17 0 0 0,-2 19 1 0,1 16-1 0,17-18 1 0,-17 18 0 0,17-1 0 0,17-17 0 0,34 2-1 0,0-19 1 0,34 17 0 0,16-15-1 0,-16-18 1 0,16 0-1 0,-16-18-1 0,34-17 3 0,0-16 0 0,33-33-2 0,-15-34 0 0,-20 16 1 0,-14-34 0 0,-2-34 0 0,-1-83 0 0,-14-35 0 0,-69-18 1 0,-50 35-2 0,-70 33-2 0,-49 19-1 0,-35 83-30 0,52 34-85 0</inkml:trace>
  <inkml:trace contextRef="#ctx0" brushRef="#br0" timeOffset="110">8335 10804 21 0,'0'-18'9'0,"-18"-16"18"0,2 17-8 0,16 17 0 0,0 0-10 0,0 0-5 0,34 35 1 0,34 16 1 0,35-17 0 0,31-17-1 0,19-17 0 0,-17-17-3 0,-17-17 1 0,-35-52 0 0,-34-14 0 0,-16-36 0 0,-1-85-1 0,-33-15 0 0,0 33-2 0,-67 32 1 0,-18 71 0 0,-50 15-1 0,-34 34 0 0,-36 51 0 0,-15 34 0 0,19 50 0 0,31 51 3 0,51 70-1 0,85 48-3 0,102-16 1 0,117-67 1 0,86-85 1 0,35-1-4 0,-18 1-117 0</inkml:trace>
  <inkml:trace contextRef="#ctx0" brushRef="#br0" timeOffset="111">12623 9517 17 0,'0'-34'15'0,"0"-17"7"0,0 18-3 0,-18 16-7 0,-15-1 3 0,-19 2-2 0,-34-1-5 0,-14 34-1 0,-1 17-1 0,-18 32 0 0,34 3 0 0,18 33-2 0,-3 33-1 0,37 34 0 0,17-16 2 0,16-2-1 0,16 2-1 0,52-18 0 0,51-33 0 0,33-51-1 0,18-35 1 0,34-32-1 0,-19-17-1 0,-15-36 0 0,-35 2 1 0,-34-68 0 0,-31-69 1 0,-39-16-2 0,-31-17 0 0,-83 33 0 0,-70 87-2 0,-50 99-27 0,67 53-78 0</inkml:trace>
  <inkml:trace contextRef="#ctx0" brushRef="#br0" timeOffset="112">15806 15781 16 0,'-33'0'37'0,"17"-33"-2"0,-2 33-14 0,18 0-7 0,51 0-3 0,84 0 0 0,35 0-3 0,16-17-2 0,-67 1-3 0,-85-2 1 0,-34 18-3 0,-86 0 1 0,-49 18-1 0,-34-2 0 0,50 1 0 0,35-1 0 0,67-16-2 0,84 0 1 0,171-16-9 0,82-1-112 0</inkml:trace>
  <inkml:trace contextRef="#ctx0" brushRef="#br0" timeOffset="113">19856 15866 36 0,'0'-16'14'0,"0"-19"31"0,16 19-26 0,103 16-3 0,103-18-3 0,31-15-3 0,-67 33-6 0,-134-17-1 0,-52 17-2 0,-52 0 3 0,-33 17-2 0,-50-17 0 0,-18 16-1 0,35 1 0 0,67 1-1 0,84-18 1 0,103 0 0 0,69-18 0 0,-20 1-7 0,-101 34-107 0</inkml:trace>
  <inkml:trace contextRef="#ctx0" brushRef="#br0" timeOffset="114">10301 14495 18 0,'0'0'0'0,"-52"-67"51"0,19 67-25 0,-1 0-13 0,52 0-6 0,66 0 2 0,33 16-4 0,2-16-2 0,-33 0-1 0,-69 0 0 0,-17 0 3 0,-68-16-2 0,-51 16-2 0,2-17 0 0,31 34 1 0,53-1-1 0,49 2 1 0,69-18 3 0,67-18-4 0,34 2-2 0,-15 16-112 0</inkml:trace>
  <inkml:trace contextRef="#ctx0" brushRef="#br0" timeOffset="115">14925 9856 14 0,'0'-35'21'0,"-16"-16"17"0,16 35-13 0,-17-2-7 0,17 36-10 0,17 49 4 0,17 35-4 0,33 0-2 0,18-69 3 0,34-15 0 0,15-87-1 0,55-66-3 0,47-85-1 0,35-33-3 0,0-35-1 0,-34 51-4 0,-118 135-21 0,-136 119-50 0,-18-1 19 0</inkml:trace>
  <inkml:trace contextRef="#ctx0" brushRef="#br0" timeOffset="116">14739 10719 69 0,'0'0'0'0,"0"16"14"0,18-16 8 0,15 17-5 0,35 17-2 0,34 17 0 0,33-51 0 0,36-67 0 0,82-52-5 0,52-84 0 0,51-52-6 0,83-48-3 0,36 32-6 0,34 0-52 0,-392 203-33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2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7235 5047 3 0,'0'0'0'0,"-52"16"14"0,18-16-2 0,34 0-6 0,0 0-1 0,34 17 4 0,-1-17-1 0,70 16-1 0,14-16-2 0,53 0 0 0,50-16 2 0,2 16-2 0,16 0-1 0,15 0 1 0,34 16 0 0,-16-16-1 0,18 0-2 0,34 0 1 0,-19 0-1 0,18 0-1 0,16 0 1 0,-16 0-2 0,0 0 1 0,0 0-1 0,-17 17 1 0,-16-17 0 0,15 0 2 0,2 0 0 0,-2 0-1 0,18 18-1 0,0-18 0 0,1 0-1 0,14 0 1 0,-15 0-1 0,0 0 0 0,-17 16 0 0,0-16 1 0,-17 17-2 0,0-17 1 0,-17 18 1 0,-17-36-1 0,-17 1 1 0,1 1 0 0,-35-2 0 0,0 18 1 0,-16 0-1 0,0 18 0 0,-2-2-1 0,-66-16 1 0,-68-34 0 0,-51 17-5 0,-102 1-92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2.4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524 2642 24 0,'0'-35'6'0,"35"-48"1"0,14 15-3 0,2 17-4 0,-32 17 1 0,-19 34 1 0,-70 16-2 0,-115 70 2 0,-18 32 6 0,-1 51 3 0,52 17-8 0,85 0-3 0,49-15 2 0,36-2 2 0,31 17 0 0,36 0-1 0,17 1-2 0,-34-1-1 0,-34 0 1 0,-52-1 0 0,-49-14 2 0,-18-36 0 0,1-33-1 0,33-35-1 0,34-34-1 0,34-16 0 0,50-17 2 0,52 0-1 0,17 34 1 0,0 35 3 0,-36 83 1 0,1 51 2 0,18 169-1 0,-49-32 4 0,-54-19-4 0,1-33 1 0,1-35 0 0,15-31-3 0,0-36-2 0,69-68-2 0,51-102-4 0,66-67-49 0,-149 18-24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2.60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5372 5300 29 0,'0'0'0'0,"-70"-67"26"0,54 50-4 0,-1-17-5 0,34 16-5 0,34 1 1 0,33 1 1 0,17-2-1 0,86 18 0 0,67-17-2 0,51 1 1 0,34 16 0 0,-34 0-3 0,-34 0-2 0,17-17 0 0,-17-17 0 0,-33 18-4 0,-69-19-1 0,-67 19-1 0,-36 16-1 0,-48 0-6 0,-1 0-33 0,18 0-111 0</inkml:trace>
  <inkml:trace contextRef="#ctx0" brushRef="#br0" timeOffset="1">9233 4996 78 0,'35'0'17'0,"-2"0"6"0,18 0-7 0,35-18-8 0,-3 2-5 0,-49-1-1 0,-17-1 0 0,-50-15-1 0,-19-1-1 0,-15 17 0 0,-1 17 0 0,17 17 1 0,18 34 1 0,14 34 4 0,38-1-1 0,32-33-3 0,33-18 2 0,34-33-2 0,0-33 1 0,1-18 0 0,-51-16-1 0,-35-1-2 0,-33-1 1 0,0 20 0 0,-33 32-1 0,-18 17 0 0,1 50-1 0,50 17 2 0,0 19 0 0,17-3-1 0,16 19 2 0,-16-16-1 0,1-2 1 0,-18-17-2 0,0-16 0 0,16-16-7 0,1-19-36 0,-17-16-69 0</inkml:trace>
  <inkml:trace contextRef="#ctx0" brushRef="#br0" timeOffset="2">9978 4996 43 0,'0'0'37'0,"0"-51"3"0,18 17-15 0,16 17-16 0,-1 34-5 0,1 34-1 0,-17 34-2 0,-17-1 0 0,0-17 1 0,0-49 3 0,0-1 2 0,0-52 0 0,0-16-3 0,16-33-2 0,19 17-1 0,0-2 0 0,-2 36 0 0,1 33-1 0,0 0 2 0,0 68 0 0,-19-1 2 0,-15 17 2 0,0 1-3 0,0-34 2 0,18-16-7 0,15-19-149 0</inkml:trace>
  <inkml:trace contextRef="#ctx0" brushRef="#br0" timeOffset="3">12808 6740 22 0,'0'0'0'0,"-35"-18"41"0,19 2-10 0,-1-19-11 0,1 19-3 0,32-19-3 0,17 2-3 0,2 17-1 0,16 49-2 0,0 34 0 0,-1 19 0 0,-15 32-3 0,14-16-2 0,-14-34 0 0,-18-1-3 0,-17-34 0 0,18-15 0 0,-18-18-13 0,0 0-28 0,-18-18-75 0</inkml:trace>
  <inkml:trace contextRef="#ctx0" brushRef="#br0" timeOffset="4">12943 6943 42 0,'0'0'0'0,"0"-35"46"0,-16 2-16 0,16 17-8 0,-17 16-5 0,-1 33-3 0,2 34 1 0,-17 35-6 0,-2-18-4 0,18-15-4 0,-1-18-2 0,18-35-11 0,0 2-26 0,18-36-76 0</inkml:trace>
  <inkml:trace contextRef="#ctx0" brushRef="#br0" timeOffset="5">13824 6859 90 0,'0'0'0'0,"17"-17"38"0,0-1-4 0,17 2-14 0,34 16-6 0,16-17-7 0,19-1-3 0,-35 2-4 0,-17 16-1 0,-35 16-18 0,-16 2-44 0,0-1-34 0</inkml:trace>
  <inkml:trace contextRef="#ctx0" brushRef="#br0" timeOffset="6">14028 7028 65 0,'-17'0'31'0,"1"-18"10"0,16 18-17 0,16 0-5 0,17 0-2 0,37 0-4 0,-4 0-4 0,2-16-4 0,-1 16-2 0,-32-17-6 0,-18 17-42 0,-17 0-86 0</inkml:trace>
  <inkml:trace contextRef="#ctx0" brushRef="#br0" timeOffset="7">15553 6908 70 0,'0'0'0'0,"-16"-33"40"0,-2 17-10 0,36 16-12 0,31 0-3 0,36-17-4 0,1-1-6 0,-2 2-4 0,-34 16-1 0,1 0-11 0,-17 0-32 0,-34 0-65 0</inkml:trace>
  <inkml:trace contextRef="#ctx0" brushRef="#br0" timeOffset="8">16383 6502 80 0,'0'0'0'0,"17"-67"31"0,1 50-6 0,-18-1-6 0,16 36 4 0,-16 50-12 0,15 17-1 0,3 15-3 0,-1-14-2 0,0-19-3 0,-17-16-1 0,0-18-1 0,0-15-1 0,0-18-5 0,18 0-32 0,-18-18-105 0</inkml:trace>
  <inkml:trace contextRef="#ctx0" brushRef="#br0" timeOffset="9">16976 6859 60 0,'17'0'54'0,"0"16"-16"0,1 17-16 0,-18 18-11 0,-18 0-8 0,-16 18-2 0,0-3-25 0,1-32-114 0</inkml:trace>
  <inkml:trace contextRef="#ctx0" brushRef="#br0" timeOffset="10">18094 6655 56 0,'0'-35'27'0,"-17"2"-3"0,1-17-2 0,32-18-5 0,17 17-7 0,19 33-4 0,-1 18-1 0,-2 51-2 0,3 35-2 0,-34 14-1 0,-18-15 2 0,-51-16-1 0,16-36 0 0,-16 2 2 0,36-35-1 0,-3 0 0 0,1 0 0 0,34 0 4 0,50 0-5 0,1 0-2 0,16 0-8 0,35 0-58 0,-102 0-9 0</inkml:trace>
  <inkml:trace contextRef="#ctx0" brushRef="#br0" timeOffset="11">19026 6773 98 0,'0'0'7'0,"17"-16"23"0,-17 32-11 0,18 35-8 0,-53 17-3 0,-16-17-8 0,18 0-4 0,15 0-40 0,18-51-57 0</inkml:trace>
  <inkml:trace contextRef="#ctx0" brushRef="#br0" timeOffset="12">20484 6283 77 0,'0'0'8'0,"0"-34"29"0,0 17-12 0,0 34 0 0,-18 17-15 0,1 34-1 0,-18 16-2 0,2-17-2 0,17 2-1 0,-2-36-1 0,18 0-1 0,18-15-1 0,31-18 2 0,21 0-1 0,31 0-2 0,-1-18 1 0,-14 1-2 0,-53 17-5 0,-16 0-30 0,-34-33-73 0,1 33 57 0</inkml:trace>
  <inkml:trace contextRef="#ctx0" brushRef="#br0" timeOffset="13">20669 6451 68 0,'0'0'0'0,"-17"-33"43"0,17 33-9 0,17 33 7 0,-17 36-24 0,0 15-5 0,0 0-6 0,0 1-4 0,0-16-2 0,-17-19-19 0,17-16-144 0</inkml:trace>
  <inkml:trace contextRef="#ctx0" brushRef="#br0" timeOffset="14">15874 7738 40 0,'-17'0'27'0,"17"-16"0"0,0 16-12 0,0-18-4 0,-33 18-4 0,-1 0-3 0,-34 18 1 0,17-2 0 0,0-16 0 0,17 35-1 0,18-19 0 0,-1 2 0 0,1-1 3 0,-2-1-2 0,1 19 1 0,1-2 0 0,16 18-1 0,0 16 0 0,0 2 0 0,0-3 0 0,16 19-1 0,-16 1-1 0,0 14 1 0,17 2-2 0,1 0-1 0,-2-18 0 0,-16 19 0 0,0-2 2 0,0-16-2 0,0 17 0 0,0-18 1 0,0 18-1 0,0 0 0 0,17-18-1 0,-17 18 1 0,0-35-1 0,0 17 1 0,0 1 0 0,0-16 0 0,16-19 0 0,-16-16 0 0,0 17 0 0,0-18 0 0,17 18 0 0,0-17-1 0,1-1 1 0,-2-16 0 0,17 1 0 0,19-2-1 0,15 1 1 0,1-17 0 0,0 0 0 0,0-17-1 0,-17 1-1 0,-17-2-16 0,0 1-61 0,-34 1-17 0</inkml:trace>
  <inkml:trace contextRef="#ctx0" brushRef="#br0" timeOffset="15">14757 8991 10 0,'0'-16'11'0,"-18"-52"21"0,18 1-4 0,0 16-4 0,0 16-4 0,0 1-1 0,18 34-3 0,-18 18-3 0,0 33 1 0,0 51-3 0,0-2-5 0,16-14-3 0,-16-19-1 0,0-16-2 0,0-18-1 0,-16-15-2 0,16-2-14 0,-18-16-13 0,18-51-8 0,34-16-16 0,-1-17 8 0,2 15 54 0,0 18 24 0,-19 18-1 0,1 17-9 0,-17 16-7 0,0 0-6 0,-17 33-1 0,-17 1-1 0,0-1-2 0,-17 2-3 0,35-1 0 0,16-17-2 0,-18-17 1 0,18 0 1 0,18 16 4 0,15 2 1 0,1 31 0 0,34 2-3 0,-17-16-3 0,-17-1-2 0,-1-17-11 0,-15-1-136 0</inkml:trace>
  <inkml:trace contextRef="#ctx0" brushRef="#br0" timeOffset="16">15874 8332 55 0,'-17'-35'27'0,"-16"35"5"0,15-16-10 0,18 16-4 0,18-17-3 0,15 17-3 0,35 0-4 0,-17-18-5 0,17 18-1 0,-35-16-4 0,2 32-11 0,0-16-27 0,-20 0-64 0</inkml:trace>
  <inkml:trace contextRef="#ctx0" brushRef="#br0" timeOffset="17">16400 8044 58 0,'18'-34'28'0,"-18"-1"3"0,0 19-12 0,0 16-3 0,16 0-5 0,-16 34 2 0,0 17-3 0,15 16-2 0,-15 1-6 0,18-1-2 0,-18-16-3 0,0 0-31 0,0 0-84 0</inkml:trace>
  <inkml:trace contextRef="#ctx0" brushRef="#br0" timeOffset="18">16400 8891 36 0,'0'-17'20'0,"34"-1"18"0,-34-15-13 0,0 15-12 0,0 2 4 0,-16-1-7 0,-36 17-2 0,18 17 0 0,1 17-2 0,15 17 0 0,1 33-1 0,1-16-1 0,32-1-1 0,19-16 0 0,-2-18-1 0,35-33 2 0,-19-33-2 0,3 0 0 0,-18-18 0 0,-34-18 0 0,0 2-1 0,-51-34-3 0,1 32-1 0,-1 53-16 0,16 32-30 0,2 2-69 0</inkml:trace>
  <inkml:trace contextRef="#ctx0" brushRef="#br0" timeOffset="19">16586 9517 84 0,'-18'0'14'0,"18"-18"18"0,0 18-13 0,0 0-5 0,18 51 2 0,-18 0-2 0,0 33-2 0,0-15-4 0,0-2-2 0,0-16-4 0,0-33-1 0,0-18-2 0,0 0-25 0,0 0-101 0</inkml:trace>
  <inkml:trace contextRef="#ctx0" brushRef="#br0" timeOffset="20">16857 7875 31 0,'0'0'8'0,"-34"-17"23"0,34-1-6 0,0 2-8 0,16-1-5 0,36-1-3 0,-1 2-2 0,0 16-1 0,-1 0 0 0,-32 0-1 0,15 34 0 0,-17 17 1 0,2 15 2 0,-1 20 0 0,-17 15 0 0,0 0-1 0,17 19-1 0,1 15-2 0,-2 1-1 0,1-19 0 0,-17 3 0 0,16-2 0 0,-16-16 0 0,18 15-2 0,-18-14 0 0,17 16 0 0,-17-19 0 0,17-14-1 0,1-3 1 0,-18 3-1 0,0-19 0 0,-18-16 1 0,1 0 0 0,-18-18-1 0,-14 18 1 0,-21-33 0 0,-12-1-2 0,-4-1-13 0,18 2-146 0</inkml:trace>
  <inkml:trace contextRef="#ctx0" brushRef="#br0" timeOffset="21">18314 8111 23 0,'0'-34'31'0,"0"1"1"0,0 15-8 0,0 18-4 0,0 18-4 0,0 66-1 0,18 0-2 0,-2 19-6 0,1-2-3 0,-17-16-2 0,0-34-1 0,0-34 0 0,-17 17-2 0,1-34-5 0,-2 0-17 0,18-51-15 0,34 0-55 0</inkml:trace>
  <inkml:trace contextRef="#ctx0" brushRef="#br0" timeOffset="22">18534 8195 21 0,'0'-16'38'0,"0"-2"2"0,0 18-22 0,-17 0-9 0,-33 34-1 0,-1 1-2 0,0-1-3 0,18-1-1 0,15-15 0 0,18-1-1 0,18-1 3 0,15 19 1 0,18-2 2 0,0 18-2 0,16 16-4 0,-33-32 0 0,-17-19-3 0,17-16-19 0,-1 18-99 0</inkml:trace>
  <inkml:trace contextRef="#ctx0" brushRef="#br0" timeOffset="23">19229 7722 43 0,'0'-35'24'0,"0"19"4"0,0 16-14 0,-34 0-7 0,0 0 0 0,0 16-1 0,-17-16 0 0,18 17-1 0,16-17 0 0,-18 18-3 0,35-2 1 0,-16 2 1 0,16 15 3 0,0 2-1 0,0 16-1 0,0-2 1 0,0 37 1 0,0-1-1 0,16 32 0 0,-16-14-2 0,0 32-1 0,18 18 0 0,-18-18 0 0,17 18-1 0,-17-2 0 0,17-16 0 0,1 1-1 0,-18 17-1 0,15-34 0 0,3-1 1 0,-18 0 0 0,-18-16-1 0,18 0 2 0,0-51 1 0,0 0-1 0,18-2-1 0,15-32 1 0,1-17-1 0,18 18 0 0,32-36 0 0,-18-15-5 0,4 0-19 0,-21-1-34 0,-31-1-49 0</inkml:trace>
  <inkml:trace contextRef="#ctx0" brushRef="#br0" timeOffset="24">19704 8179 50 0,'0'-18'23'0,"0"-32"8"0,-18 0-11 0,36 15-9 0,-2 19-3 0,35 16 0 0,-17-17-3 0,0 50-2 0,-17 36-1 0,-1-20-1 0,-32 19 1 0,-17 1 0 0,-2-35 1 0,0-1 1 0,19-15-1 0,16-18-1 0,0 0 3 0,34 0-1 0,34-18-2 0,-17 2-1 0,16 16-4 0,-33 0-19 0,-17 16-74 0,-17-16 43 0</inkml:trace>
  <inkml:trace contextRef="#ctx0" brushRef="#br0" timeOffset="25">19686 8823 74 0,'0'0'0'0,"0"-34"31"0,0 17-8 0,18-17-7 0,-2 16-3 0,35 1-4 0,-17 17-3 0,17 17-3 0,-17 17-2 0,-17 17-1 0,-17 0 0 0,-35-16 2 0,2-2-2 0,-1-17 0 0,17 2 1 0,17-18 0 0,-17-18 0 0,34 18-1 0,34-16 2 0,-18 16-2 0,2 16 1 0,0 19-1 0,-35 32 1 0,0-32-1 0,-35 15 3 0,-16-33 1 0,0-1 0 0,17-32-1 0,0-1-3 0,17-17-12 0,1 18-54 0</inkml:trace>
  <inkml:trace contextRef="#ctx0" brushRef="#br0" timeOffset="26">19482 9668 99 0,'0'0'18'0,"0"0"5"0,51-16-11 0,-16 16-7 0,16 0-6 0,-18 0-17 0,19 0-88 0</inkml:trace>
  <inkml:trace contextRef="#ctx0" brushRef="#br0" timeOffset="27">20042 9703 102 0,'0'-35'22'0,"0"2"2"0,34-1-12 0,-16 1-3 0,15-1-2 0,-17 34-1 0,2 16-5 0,16 35-1 0,-34 0 0 0,0 16 0 0,-52-16 1 0,19 0 0 0,-1-33 1 0,0-1 3 0,16-17-1 0,18 16 3 0,0-16-3 0,35-16 0 0,0-1 0 0,32-1-3 0,1 2-2 0,-2 16-7 0,-14 0-34 0,-1 0-70 0</inkml:trace>
  <inkml:trace contextRef="#ctx0" brushRef="#br0" timeOffset="28">20347 8077 49 0,'0'0'0'0,"-33"-33"33"0,14-1-6 0,19 17-10 0,52-17-8 0,15 17-1 0,3-17-1 0,-4 17-3 0,-31 17-1 0,-35 0-2 0,0 17 3 0,0 34 1 0,0 0 3 0,0 34 1 0,16 15 0 0,-16 20 0 0,0 15-1 0,17 18-2 0,-1-18-1 0,2 18-2 0,-1-2 0 0,-1-16-2 0,3-15 1 0,-19-2-1 0,0 1 0 0,0-34 1 0,0-19-1 0,-19 3 0 0,3-53 1 0,-19 19-1 0,2-19-1 0,-51-16-1 0,-1 0-24 0,-17-16-144 0</inkml:trace>
  <inkml:trace contextRef="#ctx0" brushRef="#br0" timeOffset="29">21042 6875 48 0,'0'0'8'0,"0"-33"22"0,0 33-10 0,17 0-8 0,0 17 0 0,16 16 0 0,18 18-3 0,17-17-2 0,17-1 1 0,0 2-2 0,16-19-1 0,1-16-1 0,-1 18-2 0,18-18 0 0,0 33 0 0,-35 0 0 0,1 18 0 0,-51 1-3 0,-1-19 1 0,-15-15-1 0,-18-1-8 0,-18-1-27 0,-15 2-69 0</inkml:trace>
  <inkml:trace contextRef="#ctx0" brushRef="#br0" timeOffset="30">21838 7451 74 0,'0'0'9'0,"34"-17"22"0,-1 17-13 0,37 0-7 0,-21 17-5 0,2-17-4 0,1 16-3 0,-3-32-20 0,-14 16-76 0</inkml:trace>
  <inkml:trace contextRef="#ctx0" brushRef="#br0" timeOffset="31">22347 7112 92 0,'0'-17'29'0,"-19"1"-5"0,19 49-18 0,19 34-3 0,-38 53-17 0,19-69-86 0</inkml:trace>
  <inkml:trace contextRef="#ctx0" brushRef="#br0" timeOffset="32">22482 8061 91 0,'0'-17'8'0,"0"-17"22"0,0 17-11 0,35 50-6 0,-19 69 0 0,1 16-6 0,-17-16-5 0,0 0-2 0,-17-34-1 0,-17-34-13 0,34-17-30 0,-17-34-63 0</inkml:trace>
  <inkml:trace contextRef="#ctx0" brushRef="#br0" timeOffset="33">22667 8212 62 0,'0'0'0'0,"18"-33"42"0,-52 49-16 0,-17 35-19 0,-16-16 1 0,16-1-1 0,35-17-3 0,16 17-1 0,33 16 0 0,18 1 1 0,17 0-3 0,16-17-4 0,-16-1-28 0,-34-33-63 0</inkml:trace>
  <inkml:trace contextRef="#ctx0" brushRef="#br0" timeOffset="34">23515 7773 74 0,'0'0'0'0,"17"-35"29"0,-17 19-7 0,0 16-9 0,-33 0-5 0,-19 16 0 0,3 2 0 0,-3-1-2 0,18 17-1 0,1-17-1 0,15-1 1 0,18 2 2 0,-17 15 1 0,17 18-1 0,0 17 0 0,0 33-1 0,0 18-1 0,0 34 1 0,17-18-3 0,-17 16 0 0,18-15 0 0,-2 34-1 0,-16-18-1 0,17 1 0 0,-17 15 1 0,0-31-2 0,0-19 1 0,0-16 0 0,16-35 0 0,-16 1 0 0,0-17-1 0,18-17 0 0,-18-1 1 0,34 2 0 0,17-19-1 0,33 2 0 0,19-52-2 0,-19 17-13 0,-16-34-42 0,-35 17-67 0</inkml:trace>
  <inkml:trace contextRef="#ctx0" brushRef="#br0" timeOffset="35">24176 7773 63 0,'0'0'0'0,"0"-69"36"0,0 36-13 0,17-2-10 0,-17 2-3 0,0-17-4 0,-51 33-1 0,-1-1-2 0,3 36-1 0,16-1-1 0,-2 17 1 0,0 15-1 0,35 2 1 0,0-16-1 0,35-1 1 0,0-1 0 0,14-15-1 0,-16 15 0 0,2 18-1 0,-35-18 0 0,0 2 0 0,-35-1 2 0,-14-34-1 0,-2 0 1 0,17-18 1 0,16-33 2 0,18-33-2 0,52 0-2 0,-1-1-3 0,16 50-27 0,-50 35-80 0</inkml:trace>
  <inkml:trace contextRef="#ctx0" brushRef="#br0" timeOffset="36">23819 8450 52 0,'0'-34'33'0,"0"17"-1"0,0 17-17 0,0 17-5 0,0 50-1 0,0 2-4 0,-16-36-2 0,16 1 1 0,-17-34-3 0,34-16 3 0,-1-18-3 0,36-1-1 0,-18 35 1 0,17 0 0 0,-17 35 0 0,-16 32 0 0,-18-16-1 0,0 16 2 0,-52-49 0 0,-15 15-2 0,32-33-1 0,-16 0-24 0,34-16-38 0,1-1 2 0</inkml:trace>
  <inkml:trace contextRef="#ctx0" brushRef="#br0" timeOffset="37">23752 8432 60 0,'0'-33'28'0,"18"17"-2"0,31-1-15 0,37-1-7 0,-1 2-10 0,-34 16-84 0</inkml:trace>
  <inkml:trace contextRef="#ctx0" brushRef="#br0" timeOffset="38">23973 9262 47 0,'0'0'17'0,"-51"-16"19"0,34-2-12 0,17-15-7 0,33 15-5 0,2 1-2 0,15 1-2 0,-16 49-6 0,-17 36-1 0,-17-2-1 0,-17 2 1 0,-32-19 2 0,-3-16 2 0,18-17 1 0,17-1 0 0,1 2 0 0,32-18 0 0,35 0-2 0,16-18-3 0,18-15-3 0,16 15-15 0,-15 2-61 0,-71 16 0 0</inkml:trace>
  <inkml:trace contextRef="#ctx0" brushRef="#br0" timeOffset="39">24786 7332 79 0,'-16'-33'15'0,"16"-1"11"0,33 17-14 0,53 17-6 0,-4 0 0 0,-30 0 0 0,-34 33 0 0,-2 18 1 0,1 17 2 0,-1 34-1 0,-16-1 1 0,0 18-2 0,0-1 1 0,0 52 0 0,0-19-1 0,18 36-3 0,34-17-1 0,-36-1 0 0,1-33-2 0,-1-1 2 0,-16-16-1 0,0-19 1 0,-33-15-2 0,17-34 1 0,-54-16-1 0,21-1-1 0,-21-17-5 0,-47-17-48 0,33 0-79 0</inkml:trace>
  <inkml:trace contextRef="#ctx0" brushRef="#br0" timeOffset="40">18332 7163 12 0,'0'0'0'0,"-18"-51"41"0,18 34-9 0,0 1-13 0,0 16-6 0,0 0-1 0,0 0-3 0,0 33 3 0,0 18-3 0,18 0-1 0,-2 0-2 0,35-17-1 0,-17 17-1 0,0-34-3 0,16 16 2 0,1-33 0 0,17 0-2 0,-33 34 1 0,14 17-1 0,-14 0-1 0,-19 0 1 0,1-2-1 0,0-32 1 0,-17 1-2 0,0-2-6 0,0 1-21 0,-34-17-41 0,34 18 7 0</inkml:trace>
  <inkml:trace contextRef="#ctx0" brushRef="#br0" timeOffset="41">18534 7738 65 0,'0'0'23'0,"0"0"12"0,0 0-17 0,34 0-3 0,17 18-4 0,-18 15-3 0,35-15-5 0,-33-18-3 0,15 0-4 0,-16 0-19 0,-1 0-26 0,-33-18-30 0</inkml:trace>
  <inkml:trace contextRef="#ctx0" brushRef="#br0" timeOffset="42">18924 7569 55 0,'0'0'0'0,"34"-67"61"0,-34 50-32 0,0 17-15 0,-16 51-8 0,-2 16-10 0,1 17-104 0</inkml:trace>
  <inkml:trace contextRef="#ctx0" brushRef="#br0" timeOffset="43">16162 7179 15 0,'0'-16'24'0,"0"-35"11"0,18 34-9 0,-18 1-7 0,0 16-4 0,0 0-7 0,0 33 3 0,0 34-1 0,16 19-2 0,17-1-3 0,2-19-1 0,0 3-2 0,14-36 1 0,3 2-1 0,-18-35-1 0,-1 16-1 0,1-16-1 0,-16 0-16 0,-18 34-37 0,0-34-20 0</inkml:trace>
  <inkml:trace contextRef="#ctx0" brushRef="#br0" timeOffset="44">16264 7704 51 0,'0'-17'19'0,"0"1"15"0,17-2 0 0,17 18-22 0,-1 18-1 0,19-18-4 0,-18 16-5 0,-1-16-2 0,1 0-6 0,-34 17-18 0,18-17-35 0</inkml:trace>
  <inkml:trace contextRef="#ctx0" brushRef="#br0" timeOffset="45">16586 7467 36 0,'-18'0'26'0,"18"-33"16"0,0 15-18 0,0 18-9 0,18-16-4 0,-18 32-3 0,0 35 0 0,-18 18-3 0,-15 15-8 0,17 18-129 0</inkml:trace>
  <inkml:trace contextRef="#ctx0" brushRef="#br0" timeOffset="46">13605 12225 40 0,'0'0'0'0,"-18"-50"32"0,1 50-7 0,34 50-12 0,17 19-4 0,-17-2-4 0,17-49 0 0,-34-1 1 0,17-17 3 0,-1-51-4 0,3-35-2 0,-3-14 1 0,17-36-1 0,-15-16 1 0,15 32-2 0,1 53 0 0,-16 34 2 0,-2 33-3 0,17 49 1 0,19 71 2 0,-1 32 2 0,17 1-3 0,-17-35-1 0,-35-33-1 0,1-52 0 0,-17-33 1 0,-17-16 0 0,17-35-1 0,-49-35-2 0,14-14 0 0,-33 15 0 0,0 17 1 0,1 52 0 0,15 16 0 0,19 49 0 0,33 37-1 0,33 15 0 0,52-33 0 0,17-52 2 0,16-32-1 0,-16-52 0 0,-34 1 0 0,-17-35 1 0,-34-16-1 0,1 32 1 0,-18 35-1 0,0 17 0 0,0 34 1 0,-18 51 0 0,18 34-1 0,18 34 0 0,13-1 1 0,4-16-1 0,33-18-1 0,-17-50-12 0,17-16-35 0,-34-18-62 0</inkml:trace>
  <inkml:trace contextRef="#ctx0" brushRef="#br0" timeOffset="47">14943 12159 59 0,'50'-51'31'0,"-15"-18"-5"0,-19 18-11 0,1 2-1 0,-50-2-6 0,-18 16-1 0,-17 35-1 0,17 18 1 0,17 50 0 0,16 50-4 0,36-16-2 0,34-36-1 0,-3-32 1 0,3-34 1 0,-19-51-2 0,1-16 0 0,-34-17 1 0,0 15 0 0,0 69-1 0,0 0 1 0,0 69 1 0,17 66 3 0,-1 34 2 0,2 1-3 0,-18-52 0 0,-18-34 2 0,-15-50 0 0,17-34-2 0,-2-51-2 0,1-49-2 0,17-53-1 0,17-16-16 0,1 67-22 0,31 51-10 0,3 35-49 0</inkml:trace>
  <inkml:trace contextRef="#ctx0" brushRef="#br0" timeOffset="48">15297 12074 34 0,'18'0'19'0,"34"-17"25"0,-19 17-19 0,1 0-10 0,-1 0-7 0,19-18-4 0,-34-15-1 0,-2-1-1 0,-50-34 0 0,1 35 0 0,-2 15-1 0,2 18 1 0,-2 69 3 0,35 15 3 0,35 35-2 0,33-19-4 0,16-49 0 0,-16-33-1 0,-1-36-1 0,1-50 2 0,-35 1-3 0,2-35 1 0,-19-15-1 0,-16-37 0 0,0 53 1 0,-16 51 2 0,16 50-1 0,0 50 0 0,0 51 2 0,16 53 1 0,36-19-2 0,15-33-1 0,-15-36-1 0,-3-48 1 0,3-18 0 0,-1-51 0 0,-35-16-1 0,-16-19-1 0,-16 2 1 0,-2 51 0 0,3 15 1 0,15 18-2 0,33 0 1 0,0 18 0 0,18-18-1 0,-16 0-1 0,-2 0-19 0,1 0-34 0,-34 0-41 0</inkml:trace>
  <inkml:trace contextRef="#ctx0" brushRef="#br0" timeOffset="49">16434 12225 55 0,'0'0'0'0,"0"-17"49"0,15 17-21 0,20-16-10 0,33-17-5 0,-17-18-6 0,-16-18-4 0,-19 2-1 0,-16-17-2 0,-16 16 1 0,-19 34-3 0,0 16 1 0,19 36 0 0,16-2 0 0,16 19 0 0,19-1 0 0,16 17 0 0,-16-18 2 0,-19 35 1 0,1-1 1 0,-1-16 0 0,18-17-3 0,0-34-12 0,-1 0-126 0</inkml:trace>
  <inkml:trace contextRef="#ctx0" brushRef="#br0" timeOffset="50">17110 12090 17 0,'0'-16'26'0,"35"-19"-4"0,0 2-4 0,-2-18-2 0,-17 0-2 0,-16 18-2 0,-16-18-4 0,-17-1-3 0,-2 35 1 0,-16 1 0 0,18 49 0 0,0 36 0 0,48 33-1 0,19 16-2 0,17-34 0 0,1-50-1 0,-3-17 1 0,-14-68-2 0,0 0 1 0,-19-33-1 0,-16-18-1 0,0 35 0 0,-16 50 0 0,16 34 0 0,0 68 1 0,16 16 2 0,34 1-2 0,1-52 2 0,17-33-3 0,-17-34-1 0,0-33-13 0,-34-18-17 0,-17-17-3 0,0 1 11 0,-17 67 31 0,1 17 16 0,16 17-3 0,0 17-4 0,16 16-5 0,1 1-6 0,-1 16-3 0,1 2-1 0,0-20-2 0,1-32 0 0,15-17-4 0,1-50-32 0,-17 16-71 0</inkml:trace>
  <inkml:trace contextRef="#ctx0" brushRef="#br0" timeOffset="51">17636 11820 70 0,'0'0'0'0,"-50"-52"39"0,34 35-19 0,16 17-19 0,33 17-26 0,-17 1-62 0</inkml:trace>
  <inkml:trace contextRef="#ctx0" brushRef="#br0" timeOffset="52">17991 11988 77 0,'35'-33'25'0,"-18"0"2"0,1-1-10 0,-18-17-4 0,-52 34-8 0,1 17 0 0,17 17 1 0,0 68 2 0,34 16-2 0,17-16-1 0,34-18-3 0,17-34 0 0,16-49-4 0,-14-1-65 0,-70 17-17 0</inkml:trace>
  <inkml:trace contextRef="#ctx0" brushRef="#br0" timeOffset="53">19143 11955 49 0,'-16'-16'9'0,"-17"-35"35"0,15-17-21 0,36 16-12 0,15 35-4 0,1 17-2 0,-17 35-2 0,18 83 0 0,-19 1 0 0,-16-34 0 0,0-52 3 0,0-15-2 0,0-52 0 0,0-34-1 0,17-34-3 0,-1 0 0 0,19 0 0 0,16 68 0 0,-1 34 0 0,18 103-2 0,-52-35 2 0,19 67 0 0,0-68 0 0,-35-49 1 0,16-18 0 0,-16-51 0 0,17-51-1 0,1 35 0 0,31-53 0 0,-15 69 0 0,0 51 0 0,-17 34 0 0,17 35 0 0,0 33 0 0,-16-36-2 0,-2 20-2 0,1-52-29 0,17-1-61 0</inkml:trace>
  <inkml:trace contextRef="#ctx0" brushRef="#br0" timeOffset="54">20059 11820 73 0,'0'-34'32'0,"17"-1"-2"0,-17 35-19 0,0 35-3 0,0 32 0 0,0 2-2 0,18 15-3 0,-2-16-3 0,17-17 1 0,19-51 0 0,-3-17-1 0,2-34 0 0,-16-18 2 0,-18-15-2 0,-17 0 1 0,0 50-1 0,0 16 1 0,0 70-1 0,18 32 1 0,15 18 1 0,18-18-1 0,17-33-1 0,-18-33 1 0,17-36-1 0,-16-49 1 0,-16-35-1 0,-2-17 1 0,-33-17-2 0,-16 19 2 0,-1 48-1 0,1 36 1 0,16 33-1 0,0 51 1 0,16 51-1 0,1 15 3 0,-1 19-2 0,19-17 0 0,-2-52-2 0,18-32 2 0,34-52 0 0,0-52-1 0,-18-15 2 0,-33-18-4 0,-17-34 2 0,-34 1 0 0,1 51 1 0,16 84-1 0,-18 17 0 0,18 85 1 0,0 16 0 0,18 18 0 0,15-35-1 0,2-16 0 0,16-68 0 0,16-34 0 0,1-34 0 0,-35-33 0 0,-16 15 0 0,-1 18 1 0,-16 51-1 0,0 18-1 0,0 50 2 0,35-1 0 0,33 1-2 0,0-34-1 0,-17-17-18 0,-18-34-37 0</inkml:trace>
  <inkml:trace contextRef="#ctx0" brushRef="#br0" timeOffset="55">21176 11768 68 0,'-49'-33'32'0,"49"15"-9"0,49 1-18 0,54 1-5 0,-1 16-28 0,-17-17-56 0</inkml:trace>
  <inkml:trace contextRef="#ctx0" brushRef="#br0" timeOffset="56">21702 11700 42 0,'0'0'0'0,"17"0"58"0,1 0-25 0,-18 51-6 0,16 35-6 0,1 32-5 0,-1 35-7 0,-16-2-8 0,18-49 0 0,-18-33-1 0,0-52-2 0,0-17-15 0,0-17-20 0,-18-68-8 0,2-1-34 0</inkml:trace>
  <inkml:trace contextRef="#ctx0" brushRef="#br0" timeOffset="57">21753 11871 34 0,'0'0'0'0,"51"-120"59"0,1 69-23 0,15 35-13 0,0 32-12 0,-33 52-6 0,-17 35-2 0,-50-2 1 0,-35-50 1 0,-34-17-2 0,-17-17-4 0,36-17-57 0,65 0-23 0</inkml:trace>
  <inkml:trace contextRef="#ctx0" brushRef="#br0" timeOffset="58">22211 11988 61 0,'-17'0'17'0,"17"18"6"0,17-1-10 0,34 17-2 0,-1-34 0 0,18-18-5 0,-34-49-2 0,-1-17 0 0,2-36-1 0,-18 19-1 0,-17 0-1 0,-17 33 0 0,17 50-1 0,0 53 1 0,0 50 2 0,0 32 1 0,51 19-1 0,-1-34 0 0,1-51-2 0,17-34-1 0,-17-17-1 0,-18-35 1 0,2-31 1 0,-19-3-1 0,1-16 0 0,-17 68 1 0,0 17-1 0,0 35 0 0,0 32 2 0,35 2-1 0,14-19-1 0,3-50-1 0,-18 0-18 0,-17-33-12 0,-17-35-8 0,-17 17-28 0</inkml:trace>
  <inkml:trace contextRef="#ctx0" brushRef="#br0" timeOffset="59">22922 11651 28 0,'0'0'0'0,"-33"-51"41"0,15 51-30 0,36 0-14 0,-2 17-54 0</inkml:trace>
  <inkml:trace contextRef="#ctx0" brushRef="#br0" timeOffset="60">23363 11735 84 0,'0'0'0'0,"0"-35"30"0,0 19-12 0,-17-1-9 0,-1 17-2 0,-31 33 2 0,31 35-2 0,18 17-2 0,51 1-1 0,0-19-5 0,17-50 3 0,0-17-2 0,-19-35 1 0,-14-14-1 0,0-19 1 0,-35-17 0 0,16 34 0 0,-32 33-1 0,16 36 0 0,16 67 1 0,19-17-1 0,48-34 0 0,2-1 0 0,0-49 1 0,-34-35-1 0,-16 0 1 0,-35-35 0 0,0-32 0 0,-18 16-1 0,1 18 1 0,17 84-1 0,-17 17 0 0,17 68 1 0,17 33-1 0,0-17 0 0,16 2-6 0,-15-35-31 0,-18-35-74 0</inkml:trace>
  <inkml:trace contextRef="#ctx0" brushRef="#br0" timeOffset="61">23871 11667 72 0,'0'0'22'0,"-17"-16"7"0,68-2-22 0,17 18-6 0,33-16-1 0,1-1 0 0,-51-1 0 0,-34 18 1 0,0 35 3 0,-17 15 6 0,0 34 1 0,18 2-5 0,31-35-3 0,36-51-1 0,-18-35-2 0,-15-16 2 0,-34-16-1 0,-2-1 0 0,-16 18 0 0,-16 50-1 0,16 34 2 0,-18 66 3 0,18 37 1 0,18 14-1 0,-18 2-3 0,-18-51 0 0,-15-51 6 0,-2-51-1 0,2-51-2 0,33-35-3 0,16-32-2 0,17-33-15 0,37-20-131 0</inkml:trace>
  <inkml:trace contextRef="#ctx0" brushRef="#br0" timeOffset="62">25700 11431 76 0,'0'-17'10'0,"0"-52"17"0,0 53-18 0,0 16-2 0,-16 67 3 0,16 35-1 0,0 0-5 0,34-35-2 0,33-50 2 0,-16-50-2 0,0-1-1 0,-34-34-1 0,-34-17 0 0,-34 1 0 0,-17 33 0 0,0 51-1 0,35 34 0 0,33 34 0 0,68-19 0 0,49-14 0 0,2-52 0 0,-16-17 0 0,-54-34 1 0,-31-16 1 0,-18-1 0 0,-18 67 0 0,2 18-1 0,-17 34 1 0,15 103 3 0,36-37 1 0,31 104 4 0,-31-17-2 0,16-19-3 0,-34-48-2 0,18 31 1 0,15-100-2 0,-17-33 2 0,36-52-1 0,-34-68-1 0,-18 0-1 0,-35-33-1 0,-49 33 2 0,14 51-1 0,-12 51-2 0,64 35-11 0,69-1-32 0,-2-17-51 0</inkml:trace>
  <inkml:trace contextRef="#ctx0" brushRef="#br0" timeOffset="63">27224 11345 85 0,'18'-67'23'0,"15"32"-3"0,19 19-7 0,-1 16-3 0,0 67-2 0,-16 35 0 0,-2 33-4 0,-17-33-3 0,1 0-1 0,0-51-1 0,-17-35-16 0,0 2-11 0,0-70-5 0,-17-32 16 0,-16 0 15 0,16-1 12 0,-17 34 17 0,17 51-8 0,-18 16-6 0,2 53-3 0,-1 15-1 0,1 0-6 0,-2-15-2 0,0-35-4 0,35 17-37 0,0-34-52 0</inkml:trace>
  <inkml:trace contextRef="#ctx0" brushRef="#br0" timeOffset="64">27955 11549 86 0,'0'-18'9'0,"49"-15"23"0,21-1-15 0,12 34-10 0,-30 0-6 0,-18 0-4 0,-17 34-42 0,-17-17-23 0</inkml:trace>
  <inkml:trace contextRef="#ctx0" brushRef="#br0" timeOffset="65">28056 11651 75 0,'0'0'0'0,"-17"0"41"0,17 0-16 0,35 0-12 0,14-18-7 0,19 18-5 0,16-16-3 0,-14 16-19 0,-21 16-67 0</inkml:trace>
  <inkml:trace contextRef="#ctx0" brushRef="#br0" timeOffset="66">28784 11414 66 0,'17'0'22'0,"0"-18"9"0,17 2-14 0,17-1-5 0,34-1-6 0,16 18-5 0,-34 0-3 0,-32 0-29 0,-18 0-76 0</inkml:trace>
  <inkml:trace contextRef="#ctx0" brushRef="#br0" timeOffset="67">29446 11058 64 0,'0'0'0'0,"0"-35"38"0,0 19-14 0,0 16-10 0,16 0-4 0,-16 34 1 0,0 50 2 0,0 18-3 0,0 34-2 0,0-19-4 0,0-15-1 0,0-17-1 0,0-35 0 0,0-32-1 0,0-18-2 0,-16 0-180 0</inkml:trace>
  <inkml:trace contextRef="#ctx0" brushRef="#br0" timeOffset="68">30479 11159 39 0,'-18'-16'15'0,"1"-18"14"0,17 34-10 0,0 0-9 0,0 67-1 0,17 17 1 0,-17 19-1 0,0-19-4 0,18-16-1 0,-2-17 2 0,35-35-2 0,1-16-2 0,15-16 0 0,0-35-1 0,-16-17 0 0,-17 1 0 0,-17-53-1 0,0 19 0 0,-17 51 0 0,-17 33 0 0,0 34-1 0,-1-1 0 0,18 35 1 0,0 16 1 0,35 2-2 0,16-1 1 0,17-17 0 0,-33-2 0 0,-35-14 0 0,16-19 1 0,-32 2 0 0,-19-1 0 0,-16-17 1 0,-17-17-4 0,17-1-25 0,18 2-81 0</inkml:trace>
  <inkml:trace contextRef="#ctx0" brushRef="#br0" timeOffset="69">30614 10939 46 0,'0'0'0'0,"-16"-33"29"0,16 33-11 0,0 0-8 0,16 33 0 0,-16 0 0 0,0-15 4 0,0-18 3 0,-16-34-6 0,16 1-8 0,16-2-3 0,19 19-117 0</inkml:trace>
  <inkml:trace contextRef="#ctx0" brushRef="#br0" timeOffset="70">31986 10956 5 0,'0'0'0'0,"0"-33"25"0,17-2-9 0,1 19-3 0,-18-1-3 0,16-1 0 0,-16 18 2 0,0-16-2 0,0 16-2 0,0 16-1 0,0 19 0 0,0 16 5 0,17 33-5 0,-17 18 1 0,16-2 0 0,-16 3-3 0,-16-35-3 0,16-1 1 0,0-34 0 0,0-15-2 0,0-18 1 0,0 0-1 0,0-18-24 0,0-15-100 0</inkml:trace>
  <inkml:trace contextRef="#ctx0" brushRef="#br0" timeOffset="71">32545 10617 11 0,'0'0'7'0,"-17"-16"17"0,1-19-8 0,-2 19-6 0,1-19-2 0,0 19 0 0,17-1-2 0,-16-1-3 0,-35-15 0 0,17 17 1 0,0-1 0 0,1-1-1 0,-37 18-1 0,4 0-1 0,32 0 0 0,-18 0 0 0,19 18 1 0,-35-1-1 0,17 16 1 0,-17 1 0 0,17-1 0 0,2-15 0 0,-3 15 0 0,18 2 1 0,-17 15-1 0,17-17 2 0,-15 35-1 0,14-16 0 0,-16 32-2 0,18-16 8 0,15-1-6 0,1 2 1 0,1-18-2 0,16 15-1 0,-19 3 1 0,19 16 1 0,0-34-2 0,0-1 1 0,19 1 0 0,-3 0 1 0,1 0-1 0,1-17-1 0,-2-18 1 0,1 1-1 0,34 16 1 0,-16-15 0 0,31 15-1 0,2-15 1 0,18-2-2 0,-2-16 0 0,0 18 2 0,-16-18-2 0,0 0 1 0,0 0 0 0,16 0-1 0,18 0 0 0,-51-18 2 0,1 2-1 0,14-19 1 0,-15 1-2 0,17-32 2 0,-17-3-1 0,0 2 0 0,-18-34 1 0,-14-1-1 0,-4-18 0 0,3 2-3 0,-18 0 1 0,0-17 1 0,-18 15 1 0,-49 3-2 0,-52-19-3 0,-135 35-51 0,135 83-52 0</inkml:trace>
  <inkml:trace contextRef="#ctx0" brushRef="#br0" timeOffset="72">20244 13191 9 0,'0'-50'20'0,"18"-18"11"0,-1 34-13 0,-17-1-3 0,16 2-3 0,-16 33-4 0,0 17 2 0,-16 34-1 0,16 0-2 0,0 16-3 0,0-16-3 0,0-18 0 0,0 1-1 0,0 17-24 0,0-33-76 0</inkml:trace>
  <inkml:trace contextRef="#ctx0" brushRef="#br0" timeOffset="73">20449 13090 31 0,'0'-17'23'0,"17"-34"15"0,1 33-18 0,-18 18-11 0,0 35-1 0,-18 50-3 0,1-1-3 0,0 34-6 0,51-49-92 0</inkml:trace>
  <inkml:trace contextRef="#ctx0" brushRef="#br0" timeOffset="74">26209 13055 22 0,'0'0'0'0,"0"-51"36"0,0 2-16 0,17 32-7 0,-1-1-2 0,2 18-2 0,-1 51 0 0,18 33 0 0,-2 18-3 0,16 33-3 0,-14-32-1 0,-2-35-1 0,-15-19 0 0,-18-31 0 0,0-18-5 0,-18-18-24 0,2-31-6 0,-1-19 8 0,1-1 28 0,16 2 17 0,-19 16 0 0,19 51-2 0,0 0-7 0,-16 33-1 0,-17 36-1 0,-18-2-4 0,17-16-1 0,0-16-2 0,17-2-1 0,17-17-20 0,17 2-74 0</inkml:trace>
  <inkml:trace contextRef="#ctx0" brushRef="#br0" timeOffset="75">27056 13208 59 0,'18'-17'15'0,"31"1"4"0,37-2-12 0,-1 2-6 0,-18 32-14 0,-50 2-49 0</inkml:trace>
  <inkml:trace contextRef="#ctx0" brushRef="#br0" timeOffset="76">27175 13344 56 0,'-17'0'11'0,"-18"0"17"0,35 0-10 0,70 0-13 0,12-18-4 0,37 18-1 0,0-16-35 0,-85-2-39 0</inkml:trace>
  <inkml:trace contextRef="#ctx0" brushRef="#br0" timeOffset="77">28156 12955 52 0,'0'-51'26'0,"19"16"0"0,-3 19-14 0,-16 32-8 0,-16 35 4 0,-19 17 3 0,2 17-2 0,-18-17-4 0,17-1-1 0,16-16-1 0,2-18-2 0,16-15 0 0,51-2 3 0,33-16-2 0,1 0-1 0,52-16 0 0,-20-2-2 0,-49-15 0 0,-33 33 2 0,-19-18-8 0,-32 36-33 0,-19-18-64 0</inkml:trace>
  <inkml:trace contextRef="#ctx0" brushRef="#br0" timeOffset="78">28411 13090 26 0,'-17'-17'13'0,"1"-17"26"0,32 17-16 0,-16-1-9 0,17 53 0 0,-17 16 2 0,0 34-2 0,-17 32-6 0,17-32-1 0,-16-34-3 0,16 0-2 0,0-18-1 0,0 18-24 0,0-16-90 0</inkml:trace>
  <inkml:trace contextRef="#ctx0" brushRef="#br0" timeOffset="79">29631 12904 33 0,'0'-51'8'0,"0"0"15"0,0 51-6 0,0 0-11 0,0 16 3 0,0 19 1 0,0 16-2 0,0 16-2 0,0 1-1 0,0-1 4 0,-17 2-4 0,34-20 0 0,17-32-2 0,34 1 0 0,-17-36-1 0,16-32-1 0,18-17 0 0,-33-18-1 0,-19-16 0 0,-17 16 2 0,-16 16-2 0,-16 52 1 0,-35 17-3 0,-1 35 3 0,36 16-2 0,-1 0-1 0,68 16 0 0,1-16 2 0,-19 0 1 0,1 0-1 0,-34 0 2 0,-18-18-3 0,-15 0 2 0,-18-15-1 0,0-2-4 0,0-32-25 0,17-19-75 0</inkml:trace>
  <inkml:trace contextRef="#ctx0" brushRef="#br0" timeOffset="80">29784 12733 48 0,'0'-66'19'0,"-18"48"-3"0,18 18-13 0,35 34-7 0,0 16-43 0</inkml:trace>
  <inkml:trace contextRef="#ctx0" brushRef="#br0" timeOffset="81">31680 12818 48 0,'0'0'8'0,"0"-34"20"0,-16 17-5 0,32 1-9 0,-16 16-4 0,0 33 1 0,0 19-1 0,0 16-1 0,0-1-5 0,0 1-1 0,0-17-3 0,-16-35 0 0,16 2-6 0,0-1-29 0,0-17-62 0</inkml:trace>
  <inkml:trace contextRef="#ctx0" brushRef="#br0" timeOffset="82">31986 12683 37 0,'0'0'0'0,"0"-34"31"0,0-17-9 0,0 0-8 0,-17 18-5 0,-1 15-2 0,-31 2 1 0,-3-17-2 0,-15 16-1 0,-1 17 0 0,17 0-2 0,0 0-1 0,1 17 0 0,-34 16 1 0,16 1 0 0,17-1-4 0,-1 18 3 0,19 0 1 0,-1 0 1 0,17 0-2 0,-18 0 0 0,35 16 1 0,0 2-1 0,0 15 0 0,0-16 0 0,18-1-1 0,16 0 1 0,0 1 0 0,-1-34-1 0,0 1 4 0,37-19 2 0,-21 2-6 0,3-18 1 0,32 0-2 0,-16 0 2 0,0-18-2 0,-17 2 1 0,16-19 0 0,1 1-1 0,0-17 0 0,-17-33 2 0,-18 0-1 0,-15-51 0 0,-1 15-3 0,-17-31 2 0,-51 15-6 0,-68 52-76 0,86 67 2 0</inkml:trace>
  <inkml:trace contextRef="#ctx0" brushRef="#br0" timeOffset="83">11892 5994 40 0,'0'0'6'0,"-16"-16"8"0,32 50-2 0,2 17-5 0,16 49 2 0,-34 53 1 0,0 51-5 0,0 33 1 0,18 0-1 0,-18 34 3 0,0 51 2 0,0 15-2 0,-18 20 2 0,1 31-3 0,17-15 0 0,0 17 1 0,17-1-3 0,1 17 2 0,-2 35-2 0,1-17-3 0,51-18 0 0,-17-33-1 0,16-19 0 0,-33-14 1 0,-16-52-1 0,-53-35 0 0,-16-15 1 0,0-86-2 0,18-67-1 0,-35-34-41 0,17-51-79 0</inkml:trace>
  <inkml:trace contextRef="#ctx0" brushRef="#br0" timeOffset="84">2135 6994 15 0,'0'0'6'0,"-34"0"20"0,17-51 2 0,17 16-8 0,0 2-3 0,33 17-3 0,19 16 0 0,-1 49-1 0,17 37-4 0,-1 32-5 0,-16 0-1 0,-17-32-2 0,0-19 0 0,-19-16-3 0,-15-34-11 0,18-1-17 0,-18-16 2 0,-18-51 8 0,3 2 14 0,-1-37 9 0,-19 19 11 0,0 32 4 0,19 19 0 0,-17 16-4 0,-2 67-2 0,0 19-7 0,2 14-3 0,-1-14-2 0,17-19-10 0,17-33-32 0,17-17-45 0</inkml:trace>
  <inkml:trace contextRef="#ctx0" brushRef="#br0" timeOffset="85">3050 7196 59 0,'16'-33'19'0,"35"-2"15"0,0 19-12 0,1-1-13 0,32 1-8 0,-18-2-6 0,-31 36-32 0,-35 15-50 0</inkml:trace>
  <inkml:trace contextRef="#ctx0" brushRef="#br0" timeOffset="86">3253 7316 43 0,'0'0'0'0,"-17"16"45"0,17-16-7 0,0 0-15 0,33 0-8 0,37-16-12 0,12-1-8 0,4 17-71 0,-69 0 13 0</inkml:trace>
  <inkml:trace contextRef="#ctx0" brushRef="#br0" timeOffset="87">4540 6926 44 0,'-18'-51'30'0,"18"0"11"0,0 35-18 0,0 50-8 0,18 32 2 0,-1 36-7 0,0 0-6 0,-17 0-1 0,18-35-2 0,-18-32-3 0,16-1-19 0,1-17-38 0,17-17-22 0</inkml:trace>
  <inkml:trace contextRef="#ctx0" brushRef="#br0" timeOffset="88">4964 7248 55 0,'18'0'24'0,"31"0"10"0,-31 17-8 0,-1 34-11 0,-17 0-5 0,-35-2-6 0,2 2-4 0,-18-16-1 0,34 16-15 0,17-35-26 0,34-32-47 0</inkml:trace>
  <inkml:trace contextRef="#ctx0" brushRef="#br0" timeOffset="89">5573 6892 46 0,'0'0'0'0,"35"-68"39"0,-18 17-9 0,-17 51-7 0,0 35-5 0,18 32-3 0,-18 35-7 0,16-18-2 0,-16-17-4 0,0-16-1 0,0-16-2 0,0 16-8 0,0-51-31 0,17 16-40 0,-17-16 35 0</inkml:trace>
  <inkml:trace contextRef="#ctx0" brushRef="#br0" timeOffset="90">5980 7163 54 0,'35'0'37'0,"-19"0"-5"0,1 16-7 0,-1 35-9 0,-16 18-7 0,-16-1-5 0,-1-19-3 0,-17 2-1 0,17-16-2 0,17-19-12 0,0-16-31 0,17-16-51 0</inkml:trace>
  <inkml:trace contextRef="#ctx0" brushRef="#br0" timeOffset="91">6524 7010 45 0,'0'-33'27'0,"16"-18"5"0,-16-16-7 0,0 32-10 0,33-16-5 0,1 35-1 0,33-1-5 0,-16 17-2 0,1 33 0 0,-36 36-2 0,2 32 1 0,-36-16-2 0,-31-18 3 0,-3 1-1 0,18-17 2 0,1-17 2 0,15-34 2 0,1 17-1 0,0-17-3 0,34 0 1 0,34 0-1 0,17 0 0 0,16 0 1 0,19 0-1 0,-19-17 1 0,-33 17-2 0,-18-18-1 0,-33 2-1 0,0 16-22 0,-49 0-133 0</inkml:trace>
  <inkml:trace contextRef="#ctx0" brushRef="#br0" timeOffset="92">1507 9060 65 0,'0'0'5'0,"-16"-18"25"0,-1-15-3 0,17-1-7 0,-16 17-7 0,16 34 5 0,0 34-9 0,0 34-3 0,0 32 0 0,0 3-2 0,0-53 0 0,0-16 0 0,0-51-2 0,0-51-2 0,16-51 0 0,-16-34 2 0,17 19-2 0,-1 15 0 0,3 51 0 0,-3 68-34 0,50 101 31 0,20 0 2 0,-1 2-5 0,-51-18-25 0,-17-52-22 0,-17-34-24 0</inkml:trace>
  <inkml:trace contextRef="#ctx0" brushRef="#br0" timeOffset="93">1372 9364 64 0,'0'0'0'0,"-17"0"33"0,17 0-12 0,0 0-15 0,103-16-27 0,117-19 18 0,-34-16-10 0,-68-16 9 0,-50 16 6 0,-50-16 7 0,-2-1 2 0,-16 17 2 0,0 17 2 0,0 17-2 0,-16 34-2 0,-2 50 0 0,1 35-6 0,34 16-2 0,17 2-2 0,17-36-2 0,16-16-3 0,19-52-19 0,14-16-3 0,1-67 15 0,-31-1 8 0,-3-85 5 0,-34 69 2 0,-66 17 9 0,15 49 0 0,-31 18-6 0,-3 51-4 0,3 33 6 0,31 36-6 0,36-35-2 0,31-19 2 0,3-48 2 0,-3-69-3 0,-31-33 0 0,-18-19 0 0,0 35-1 0,0 52 1 0,0 49 2 0,0 70 1 0,52 49 2 0,-36 1-4 0,-16-35-2 0,17-16 1 0,-34-68 2 0,1-17 0 0,-19-34-1 0,18-34-3 0,34-52-7 0,34 3-28 0,0-37-20 0,-18 71-41 0</inkml:trace>
  <inkml:trace contextRef="#ctx0" brushRef="#br0" timeOffset="94">2965 9246 49 0,'0'0'10'0,"0"0"26"0,17 0-14 0,17 0-13 0,16-18-5 0,-15-15-1 0,-19-2 0 0,-16-32 0 0,-34 34 2 0,1-1-3 0,-1 50 0 0,0 35 1 0,34 51 4 0,16 16 1 0,52-49-6 0,16-19-2 0,2-34 1 0,-1-49-1 0,-52-18 0 0,-17-33 1 0,-16-19-2 0,0-32 3 0,-16 33-1 0,16 53 0 0,-15 49-1 0,15 33 1 0,15 69 2 0,36 16-5 0,0 0 3 0,0-49 3 0,1-36-4 0,-36-15 1 0,19-52 0 0,-4-34-1 0,-31 16 0 0,0-32 1 0,0 17 1 0,-15 32 1 0,15 35-3 0,33-16-1 0,35-1 0 0,0 17 0 0,0 17-1 0,-17-1-12 0,-35 19-42 0,1-1-32 0</inkml:trace>
  <inkml:trace contextRef="#ctx0" brushRef="#br0" timeOffset="95">3998 9111 59 0,'0'0'0'0,"-16"-69"40"0,32 36-11 0,1 33-14 0,34 33-6 0,-16 36-3 0,-2 31-3 0,-33-14-2 0,0-35 3 0,0-51 3 0,-17-17 0 0,1-34-5 0,32-34-3 0,17 1-5 0,2-18-11 0,15 33-15 0,-16 53-46 0,-34 32 39 0</inkml:trace>
  <inkml:trace contextRef="#ctx0" brushRef="#br0" timeOffset="96">4592 9160 61 0,'0'0'0'0,"16"-33"38"0,1-1-5 0,-17-17-8 0,-17 18-16 0,-34-1-6 0,1 34-2 0,-1 51 1 0,0 34-4 0,51-1 2 0,16 1 0 0,19-34-1 0,0-51 2 0,14 0 0 0,3-51-1 0,-19-18 1 0,-33-15 1 0,16 17 1 0,-16-2-1 0,0 53-1 0,0 32 0 0,18 53-2 0,15 15 4 0,2-17-3 0,33-16 1 0,-18-33-1 0,1-18-1 0,0-34 0 0,-16-17 1 0,-19-17 0 0,-16 1 1 0,17-2 1 0,-17 36-1 0,0 84 2 0,0 17-5 0,16-1 1 0,19-16 0 0,-18 0-9 0,16-35-27 0,1-16-74 0</inkml:trace>
  <inkml:trace contextRef="#ctx0" brushRef="#br0" timeOffset="97">5099 8940 67 0,'0'-16'19'0,"-16"-1"-2"0,16 34-23 0,33-1-65 0</inkml:trace>
  <inkml:trace contextRef="#ctx0" brushRef="#br0" timeOffset="98">5489 9060 58 0,'17'-34'20'0,"-17"-1"21"0,0-16-7 0,0 35-21 0,-33 16-9 0,-19 16 1 0,18 53 1 0,19 15-5 0,-3 0 3 0,51-33 0 0,34-33-2 0,1-18 0 0,2-18-4 0,-19 1-44 0,-35 1-68 0</inkml:trace>
  <inkml:trace contextRef="#ctx0" brushRef="#br0" timeOffset="99">6354 9060 24 0,'-19'-34'36'0,"3"-17"-4"0,16 0-9 0,16 18-6 0,3 16-6 0,14-1-4 0,1 53-4 0,-1 49 1 0,-15 18-3 0,-1-2 1 0,-17-49 0 0,0-33 1 0,0-18 3 0,0-51-4 0,0-17 1 0,17-17-1 0,17-17-1 0,33 36-1 0,-33 48-1 0,-1 18 2 0,2 68-2 0,0-1 2 0,-19 19-3 0,1-19 2 0,-1-34 1 0,-16-15 1 0,0-36 1 0,0-15-2 0,18-34 1 0,15-19 0 0,35-14-2 0,-17 49-1 0,-17 34 1 0,-16 50 0 0,15 35 1 0,-17 17-1 0,2-17-5 0,-1-1-20 0,33-34-24 0,-32-15-34 0</inkml:trace>
  <inkml:trace contextRef="#ctx0" brushRef="#br0" timeOffset="100">7302 8891 59 0,'0'-17'14'0,"17"-17"33"0,-17 17-21 0,0 34-15 0,0 50 0 0,16 17-5 0,-16-15-6 0,18-2 1 0,-1-17-2 0,18-50 0 0,14-17 1 0,-16-32 1 0,2-20-1 0,-2 2 2 0,2-1-2 0,-19 35 1 0,-16 15 0 0,0 69 1 0,0 17 2 0,35-1-3 0,0 2-1 0,14-36 0 0,19-17 0 0,-17-32-1 0,1-35 1 0,-36-16 2 0,-16-35-2 0,0-33-1 0,0-2 2 0,0 19-1 0,-16 85 1 0,16 33 0 0,-18 33 0 0,1 52 1 0,17 50 2 0,35 2-3 0,-19-19-1 0,17-34-1 0,35-66 1 0,-17-2-1 0,0-32-1 0,1-53 2 0,-19 2 1 0,-33-34-1 0,0-19 0 0,0 18 0 0,0 53 1 0,0 31 2 0,0 18-3 0,0 67 2 0,0 70 0 0,16-2 0 0,19-33-3 0,0-17 0 0,14-69 1 0,3-16 0 0,-1-34-1 0,-18-33 2 0,-17-19 0 0,3 37-1 0,-19 32 0 0,0 34 1 0,0 50-1 0,33 1-1 0,16-17 0 0,-14-17-13 0,0-34-35 0,-2 0-48 0</inkml:trace>
  <inkml:trace contextRef="#ctx0" brushRef="#br0" timeOffset="101">8167 8772 104 0,'-18'-18'30'0,"1"2"-2"0,85-19-26 0,49 35-31 0,-47-16-75 0</inkml:trace>
  <inkml:trace contextRef="#ctx0" brushRef="#br0" timeOffset="102">8606 8840 4 0,'0'0'1'0,"0"0"-6"0</inkml:trace>
  <inkml:trace contextRef="#ctx0" brushRef="#br0" timeOffset="103">8826 8823 12 0,'18'-34'44'0,"-18"-1"-6"0,0 19-7 0,0-2-8 0,0 70-4 0,0 83-2 0,0 18-9 0,17-18-5 0,-1-17-2 0,-16-32-1 0,0-53-1 0,0-33-22 0,-16-17-24 0,-1-16-48 0</inkml:trace>
  <inkml:trace contextRef="#ctx0" brushRef="#br0" timeOffset="104">8826 8856 68 0,'18'-33'20'0,"49"-1"16"0,0 34-16 0,3 16-11 0,-37 53-5 0,-33-3-2 0,-51 3-3 0,-1-36-7 0,3 2-23 0,49-19-72 0</inkml:trace>
  <inkml:trace contextRef="#ctx0" brushRef="#br0" timeOffset="105">9064 9060 38 0,'0'0'0'0,"51"-18"46"0,16-15-13 0,0-36-14 0,-15 20-7 0,-18-53-5 0,-34 0-3 0,-16 0-2 0,-2 18-1 0,-15 33 0 0,14 51-1 0,3 68 1 0,16 50 2 0,16 18 2 0,36-1-4 0,-1-33-1 0,17-51 1 0,-1-34 1 0,1-52 0 0,-17-16-1 0,-18-16-1 0,-33-17 1 0,19 49-1 0,-19 35 0 0,-19 51 2 0,38 33 0 0,14-15-1 0,18-18-2 0,17-18-6 0,-35-33-32 0,-33-51-79 0</inkml:trace>
  <inkml:trace contextRef="#ctx0" brushRef="#br0" timeOffset="106">9742 8652 43 0,'-17'-16'20'0,"1"-1"11"0,-2 17-24 0,36 17-9 0,31 16-21 0,3 1-46 0</inkml:trace>
  <inkml:trace contextRef="#ctx0" brushRef="#br0" timeOffset="107">9996 8772 23 0,'0'0'20'0,"50"-18"22"0,-33 2-15 0,-17-2-4 0,0 1-5 0,-33 34-6 0,-1 68-3 0,16 1-5 0,36 14-3 0,32-49-1 0,1-33 1 0,17-36-1 0,-33-15 2 0,-2-36 0 0,-17-15-1 0,2 33 0 0,-18 35-1 0,0 16 1 0,17 67 0 0,18 1 0 0,14-17 0 0,19-35 0 0,16-16 1 0,-32-33-1 0,-18-34 1 0,-34-35-2 0,0 0 0 0,0 0 0 0,-16 51 1 0,16 35 0 0,-18 32 0 0,18 53 3 0,0 31 0 0,18 20-2 0,-2-36-2 0,17-33-2 0,-16-18-16 0,0-15-33 0,-17-36-55 0</inkml:trace>
  <inkml:trace contextRef="#ctx0" brushRef="#br0" timeOffset="108">10539 8703 57 0,'-35'-16'36'0,"18"-2"2"0,17 18-25 0,52 0-11 0,15 0-3 0,18 0 1 0,-18 0-1 0,-50-17 3 0,0 17 1 0,1 17 10 0,-18 52 1 0,33-2-6 0,1 2-4 0,16-36-3 0,18-16 0 0,-17-50-1 0,-16-35 1 0,-35-1 0 0,16 18 0 0,-16 17-1 0,0 34 0 0,0 51 0 0,0 34 2 0,0 50 2 0,-16 2-2 0,-2-19 0 0,-16-67 3 0,0-35 5 0,1-16-1 0,33-67-3 0,0-17-4 0,49-18-2 0,21-33-8 0,-21 33-44 0,-49 68-72 0</inkml:trace>
  <inkml:trace contextRef="#ctx0" brushRef="#br0" timeOffset="109">2711 10329 52 0,'-33'-16'30'0,"-19"-1"2"0,34 17-9 0,2 17-9 0,-17 68-2 0,33 50-5 0,67 16-5 0,36-83 1 0,-37-68 0 0,-15-51-2 0,-18-49 0 0,-33-2-2 0,-33-17 0 0,-35 17 0 0,1 68 0 0,-1 52 1 0,51 16-2 0,17 68 0 0,103-52-1 0,31-50 0 0,19-68 2 0,-35-16 0 0,-67 15 1 0,-51 2 2 0,-17 16-1 0,-1 35 1 0,2 16-1 0,-1 83 1 0,17 70 4 0,0 17 1 0,33 32-3 0,-15-15-1 0,16-52-6 0,-16-49 4 0,-2-36 2 0,17-50-2 0,-15-67 1 0,-1-2 0 0,-52-31 4 0,-14-2-8 0,-37 51 0 0,2 33-12 0,-17 70-41 0,49-35-47 0</inkml:trace>
  <inkml:trace contextRef="#ctx0" brushRef="#br0" timeOffset="110">5167 10329 67 0,'-33'-16'19'0,"33"-19"3"0,16 1-5 0,52 34-5 0,0 34-1 0,0 68-3 0,-35 17-4 0,1-1-2 0,-17-16-1 0,-1-51-4 0,-16-35-18 0,19-32-4 0,-19-19 6 0,0-32 7 0,-19-17 8 0,3 15 11 0,-19 53 14 0,4-1-2 0,-4 34-2 0,-16 34-9 0,18 34-5 0,-2-19-4 0,35 3-11 0,17-18-35 0,1-51-16 0</inkml:trace>
  <inkml:trace contextRef="#ctx0" brushRef="#br0" timeOffset="111">5912 10448 61 0,'0'0'35'0,"35"-33"-6"0,15 16-16 0,35-1-12 0,-17 2-5 0,-17 16-21 0,-51 34-66 0</inkml:trace>
  <inkml:trace contextRef="#ctx0" brushRef="#br0" timeOffset="112">6031 10533 61 0,'0'0'0'0,"-34"0"50"0,17 0-25 0,52-18-18 0,32 18-5 0,34-16-4 0,-31 16-12 0,31-17-96 0</inkml:trace>
  <inkml:trace contextRef="#ctx0" brushRef="#br0" timeOffset="113">6674 10093 74 0,'0'0'0'0,"-16"-68"57"0,-1 50-24 0,17 18-19 0,0 51-3 0,0 18 0 0,17 31-5 0,-17 20-3 0,0-19-1 0,0-50-2 0,0 0-5 0,0-17-52 0,0-17-60 0</inkml:trace>
  <inkml:trace contextRef="#ctx0" brushRef="#br0" timeOffset="114">8097 10227 60 0,'0'0'0'0,"0"-16"28"0,0-2-3 0,0 1-10 0,0 1 0 0,0 32-4 0,0 35 1 0,-16 35-2 0,16 16-4 0,34-18-3 0,0-33 0 0,17-35 0 0,17-16 0 0,-1-67-1 0,18-1-1 0,-51-16 0 0,-17-1-2 0,-17 16 1 0,0 52 1 0,0 17-2 0,0 35 0 0,16 16 0 0,19 16 2 0,-18 2-1 0,1-3 0 0,-18-48-1 0,-35-1-8 0,-16-17-21 0,0-35-4 0,18-49 16 0,-19 0 16 0,34-19 6 0,-13 3 11 0,31 49-4 0,0 16-12 0,15 35-93 0</inkml:trace>
  <inkml:trace contextRef="#ctx0" brushRef="#br0" timeOffset="115">9996 10244 62 0,'0'0'20'0,"-34"-33"10"0,17-18-10 0,17 0-7 0,17 18-5 0,34-1-1 0,-1 34-3 0,1 16-2 0,-35 35-3 0,-16 33 2 0,-16-15 0 0,-35-2 1 0,1-32 1 0,15-1 2 0,19-34-1 0,16 0 0 0,0 0-1 0,51 0-1 0,-1 0 0 0,35-18-1 0,0 2 0 0,-17-1-1 0,-34 17-7 0,-34 0-28 0,15 0-89 0</inkml:trace>
  <inkml:trace contextRef="#ctx0" brushRef="#br0" timeOffset="116">10368 9821 66 0,'0'0'0'0,"-33"-51"30"0,-1 0-7 0,0 17-8 0,16 1-5 0,-31 33-2 0,-21-17-1 0,3 17-2 0,-18 0 1 0,18 17 0 0,-1-1-1 0,17 19-2 0,1-2-1 0,17 52 1 0,-2 1 0 0,0 14-1 0,19 2 1 0,-1 0 1 0,-1-17-2 0,2-1 0 0,16-16-1 0,0-1 1 0,0-16 1 0,16-16-2 0,19-1 0 0,0-1 0 0,-2 0 0 0,18 1 1 0,-1-17-2 0,17 1 1 0,-15-2-1 0,33-16 0 0,-18 0 1 0,18-16 0 0,-17-2 0 0,0 1 0 0,-2 1 0 0,4-19 0 0,-19 2-1 0,17-17 1 0,-17-1 0 0,-18-17 0 0,0-34-1 0,2-16 1 0,-35-1 0 0,0 1-1 0,-18-17 2 0,1-1-2 0,-49 1 0 0,-20 33-2 0,-33 51-35 0,18 51-80 0</inkml:trace>
  <inkml:trace contextRef="#ctx0" brushRef="#br0" timeOffset="117">14806 9635 11 0,'0'-34'22'0,"0"18"3"0,0-19-6 0,0 19 0 0,0-1-3 0,0-1-5 0,18 18-4 0,67 0 0 0,16-16-3 0,-16-1-1 0,-33 17-1 0,-36-18 1 0,-32 2 0 0,-54-1-2 0,-47 17 0 0,-2 17 1 0,17 17-1 0,68-17 0 0,18-1 0 0,66-16 2 0,52-33-2 0,85 15-7 0,51-15-47 0,-172 33-16 0</inkml:trace>
  <inkml:trace contextRef="#ctx0" brushRef="#br0" timeOffset="118">18246 8789 27 0,'-17'-17'23'0,"1"-1"2"0,16 2-8 0,16 32 6 0,69-16-14 0,17 0-1 0,-1-16-2 0,-17-2-3 0,-49 1-2 0,-35 17 2 0,-51 0-1 0,-50-16-1 0,-2 16 0 0,19 16 1 0,49-16 0 0,35 0-2 0,86 35-2 0,100-19-26 0,-84 2-66 0</inkml:trace>
  <inkml:trace contextRef="#ctx0" brushRef="#br0" timeOffset="119">22363 8805 33 0,'0'0'16'0,"-16"-16"24"0,16 16-19 0,51-17-7 0,-2-17-4 0,54 16-3 0,-53 1-2 0,-16 1-4 0,-34 16 0 0,-16 16 1 0,-69 1-2 0,18 1 2 0,15-18-1 0,36 16-1 0,49 19-5 0,86-19-94 0</inkml:trace>
  <inkml:trace contextRef="#ctx0" brushRef="#br0" timeOffset="120">14705 8840 7 0,'0'-35'23'0,"17"2"2"0,0-1-8 0,1-1-2 0,-2 1 2 0,-16 1-2 0,17 16-4 0,-1 1 1 0,-16 16-4 0,0 16-2 0,0 34 2 0,0 35-1 0,-16 17-1 0,32 0-2 0,-16 17 0 0,18-19-1 0,-18-15 0 0,-18-50-1 0,18-1 0 0,-16-34 1 0,16 0-1 0,0-34-1 0,16-52-1 0,19-14 0 0,33-2-1 0,-17 17 1 0,17 17-2 0,-35 35 2 0,1 15-1 0,-34 18 0 0,0 35 0 0,-34 32 1 0,-34-16 1 0,0 0-1 0,19 0 0 0,14-34 0 0,18 17 0 0,17-34 0 0,0 16 1 0,52 1-2 0,-3 16 2 0,19 1-1 0,-17 1-1 0,17-1 3 0,-51-17-2 0,1-1 1 0,-18-16-2 0,16 0-5 0,17 0-49 0,-15 0-50 0</inkml:trace>
  <inkml:trace contextRef="#ctx0" brushRef="#br0" timeOffset="121">14739 9601 21 0,'0'0'22'0,"-17"-16"15"0,34-1-16 0,50-1-9 0,70 2-2 0,15-19-3 0,-51 19-3 0,-66-1-1 0,-52 17 0 0,-68 0-2 0,-34 0 1 0,-15 17 0 0,48-1 1 0,35-16 0 0,51 18 0 0,85-18 0 0,34-34-1 0,15-1-2 0,-31 2 0 0,-52 17-3 0,-34 49-112 0</inkml:trace>
  <inkml:trace contextRef="#ctx0" brushRef="#br0" timeOffset="122">14943 10701 63 0,'0'0'0'0,"-34"-50"26"0,34 50-11 0,16 0-3 0,103 17 0 0,119-1-3 0,118-16 1 0,67-16-3 0,35-1-2 0,-103 1-2 0,-101-2-3 0,-83 18-3 0,-89 0-12 0,-98 0-27 0,-19 18-35 0</inkml:trace>
  <inkml:trace contextRef="#ctx0" brushRef="#br0" timeOffset="123">15196 10972 70 0,'-33'0'5'0,"-18"0"16"0,68 0 4 0,136 0-7 0,118 0-7 0,85-49 3 0,67 14-3 0,17 2-4 0,-84-1-2 0,-103 17-2 0,-82-1-3 0,-70 18-3 0,-83 0-16 0,-53 0-105 0</inkml:trace>
  <inkml:trace contextRef="#ctx0" brushRef="#br0" timeOffset="124">16568 9668 14 0,'0'0'0'0,"-16"-16"36"0,16-1-16 0,0 17-7 0,0-16 2 0,-17 16 2 0,17 33 4 0,0 0-7 0,17 52 0 0,-17 1-1 0,16 14-5 0,2-14-3 0,-1-35-2 0,-17-17 0 0,16-34 2 0,-16-18-2 0,-16-66-2 0,16-18-1 0,0 0 0 0,0-16 0 0,0 34-1 0,0 66 1 0,0 18 0 0,0 0-1 0,0 67 1 0,0 19 0 0,0 16 1 0,0-35 0 0,0-34 0 0,0-15 0 0,0-69 3 0,-17-33-4 0,34-1 0 0,-17 16 0 0,0 36 0 0,0 33-1 0,0 33 1 0,16 36-2 0,-16 33-10 0,35-2-59 0,-35-82-10 0</inkml:trace>
  <inkml:trace contextRef="#ctx0" brushRef="#br0" timeOffset="125">16332 7942 9 0,'0'0'14'0,"0"-34"10"0,16 17-7 0,-16 17-4 0,18-16 2 0,-18 16-2 0,0 0 10 0,17 0-18 0,-17 16 3 0,17 35 0 0,1 17 0 0,13-1-2 0,-13 0 0 0,-18-16-2 0,17-16-1 0,-17-35 0 0,0 0 3 0,0-18-3 0,0-33-1 0,0-15-2 0,0-36 0 0,0 17 1 0,17 17-2 0,-17 52 2 0,0 16-2 0,0 0 1 0,0 67 0 0,0 17 0 0,-17 2 2 0,17-3 0 0,-17-48-1 0,17-2 0 0,-18-33 2 0,18-17 0 0,0-34-2 0,-15-32 0 0,15-3-1 0,15 53 0 0,-15 15-1 0,0 36-5 0,0 101-76 0,0-69 3 0</inkml:trace>
  <inkml:trace contextRef="#ctx0" brushRef="#br0" timeOffset="126">14858 8720 1 0,'-17'0'8'0,"17"-17"4"0,0 1-4 0,0 16-4 0,-17 0 2 0,-1 0 8 0,18-18 1 0,-16 18-3 0,16 0-1 0,0-17 0 0,0 17-3 0,16-16 1 0,-16 32 5 0,0 19-9 0,0 50 2 0,0 17 1 0,0 15-2 0,0 3 0 0,-16-3-1 0,16-32 1 0,-17-16-2 0,17-3-2 0,0-31-1 0,0-35 0 0,0 0 0 0,0 0-2 0,0-35-8 0,0-31-14 0,17-3-19 0,17 53-36 0</inkml:trace>
  <inkml:trace contextRef="#ctx0" brushRef="#br0" timeOffset="127">15196 8891 21 0,'0'-35'28'0,"0"19"0"0,-16 16-10 0,16 0-8 0,-17 0-3 0,1 0-2 0,-2 0-2 0,1 0 2 0,0 0-1 0,-1 16-1 0,-15-16-1 0,-1 18 2 0,-33 32-1 0,0 1-1 0,-19 0 0 0,1 0 0 0,36-17 0 0,14-18-1 0,35 1 0 0,0-17 2 0,51 16 2 0,-1 1-4 0,1 1 1 0,17 49 3 0,0-16 0 0,16 18-2 0,-33-36-2 0,0-16 0 0,-17-1 0 0,-34-16-4 0,0-33-29 0,-17-34-91 0</inkml:trace>
  <inkml:trace contextRef="#ctx0" brushRef="#br0" timeOffset="128">14876 8703 57 0,'0'0'0'0,"-35"-34"23"0,35 17 8 0,0 17-16 0,17 0-11 0,1 35 3 0,-18-2 2 0,16 52 0 0,-16 17 1 0,0 33-2 0,0 0-1 0,0-15-5 0,0-35 1 0,-16-19-3 0,-2-31 1 0,18-35-2 0,0 0-6 0,18-51-24 0,15-17-76 0</inkml:trace>
  <inkml:trace contextRef="#ctx0" brushRef="#br0" timeOffset="129">15196 8823 59 0,'0'0'8'0,"0"-18"18"0,0 18-6 0,-16 35-8 0,-35 16-6 0,-17 16 0 0,-16-16-1 0,-17-18-3 0,15 2 0 0,18-1 0 0,51-18-2 0,17 1 3 0,68-1 2 0,51 19-2 0,-18-2 1 0,1 19 0 0,-1-1 0 0,-31 0-3 0,-4-18-1 0,2 0-3 0,34 2-36 0,-51-35-62 0</inkml:trace>
  <inkml:trace contextRef="#ctx0" brushRef="#br0" timeOffset="130">18314 8161 9 0,'0'0'0'0,"0"-17"30"0,0-16-6 0,18-1-7 0,-2 18-4 0,1-1-3 0,-17-1 0 0,0 18 0 0,0 18 2 0,-17 33-4 0,17 33 3 0,0 18-4 0,17 33 0 0,-17-17-2 0,0-33-1 0,0-17-1 0,0-35 0 0,0-15-2 0,0-18 1 0,-17-18-2 0,17-33-11 0,33-33-26 0,2 17-65 0</inkml:trace>
  <inkml:trace contextRef="#ctx0" brushRef="#br0" timeOffset="131">18671 8161 50 0,'0'0'0'0,"16"-33"41"0,-16 16-16 0,-16 34-7 0,-3 16-13 0,-14 1 0 0,-18 1-2 0,-33-1-1 0,16-1 0 0,0 2 0 0,17-19-1 0,35 2 0 0,16-18 0 0,51 17 4 0,16 16-1 0,1 18-1 0,-1 0 2 0,-16 0 0 0,0-1 0 0,0-17-1 0,0-33-1 0,-34 17-2 0,16-17-3 0,18 18-18 0,-18-18-96 0</inkml:trace>
  <inkml:trace contextRef="#ctx0" brushRef="#br0" timeOffset="132">22398 7993 14 0,'0'0'9'0,"0"-34"27"0,16 17-6 0,-16 17-12 0,17 0-4 0,18 0-4 0,-19 51 0 0,1 17 1 0,-17 15-2 0,0 19 0 0,18 18-1 0,-18 15-4 0,16-51 0 0,-16 0-1 0,0-50-2 0,0-17 1 0,0-17-1 0,0-33-13 0,17-18-26 0,-1 18-57 0</inkml:trace>
  <inkml:trace contextRef="#ctx0" brushRef="#br0" timeOffset="133">22905 8095 68 0,'-16'-18'16'0,"16"2"8"0,-18 16-9 0,1 0-9 0,17 16 1 0,-17 18-1 0,1-17-2 0,-19-1 0 0,-32 1-1 0,-1 17 1 0,0-17-4 0,35 17 2 0,0 1-1 0,33-19-1 0,0 2 2 0,16-1 0 0,-16-1-1 0,17 2 1 0,-17-18 2 0,33 33-1 0,18 0 3 0,34 18 0 0,0 0-1 0,0-16-1 0,-18-19 0 0,-15 18-2 0,-36-34 0 0,1 0-2 0,-17 17-11 0,0-1-121 0</inkml:trace>
  <inkml:trace contextRef="#ctx0" brushRef="#br0" timeOffset="134">14824 9517 2 0,'0'0'3'0,"-18"-18"2"0,-15 18 8 0,-1 0 2 0,0 0 4 0,1 18-6 0,-1-1-1 0,1-1-1 0,14-16-4 0,38 0 4 0,81 0-2 0,53-51-3 0,33-16 0 0,-50 34-1 0,-68 16-3 0,-50 17 0 0,-18 0-1 0,-86 17 1 0,-50 16-1 0,17 1 1 0,18-1-1 0,67-33-1 0,50 18 1 0,87-36-1 0,100-15-3 0,68-1-93 0</inkml:trace>
  <inkml:trace contextRef="#ctx0" brushRef="#br0" timeOffset="135">18262 8924 30 0,'0'0'0'0,"0"-68"30"0,0 52-7 0,0-1-8 0,35 17-9 0,49 0 2 0,52 0-1 0,-1-18-2 0,-32 18-1 0,-35-16-1 0,-68-1 3 0,-52 17-4 0,-83 0 0 0,-34 0-2 0,16 17 1 0,68-17-2 0,69 16 0 0,84 2-1 0,135 15-39 0,-135-33-18 0</inkml:trace>
  <inkml:trace contextRef="#ctx0" brushRef="#br0" timeOffset="136">22262 8823 13 0,'-16'-18'31'0,"-2"-15"-1"0,18-1-11 0,67 34-10 0,36-35 1 0,65 19 0 0,3 16-3 0,-37-18-3 0,-83 1 0 0,-35 17 0 0,-16 0-3 0,-49-16-6 0,-19 49-102 0</inkml:trace>
  <inkml:trace contextRef="#ctx0" brushRef="#br0" timeOffset="137">15570 14681 44 0,'0'-16'8'0,"0"-19"25"0,-17 2-11 0,17 15-7 0,-34 2-4 0,-18-1-2 0,-32 50 0 0,-17 53 1 0,33 14-1 0,34 36-2 0,50-1-4 0,70-33 0 0,32-33-2 0,19-53 0 0,-20-16-3 0,-66-34-21 0,-34 1-35 0,-17 15-19 0</inkml:trace>
  <inkml:trace contextRef="#ctx0" brushRef="#br0" timeOffset="138">15519 14970 44 0,'-17'0'22'0,"1"-18"7"0,32 2-15 0,52-1-7 0,0-1-1 0,-19 36 1 0,-31 33 3 0,-1 50-2 0,0 17-4 0,1-16-2 0,15-17-4 0,1-34-30 0,-17-51-68 0</inkml:trace>
  <inkml:trace contextRef="#ctx0" brushRef="#br0" timeOffset="139">15993 15207 74 0,'0'0'0'0,"-17"-69"32"0,17 69-26 0,34 0-39 0,-16 0-21 0</inkml:trace>
  <inkml:trace contextRef="#ctx0" brushRef="#br0" timeOffset="140">16501 14732 99 0,'-17'-33'15'0,"-18"-1"9"0,35 84-12 0,0 34-1 0,18 18-6 0,-1 17 0 0,-17-17-2 0,0-51 1 0,-17-35 0 0,-1-16 0 0,18-51-2 0,-15-51-2 0,-1-15 1 0,16-3 0 0,0 2-1 0,0 67 0 0,16 35-1 0,17 32 0 0,19 53 0 0,15-3 1 0,18-48 0 0,-18-18 0 0,-15-35 0 0,-3-32 1 0,-31 0-1 0,-1 32 1 0,-17 35-2 0,0 35 2 0,0 66 0 0,-17 18 0 0,17-1 0 0,17-16 0 0,-17-34-3 0,51-17-30 0,-34-35-80 0</inkml:trace>
  <inkml:trace contextRef="#ctx0" brushRef="#br0" timeOffset="141">18026 14783 69 0,'0'0'0'0,"0"-68"35"0,0 52-13 0,0 16-11 0,-17 49-4 0,-1 53 1 0,36 0-3 0,50 0-1 0,0-69-2 0,-18-33 3 0,1-51-3 0,-16-33 0 0,-35 0-2 0,-35-1 2 0,-16 17-2 0,-16 34-1 0,16 52 0 0,51 31 1 0,51 20-1 0,34-36-1 0,83-15 2 0,-65-52 1 0,-35-17-1 0,-52-17 1 0,-16 1 0 0,0 33-1 0,0 17 0 0,0 50 0 0,-16 85 3 0,32 35 0 0,17 51 1 0,-15-2-1 0,15-65 0 0,-14-37-1 0,-3-65 2 0,1-35 0 0,-1-51-1 0,2-33-2 0,-52-2 0 0,1 1-1 0,-37 35-1 0,54 34-2 0,-1 16-40 0,68 0-83 0</inkml:trace>
  <inkml:trace contextRef="#ctx0" brushRef="#br0" timeOffset="142">19805 14630 106 0,'0'-16'9'0,"-17"-52"13"0,68 34-10 0,33 34-2 0,17 67-1 0,-49 53-3 0,-34-2-2 0,-2 1-3 0,-16-35-1 0,-16-33 0 0,16-51-8 0,-18-17-8 0,1-50 10 0,0-19 5 0,-17 19 2 0,1 50 5 0,0 17 2 0,-2 51-2 0,0 33-6 0,2-16-1 0,33-1-6 0,0-32-89 0,0-35 46 0</inkml:trace>
  <inkml:trace contextRef="#ctx0" brushRef="#br0" timeOffset="143">20550 14834 105 0,'68'-51'23'0,"18"16"-3"0,14 19-16 0,-32 16-5 0,-17 33-38 0,-51-15-48 0</inkml:trace>
  <inkml:trace contextRef="#ctx0" brushRef="#br0" timeOffset="144">20704 14970 81 0,'-19'0'23'0,"19"0"10"0,35-18-19 0,49 18-11 0,1 0-4 0,34 0-31 0,-68-16-63 0</inkml:trace>
  <inkml:trace contextRef="#ctx0" brushRef="#br0" timeOffset="145">21431 14799 96 0,'0'0'10'0,"16"-16"18"0,36-2-18 0,85 1-9 0,-3 1-20 0,-83 16-68 0</inkml:trace>
  <inkml:trace contextRef="#ctx0" brushRef="#br0" timeOffset="146">22143 14444 90 0,'0'-16'13'0,"-34"-1"28"0,34 50-20 0,-17 51-4 0,17 36-9 0,-17-3-5 0,17 3-4 0,0-35-7 0,-18-19-134 0</inkml:trace>
  <inkml:trace contextRef="#ctx0" brushRef="#br0" timeOffset="147">23499 14546 95 0,'0'0'0'0,"0"-67"28"0,0 50-6 0,-18 34-10 0,18 67-1 0,-17 18-2 0,52 16-3 0,14-16-4 0,21-68 2 0,14-34-4 0,17-34 2 0,-33-52-1 0,-17-14 0 0,-35-20-2 0,-16 53 1 0,-33 50-1 0,17 17 0 0,16 51 1 0,49 33 0 0,21 1 0 0,-37 17 0 0,-17-34-1 0,-32-34 3 0,-52-17 0 0,-16-17-2 0,-19-35-12 0,19-16-71 0,67 35 17 0</inkml:trace>
  <inkml:trace contextRef="#ctx0" brushRef="#br0" timeOffset="148">23634 14326 80 0,'0'0'0'0,"17"-51"25"0,1 16-20 0,31 52-73 0</inkml:trace>
  <inkml:trace contextRef="#ctx0" brushRef="#br0" timeOffset="149">25160 14377 103 0,'0'-17'19'0,"-18"17"7"0,36 17-1 0,-2 50-11 0,1 35-8 0,-17 17-3 0,16-36-2 0,-16-14-1 0,17-36-3 0,-17-33-26 0,16-16-102 0</inkml:trace>
  <inkml:trace contextRef="#ctx0" brushRef="#br0" timeOffset="150">25514 14309 70 0,'0'-18'9'0,"0"-49"25"0,-17 16-12 0,-33 18-11 0,-18-1-4 0,-17 17 0 0,-16 17 1 0,-18 17-1 0,0 17 1 0,34 17-2 0,1 33-2 0,33 1 1 0,34 17-1 0,-1 15 0 0,36 3 1 0,-1-2-1 0,34-16-1 0,33-18-1 0,35-51 2 0,34-15-1 0,17-52 1 0,-35-16-1 0,-17-19-1 0,-32-33-3 0,-19-16 3 0,-50 0-1 0,-17-17-1 0,-35-18 0 0,-49-16-13 0,-68 67-70 0,84 69-8 0</inkml:trace>
  <inkml:trace contextRef="#ctx0" brushRef="#br0" timeOffset="151">14656 9770 71 0,'0'0'0'0,"16"-34"33"0,51-34-10 0,35 35-10 0,50-17-5 0,-16 33-4 0,-34-17-1 0,-67 34 0 0,-35 0 3 0,-70 0-3 0,-49 16 2 0,2 19 1 0,66-19-2 0,34 2-1 0,118-2 0 0,102-16-6 0,1 17-116 0</inkml:trace>
  <inkml:trace contextRef="#ctx0" brushRef="#br0" timeOffset="152">15687 6859 9 0,'0'-17'22'0,"-33"17"3"0,17 0-7 0,-2 0-1 0,18-18-1 0,-17 2-2 0,17 16-3 0,-17 0-5 0,17 16-2 0,17-16 5 0,51 0 1 0,18-16-7 0,-2-1-2 0,33-1-2 0,-65 18-5 0,-1 0-24 0,-35 0-78 0</inkml:trace>
  <inkml:trace contextRef="#ctx0" brushRef="#br0" timeOffset="153">16400 6435 54 0,'18'-35'20'0,"-18"19"2"0,0-1-2 0,0 34 3 0,16 17-13 0,-1 34 2 0,-15 50 1 0,0 0-4 0,0 19-2 0,0-37-4 0,18-31 0 0,-18-52 0 0,0-17 3 0,17-68-3 0,-17-50-1 0,35-19-3 0,-19 2 2 0,1 17 0 0,-17 84-2 0,-17 68 0 0,17 84 0 0,-16 17 0 0,32 35-32 0,17-52-82 0</inkml:trace>
  <inkml:trace contextRef="#ctx0" brushRef="#br0" timeOffset="154">31969 10990 9 0,'0'-18'17'0,"-18"-31"5"0,18 32-7 0,0-1-5 0,18 2 1 0,-1-1-1 0,0-1-1 0,-17 18-2 0,18 0-1 0,-2 0-1 0,-16 35 4 0,0 32 1 0,-16 35-6 0,16-18-1 0,0 18-1 0,0-17-1 0,0-52 2 0,0-15 2 0,0-18 0 0,-18-34-3 0,18-52 0 0,34 2 0 0,-1-34-1 0,2 0-6 0,16 32 5 0,-51 35 0 0,0 51-1 0,0 18 2 0,-34 50 4 0,0 32-1 0,16 37-2 0,2-19 0 0,16-33 0 0,0-52 0 0,0-33 3 0,0-33-1 0,0-70-1 0,16-14-1 0,2-3-4 0,-1 36 1 0,-17 68-1 0,-17 32-9 0,-17 119-128 0</inkml:trace>
  <inkml:trace contextRef="#ctx0" brushRef="#br0" timeOffset="155">15028 16036 41 0,'-85'-68'32'0,"0"17"-12"0,68 0-4 0,68 0-8 0,67 17-3 0,86-16 0 0,68 16-1 0,48 18 1 0,36-1 0 0,68 17 1 0,67 0-1 0,68-18 0 0,67 18-1 0,36 0-2 0,33 18 0 0,0-18-3 0,-34 0 1 0,0 0 2 0,-20-18 1 0,4 18 1 0,-52-16-2 0,-67-1-3 0,-120-1 1 0,-83 2 0 0,-122-1 0 0,-82-1 1 0,-101 18 1 0,-85-16-2 0,-137 16 0 0,-101 0-1 0,-137 0 0 0,-100 0 1 0,-101 0 0 0,-68 0 1 0,-52 16-1 0,36-16 0 0,-20 18 1 0,87-1-1 0,67-17-1 0,118 16 1 0,120 2-1 0,152-1 1 0,118-17-1 0,118 0-3 0,154-35 4 0,152 19 1 0,152-19 1 0,86 2 0 0,100 0 0 0,67 15 0 0,20 2 0 0,-35 32 1 0,-52 2-2 0,-50-1 0 0,-120-17-1 0,-100-17 1 0,-153-17-3 0,-153-1-10 0,-117 19-110 0</inkml:trace>
  <inkml:trace contextRef="#ctx0" brushRef="#br0" timeOffset="156">5643 6520 7 0,'0'-18'13'0,"16"-33"9"0,-16 18-9 0,-16-1-1 0,-2 17-2 0,-15-16-2 0,-2 15-2 0,0 2-1 0,-14-1 0 0,-3-1-1 0,3 2 2 0,-21-1-4 0,3 17-1 0,-1 0 0 0,-16 0 0 0,-1 0 0 0,-17 17 0 0,17 17 0 0,1-17 0 0,16 17 1 0,1-1-1 0,-3 18 0 0,-13 0-2 0,16 0 3 0,16 0-2 0,-19-2 1 0,39 19 0 0,-21 1 0 0,18 16 0 0,17-1 0 0,-17 0 0 0,17 1 1 0,17-1 1 0,0 2-1 0,17 16 0 0,1-18 1 0,15 1 0 0,18-18 1 0,-1-17 0 0,1-16 0 0,0 35 0 0,17-36-1 0,-17 18 0 0,0-16 0 0,16 14 1 0,-16-31-2 0,16-1 0 0,1-1 0 0,0 2 0 0,16-1 1 0,2-17 0 0,-18 0 0 0,16 0-1 0,1 0-1 0,0-17 0 0,-2 34-1 0,3-34 0 0,-18-1 2 0,0 2-1 0,-17-1 0 0,17-17 0 0,16-16-1 0,-16-1 1 0,-1 0 0 0,1-18-1 0,-17 2 1 0,-17 0-1 0,17-1 1 0,-17-1-1 0,-17 3 1 0,0 15-1 0,1-34 0 0,-3 16 0 0,1-15-1 0,-32-18 1 0,1 2 0 0,-20-19 0 0,-16-1 1 0,0-49-1 0,-17 18-1 0,-50-2-2 0,-35 85 1 0,85 34 2 0,-220-17-13 0,-84 86-137 0</inkml:trace>
  <inkml:trace contextRef="#ctx0" brushRef="#br0" timeOffset="157">2033 12125 30 0,'0'-17'26'0,"-35"-17"-1"0,19 17-6 0,-1 17-7 0,17 17 0 0,0 68-1 0,0 15-3 0,0 20-3 0,17-19-2 0,17-16 0 0,0-34 0 0,17-18-1 0,17-33-1 0,-1-16-1 0,1-1-10 0,-33-34-28 0,-35 17-64 0</inkml:trace>
  <inkml:trace contextRef="#ctx0" brushRef="#br0" timeOffset="158">1982 12345 32 0,'0'0'0'0,"-17"-17"26"0,1 17-5 0,49 0-14 0,53-34-4 0,31 16-3 0,-33-15-21 0,-32 15-40 0</inkml:trace>
  <inkml:trace contextRef="#ctx0" brushRef="#br0" timeOffset="159">2016 12006 24 0,'-34'0'29'0,"-17"-18"-10"0,51 2-11 0,67 16-6 0,19 0-4 0,15 0-53 0</inkml:trace>
  <inkml:trace contextRef="#ctx0" brushRef="#br0" timeOffset="160">2678 12361 45 0,'-19'0'7'0,"3"18"10"0,16-1-12 0,35 17-24 0,-19-17-31 0</inkml:trace>
  <inkml:trace contextRef="#ctx0" brushRef="#br0" timeOffset="161">2998 12225 53 0,'0'0'0'0,"-16"-33"32"0,16 16-10 0,0 17-15 0,0 17-4 0,34 50 2 0,0 19-1 0,-1-1-3 0,1-19 0 0,-17-31 0 0,-1-35 1 0,2 0 0 0,-1-51 0 0,0-17-1 0,1 1-1 0,-2-35 1 0,1 18-1 0,-1 33 0 0,2 33 0 0,-1 18-2 0,18 69 1 0,14-3 1 0,19 3 0 0,0-35 1 0,0-34 0 0,-1-52 1 0,-50-16-1 0,-17 1 1 0,-17 0-2 0,-16 50-1 0,-18 50 0 0,0 52 2 0,34 16 0 0,17 2-2 0,68-35 1 0,33-35-1 0,35-17-7 0,-1-32-21 0,-16-17 4 0,-68-18 19 0,-34 0 9 0,-17-18 11 0,0 36 4 0,0 15 1 0,-17 18-10 0,1 34-5 0,16 52 1 0,0-19-2 0,49-16-2 0,3-18 0 0,48-33 0 0,-14-33 1 0,-35-34 0 0,-51-19 2 0,0-32-3 0,0-17-1 0,0 66 1 0,0 36 2 0,0 50-3 0,0 68-3 0,0 17 7 0,17 15-4 0,0-14-2 0,17-52-13 0,-34-18-20 0,0-16-20 0,-16-17 3 0</inkml:trace>
  <inkml:trace contextRef="#ctx0" brushRef="#br0" timeOffset="162">4372 12328 14 0,'-18'-52'27'0,"-15"-16"6"0,33 19-16 0,33 15-5 0,34 17-5 0,19-1 4 0,-1 36-6 0,-18 33-1 0,-15 15-2 0,-19 19 0 0,1-50 0 0,-1-19 1 0,19-32 1 0,-19-35-1 0,-17-18 0 0,-65 3-3 0,-3 32 0 0,-15-1-1 0,15 53-5 0,52-1-12 0,35-1-4 0,66-16 14 0,1 0 7 0,-34 0 2 0,0 0 5 0,-18 34 4 0,1 34-2 0,-17-1-1 0,-17-16-1 0,0-16 1 0,-34-35 6 0,17 0-1 0,-35-51-5 0,35-35-4 0,18-14-4 0,34 15-38 0,-19 34-63 0</inkml:trace>
  <inkml:trace contextRef="#ctx0" brushRef="#br0" timeOffset="163">7692 11600 60 0,'-16'-34'20'0,"-2"-17"11"0,1 34-6 0,1 17-11 0,16 17-8 0,0 68 4 0,16 32-4 0,19 19-3 0,-19-17-2 0,-16-34 0 0,0-34-3 0,0-34-9 0,0-17-21 0,50-51-22 0,1 0-2 0</inkml:trace>
  <inkml:trace contextRef="#ctx0" brushRef="#br0" timeOffset="164">8048 11735 36 0,'0'0'0'0,"33"-18"45"0,-33 18-22 0,-68 0-12 0,-16 18-3 0,-1 15-1 0,18-15-3 0,32-2-1 0,18 2-2 0,1-18 0 0,16 17 0 0,33-1 1 0,2 35 3 0,14 17 0 0,37 17-2 0,-18-34-1 0,0-18-3 0,-1 1-26 0,-15-34-75 0</inkml:trace>
  <inkml:trace contextRef="#ctx0" brushRef="#br0" timeOffset="165">8471 12023 73 0,'0'-17'27'0,"0"-1"6"0,0 18-14 0,0 18-9 0,0 50 2 0,0 17-6 0,0-1-6 0,0 1-2 0,0 17-66 0,0-85-6 0</inkml:trace>
  <inkml:trace contextRef="#ctx0" brushRef="#br0" timeOffset="166">7826 12920 25 0,'0'0'34'0,"-16"-16"-3"0,16-1-9 0,-33-1-5 0,-2 18-7 0,-31 18 1 0,-4 33-2 0,37 33-2 0,15 35-4 0,36-19 0 0,67-15 0 0,16-50 1 0,1-35 1 0,-18-35 0 0,-32-50 2 0,-36 1-2 0,-16-18-2 0,-33 2-4 0,-35-2 2 0,-34 85-20 0,-32 68-125 0</inkml:trace>
  <inkml:trace contextRef="#ctx0" brushRef="#br0" timeOffset="167">7777 13869 61 0,'33'-69'24'0,"-17"-15"4"0,-16 33 0 0,0 51-12 0,-16 51-5 0,16 67-1 0,0 2-6 0,16-19-2 0,2-16-1 0,-1-18-1 0,-17-34-2 0,0-33-13 0,0-67-25 0,35-17-18 0,-2 33 4 0</inkml:trace>
  <inkml:trace contextRef="#ctx0" brushRef="#br0" timeOffset="168">8030 13852 22 0,'0'-18'29'0,"0"-16"7"0,18 17-12 0,-36 17-12 0,-15 17-2 0,-19 35-5 0,3-19 1 0,14 2-2 0,35-19-3 0,0 35 1 0,35 0-1 0,14 0 0 0,3 17 0 0,-1-18-3 0,-18-17-35 0,-17-33-50 0</inkml:trace>
  <inkml:trace contextRef="#ctx0" brushRef="#br0" timeOffset="169">8301 14038 57 0,'0'-51'33'0,"16"18"-6"0,19-1-13 0,33 34-8 0,-34 34-3 0,-34 32 0 0,-16 3 1 0,-35 15 3 0,-1-17 0 0,18-32-2 0,19-19-1 0,46-16 2 0,39 0-2 0,30-16-3 0,1-19-2 0,-15-14-15 0,-53 15-96 0</inkml:trace>
  <inkml:trace contextRef="#ctx0" brushRef="#br0" timeOffset="170">8793 11243 84 0,'0'0'0'0,"0"-51"28"0,17 51-10 0,34-16-7 0,33 16-1 0,19 16-2 0,-19 35-3 0,-16 35-1 0,-19 16 3 0,-30 33 0 0,-19 50 1 0,0 19-3 0,0 49 0 0,0 19-1 0,33-1 0 0,18-34-2 0,0-1 0 0,-16-14 0 0,-4-19-1 0,-13-18-2 0,-1-15 2 0,-17-17 0 0,0-35-1 0,-17-16 1 0,-50-35-1 0,-34-32-1 0,-51-2-12 0,-70-50-52 0,70-34-54 0</inkml:trace>
  <inkml:trace contextRef="#ctx0" brushRef="#br0" timeOffset="171">7099 11515 58 0,'0'0'0'0,"35"-35"16"0,-20 19-1 0,-30-1-6 0,-55 1 2 0,-49 16 1 0,-15 0-2 0,15 33-3 0,17 34-1 0,36-16 1 0,31 34 2 0,35 16 1 0,17 19-3 0,17 66 0 0,-19 16-1 0,3 18-1 0,16 0 1 0,0 35-2 0,-1-2-2 0,2-31 0 0,0-19 0 0,14-18 1 0,-14 1-2 0,-2-66 0 0,-16-3 0 0,17-48 0 0,17-35 0 0,50-34 1 0,70 0-2 0,100-18-12 0,-85 36-151 0</inkml:trace>
  <inkml:trace contextRef="#ctx0" brushRef="#br0" timeOffset="172">7606 18018 19 0,'0'0'30'0,"19"33"59"0,-19-33-87 0</inkml:trace>
  <inkml:trace contextRef="#ctx0" brushRef="#br0" timeOffset="173">7658 17865 19 0,'0'0'30'0,"-33"17"62"0,-70 34-91 0</inkml:trace>
  <inkml:trace contextRef="#ctx0" brushRef="#br0" timeOffset="174">7421 17865 19 0,'0'0'30'0,"15"-34"57"0,3-1-85 0,15-14 1 0</inkml:trace>
  <inkml:trace contextRef="#ctx0" brushRef="#br0" timeOffset="175">7692 17729 19 0,'0'0'30'0,"-16"18"25"0,16 15-45 0,-18 0-2 0,18 1-2 0,0-16-1 0,135-36-2 0</inkml:trace>
  <inkml:trace contextRef="#ctx0" brushRef="#br0" timeOffset="176">3711 15036 10 0,'0'0'12'0,"-18"18"12"0,1-52 1 0,0 1-5 0,-1 16-3 0,-31-1-8 0,-19 36-2 0,-35 66-1 0,21 18 2 0,30 49-2 0,52-14-4 0,67-37-1 0,35-49 1 0,17-51-2 0,-18 0-21 0,-50-51-37 0,-51 35 7 0</inkml:trace>
  <inkml:trace contextRef="#ctx0" brushRef="#br0" timeOffset="177">3354 15409 53 0,'0'0'7'0,"16"-16"11"0,35 16-6 0,52-17-1 0,-35 17-1 0,-1 68 0 0,-15-1-5 0,-36 17-3 0,1 2-2 0,-1-19-7 0,2-34-29 0,-1-33-31 0</inkml:trace>
  <inkml:trace contextRef="#ctx0" brushRef="#br0" timeOffset="178">4015 15393 54 0,'0'0'7'0,"0"16"7"0,16 2-2 0,19-1-2 0,16-17-2 0,-18-17-2 0,2-17-3 0,-35-1 0 0,-17 2-1 0,-1-1-1 0,-31 34 0 0,-3 51 0 0,34 16 2 0,18 19 0 0,52-2-1 0,15-17-1 0,18-32 1 0,-18-35 0 0,-32-17 0 0,16-34 0 0,-18 0-1 0,-15-16 3 0,16-19-2 0,0 35 0 0,-34 35-3 0,0 16 1 0,0 51 1 0,0 16 0 0,15 17 1 0,37-33-1 0,-1-16 3 0,35-19-1 0,-19-32-2 0,-17-19 2 0,-33-16 0 0,1-15-2 0,-18 48-1 0,-18-66 0 0,-32 15-2 0,-1 35 0 0,-34 34 2 0,0 34-2 0,51 17 1 0,34 18-2 0,68-36-3 0,51-15-20 0,-18-18-69 0</inkml:trace>
  <inkml:trace contextRef="#ctx0" brushRef="#br0" timeOffset="179">5320 15376 92 0,'0'0'12'0,"-18"-18"8"0,2 18-15 0,16 0-48 0,0 0-17 0</inkml:trace>
  <inkml:trace contextRef="#ctx0" brushRef="#br0" timeOffset="180">5676 15427 49 0,'0'-18'15'0,"0"-33"5"0,33 18-6 0,18 15-4 0,17 2-1 0,-17 50-3 0,0 34-3 0,-18 17 0 0,-33-19-2 0,0-48 2 0,0-1 2 0,0-17-1 0,-16-51-2 0,16 1-1 0,33-35 0 0,18-1 0 0,17 19-2 0,0 34 1 0,-17 49 0 0,-16 52 1 0,-4 17-1 0,-31-17-1 0,0-17 2 0,0-18 1 0,0-33 2 0,18-17 0 0,-1-34-2 0,18-16-1 0,-2-19 4 0,34 2-5 0,-15 34 0 0,-18 50 0 0,16 67 0 0,-33 18-1 0,-17-17 1 0,0-1-2 0,18 1-7 0,-2-52-23 0,35 2-17 0,1-18-16 0</inkml:trace>
  <inkml:trace contextRef="#ctx0" brushRef="#br0" timeOffset="181">6844 15393 24 0,'0'0'0'0,"-16"-35"50"0,16 2-20 0,0 15-11 0,0 18-7 0,0 0-8 0,0 35 1 0,16 32-1 0,18 2-1 0,-16-19-2 0,-2-16 0 0,17-34 0 0,2-18 0 0,0-15 0 0,-19-34 0 0,1 16 0 0,-1-17-1 0,2 16 0 0,-18 52 0 0,17 34-1 0,-17 52 3 0,17-1-2 0,16-19 0 0,18-31 1 0,35-19 1 0,-37-32 3 0,21-35-3 0,-54 1 0 0,-1-19-1 0,-15-15 0 0,0-34-1 0,0 16 1 0,0 51 0 0,0 33-1 0,0 18-1 0,0 51 1 0,0 35 1 0,-15 14 1 0,30 3 0 0,20-35-1 0,16-17 0 0,0-18 0 0,17-17 0 0,-33-32 1 0,-2-17-2 0,-17 33 1 0,18-51-1 0,-16-35 1 0,-2-16-1 0,1 2 1 0,-1 31 0 0,-16 53-1 0,0 16-1 0,-33 51 1 0,17 34 1 0,16 15-1 0,16-14 1 0,17-1-1 0,19-52 0 0,-1-16-1 0,0-17-8 0,-34-50-20 0,-1-1-11 0,-16 0-49 0</inkml:trace>
  <inkml:trace contextRef="#ctx0" brushRef="#br0" timeOffset="182">7844 15273 30 0,'-18'0'13'0,"-66"0"25"0,67 18-15 0,1-18-11 0,66 0-8 0,35-18-5 0,16 1-23 0,-33 17-45 0</inkml:trace>
  <inkml:trace contextRef="#ctx0" brushRef="#br0" timeOffset="183">8606 15291 78 0,'0'0'0'0,"17"-18"39"0,-17 18-20 0,35-17-10 0,49 1-1 0,-16-1-5 0,67-17-2 0,-84 18-4 0,-34 16-24 0,-17 34-90 0</inkml:trace>
  <inkml:trace contextRef="#ctx0" brushRef="#br0" timeOffset="184">8691 15444 49 0,'0'0'21'0,"-17"0"13"0,1-17-9 0,16 17-1 0,0 0-8 0,33-18-5 0,35 2-3 0,34-1-1 0,-1-17-5 0,1 17-2 0,-51-1-8 0,-17 18-51 0,-16 0-44 0</inkml:trace>
  <inkml:trace contextRef="#ctx0" brushRef="#br0" timeOffset="185">10148 15087 27 0,'0'-16'36'0,"-18"-1"-16"0,2-1-3 0,-1-31-1 0,17-2-3 0,0 16-1 0,17-16-6 0,51 18-1 0,-1 15 0 0,3 36-4 0,-21 50 0 0,-32 17 3 0,-17 16-3 0,-50 1 2 0,-18-19 1 0,17-14-1 0,0-18-2 0,0 0 4 0,34-34-2 0,1-17 0 0,16 0 1 0,16 0 6 0,17 0-6 0,37 0-2 0,31 0 2 0,-1 0 1 0,3-17-1 0,-35 17-2 0,-1 0 2 0,-33-18 0 0,-16 18-3 0,-2-16-1 0,1 16-15 0,-1 0-154 0</inkml:trace>
  <inkml:trace contextRef="#ctx0" brushRef="#br0" timeOffset="186">10810 14665 26 0,'-18'-17'27'0,"18"-1"-11"0,-17 2-4 0,0-1 3 0,-17-17-6 0,1 17-7 0,-19 17-2 0,3-34 1 0,-2 17-2 0,-1 1 0 0,-15-1 0 0,15 17-2 0,-32-18 0 0,16 2 0 0,-18 16 2 0,2 16-1 0,-17 2 0 0,33-1 2 0,1 32-1 0,15 2 0 0,3 18 3 0,-21 15 0 0,19 1 2 0,2-1 1 0,14 18 0 0,0 17 2 0,4-18-1 0,-4 18 0 0,35-17 2 0,0-2-2 0,0-14 0 0,17-19-1 0,17 0 0 0,-1-16 0 0,19 18 1 0,-3-18-1 0,21 0-1 0,-3 15 1 0,18-31 0 0,-18-1-2 0,34-1 0 0,-16-33 1 0,34-16-1 0,-17-19-1 0,-1 19 0 0,1-19 3 0,-17 2-3 0,-1-18-1 0,0-16 1 0,-14-1-1 0,-3-17-1 0,0 1 2 0,0-36-2 0,-15 3-1 0,-1-3-1 0,-51-14-2 0,-17-19-3 0,-34 18-3 0,0-2-4 0,-34 3-4 0,-33 48 2 0,-35 53-11 0,86 33-40 0</inkml:trace>
  <inkml:trace contextRef="#ctx0" brushRef="#br0" timeOffset="187">10453 9839 13 0,'-17'-18'18'0,"1"2"8"0,16-1-9 0,-19-1-3 0,19 2-4 0,0-2-4 0,0 1-1 0,0 1 1 0,-16-2-1 0,-1 1 0 0,17 1-1 0,-18-17-1 0,3 15 0 0,-1 2 0 0,16-1-2 0,-35-1 0 0,18 18 0 0,-34 0-1 0,0 18 1 0,0-18 0 0,18 0 0 0,-18 17 0 0,-1-1 0 0,19 2 0 0,-1-18 0 0,0 16 0 0,0 1 0 0,1-1 0 0,-2-16 1 0,2 17-1 0,16 1 0 0,-17-2-1 0,17-16 1 0,-18 17-1 0,2 17 1 0,15-16 0 0,-15 33-1 0,17-18 1 0,-2 18-1 0,1-18 1 0,17 18-1 0,-17 0 1 0,-1 18 0 0,18-20 0 0,0 2 0 0,18 0-1 0,-1 18 1 0,0-1 0 0,1-19 0 0,15 2 0 0,1 0-1 0,-1-16 1 0,19 15 0 0,-1-17-1 0,-1 2 1 0,1-2 0 0,17-15 1 0,-1-2-1 0,1 2-1 0,16-18 2 0,-14 0 0 0,-3-18 0 0,16 2 1 0,-13-19-2 0,14-16 1 0,-16 2 0 0,16-20 0 0,-33 2 0 0,0-1-2 0,-34-16 1 0,18-1 1 0,-35-1-2 0,16 3 1 0,-16-3 0 0,-16 2-1 0,-19 0 1 0,-16-1-1 0,0 16 0 0,-16 19 1 0,0 0-1 0,-1-1 0 0,-2 16 0 0,4 2 1 0,15-1-1 0,-33 17-1 0,14 1 0 0,3 16 1 0,0 16 0 0,0 1-1 0,-3 34 0 0,37 0-7 0,-1 16-58 0,17-33-10 0</inkml:trace>
  <inkml:trace contextRef="#ctx0" brushRef="#br0" timeOffset="188">10081 10888 2 0,'-18'0'7'0,"-32"0"5"0,-1 0 8 0,34-16 3 0,1-1-7 0,-2 17-4 0,1 0-2 0,0 0-3 0,17 0-1 0,0 0-1 0,85 0 3 0,67 0 0 0,84-34 2 0,53-17-2 0,-1 16-2 0,-118 1-1 0,-52 17-1 0,-67 17-2 0,-35 0-2 0,-32 0-2 0,-68 68-27 0,16-16-67 0</inkml:trace>
  <inkml:trace contextRef="#ctx0" brushRef="#br0" timeOffset="189">9521 16341 25 0,'-34'0'11'0,"-118"-18"16"0,66 18-12 0,37 18-3 0,49-18-5 0,16 17 1 0,69-1 1 0,68-67 0 0,102-16 2 0,49-17-2 0,33-18 0 0,4 18 0 0,-54-1-1 0,-83 34-2 0,-52 0 1 0,-50 16-3 0,-67 19-3 0,-35 16-4 0,-86 67-126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2.79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3693 3980 14 0,'0'-34'9'0,"0"17"-6"0,0 17-3 0,18-18 0 0,-18 18 0 0,0 18 3 0,-18-1 4 0,1-1 0 0,52 2 2 0,32-18-1 0,34-18-2 0,35 18-1 0,34-16 1 0,33-1 0 0,50-17 1 0,36 17-1 0,-1 17-3 0,0 0 1 0,-1 17-2 0,19 17 2 0,0-1 1 0,-2 2 0 0,18-1-1 0,17-17 0 0,0-1-1 0,-18 0-1 0,1-16-1 0,-34 0 1 0,-51 0-1 0,-66 17-1 0,-52 1 1 0,-70-18-1 0,-49 16 2 0,0-16 3 0,-49-16-2 0,-54 16-2 0,-50-35-1 0,-33 3 0 0,-52 15-1 0,19-1 0 0,-171-15 1 0,51 15-2 0,-17 18 0 0,1 0 1 0,-1 0-1 0,34 0 0 0,51 35 1 0,35-19-1 0,82 2 2 0,103-1-1 0,86-17-2 0,184-51 0 0,188 0-91 0</inkml:trace>
  <inkml:trace contextRef="#ctx0" brushRef="#br0" timeOffset="1">9352 6977 13 0,'0'0'0'0,"0"-69"33"0,0 3-9 0,0 15-9 0,0 17-6 0,0 17-1 0,0-1 2 0,0 18 2 0,0-16-1 0,0 16-3 0,0 0-2 0,0 0-2 0,0-18 0 0,0 18-3 0,0 0 1 0,0 18 0 0,0-18 4 0,0 0-2 0,0-18-2 0,0 18 0 0,0-17 1 0,34 17-1 0,34 35 2 0,17 50 3 0,15 32-2 0,3 3-3 0,-35-36 0 0,-19-17-1 0,-31 2 0 0,-1-36-2 0,-17 2-17 0,-17-19-39 0,-1-16-38 0</inkml:trace>
  <inkml:trace contextRef="#ctx0" brushRef="#br0" timeOffset="2">9742 7112 35 0,'-17'-67'38'0,"1"16"-4"0,-2 34-12 0,18 17-9 0,-33 33-3 0,-2 52 1 0,-16-1-4 0,0 18-6 0,34-33-1 0,0-36-16 0,69-33-57 0,-36 0 15 0</inkml:trace>
  <inkml:trace contextRef="#ctx0" brushRef="#br0" timeOffset="3">10539 6908 66 0,'33'-33'34'0,"1"33"1"0,33 0-16 0,35-16-11 0,-18-1-7 0,-33 34-7 0,-51-1-58 0,0 1 2 0</inkml:trace>
  <inkml:trace contextRef="#ctx0" brushRef="#br0" timeOffset="4">10673 7112 73 0,'-17'0'24'0,"17"0"15"0,17 0-20 0,68-17-10 0,0 1-6 0,34 16-20 0,-70 0-88 0</inkml:trace>
  <inkml:trace contextRef="#ctx0" brushRef="#br0" timeOffset="5">12859 6688 83 0,'0'-51'20'0,"-16"18"5"0,16 33-7 0,16 33-5 0,1 18-6 0,-17 69 1 0,16-20-5 0,-16-14-2 0,0-19-2 0,-16-16-5 0,-1-18-33 0,17 18-59 0</inkml:trace>
  <inkml:trace contextRef="#ctx0" brushRef="#br0" timeOffset="6">13315 7095 82 0,'0'0'0'0,"35"-50"37"0,-35 50-20 0,17 50-6 0,-34 34-4 0,-34-15-4 0,16-1-2 0,-14-17-1 0,32-18-7 0,0-17-44 0,17-32-28 0</inkml:trace>
  <inkml:trace contextRef="#ctx0" brushRef="#br0" timeOffset="7">13960 6740 62 0,'0'0'0'0,"35"-85"42"0,-2 50-18 0,-17 19-9 0,-16 16-6 0,18 51 1 0,-18 34-2 0,0-1-3 0,0 0-3 0,0-15-3 0,0-1 1 0,0-18-27 0,17-33-100 0</inkml:trace>
  <inkml:trace contextRef="#ctx0" brushRef="#br0" timeOffset="8">14519 6994 90 0,'16'-17'15'0,"2"17"8"0,15 17-7 0,-33 50-6 0,0 0-3 0,-16 1-3 0,-19-16-4 0,19-1 0 0,-1-18-15 0,34 2-96 0</inkml:trace>
  <inkml:trace contextRef="#ctx0" brushRef="#br0" timeOffset="9">15654 6824 41 0,'0'0'9'0,"-16"-33"26"0,-2-36-10 0,1 18-8 0,17 17-2 0,17 1-6 0,34 16-5 0,17 17-1 0,-17 50-1 0,0 19-1 0,-51 16 1 0,-17-1 0 0,-34 0 0 0,0-33 2 0,16-16 0 0,2-1 2 0,17-18 0 0,-2-16 0 0,36 0-1 0,15 0-1 0,35-16 0 0,17 16-1 0,33-18 0 0,-16 2 1 0,-34-1-2 0,-51 17-2 0,-17 0-3 0,-85 33-146 0</inkml:trace>
  <inkml:trace contextRef="#ctx0" brushRef="#br0" timeOffset="10">13418 7603 47 0,'16'-34'19'0,"-16"34"13"0,0-16-15 0,18 32-4 0,-18 18 3 0,17 16-1 0,-17 35-2 0,17 17-4 0,-17 33-2 0,0 1 0 0,0-1-3 0,-17-15 1 0,-18 15-2 0,2-33 1 0,-18-36-2 0,16 3 0 0,-16-18-1 0,20-17-1 0,-4-17 0 0,18-1-5 0,-1-16-19 0,2 0-44 0,-1 0-22 0</inkml:trace>
  <inkml:trace contextRef="#ctx0" brushRef="#br0" timeOffset="11">12960 8805 62 0,'0'0'20'0,"-17"0"14"0,34 0-18 0,-17 35 0 0,17 32 1 0,-17 1-3 0,18-1-6 0,-18-16-4 0,16-33-3 0,1-2-2 0,17 1-10 0,18-34-41 0,15 17-47 0</inkml:trace>
  <inkml:trace contextRef="#ctx0" brushRef="#br0" timeOffset="12">13434 8823 69 0,'52'-34'39'0,"-34"17"-7"0,-18 50-13 0,-35 18-10 0,-33 51-10 0,34-18-108 0</inkml:trace>
  <inkml:trace contextRef="#ctx0" brushRef="#br0" timeOffset="13">12486 9736 22 0,'0'-17'18'0,"16"-34"26"0,-16 18-15 0,0 17-6 0,0-2-6 0,0 69-2 0,0 51-3 0,0 34-5 0,-16-19-4 0,16 3-2 0,0-54-1 0,16-15-4 0,2-17-20 0,-1-50-22 0,18-35-15 0,-19 33 20 0</inkml:trace>
  <inkml:trace contextRef="#ctx0" brushRef="#br0" timeOffset="14">12706 9890 17 0,'0'-18'32'0,"18"-33"9"0,-2 35-19 0,-32 16-12 0,-36 34-3 0,-48 17 0 0,30-18-2 0,37 0-2 0,33 2 1 0,33-1 1 0,37 34 0 0,30-18-2 0,-15 0-1 0,-17-16-2 0,-17 1-12 0,-35 16-113 0</inkml:trace>
  <inkml:trace contextRef="#ctx0" brushRef="#br0" timeOffset="15">12706 10837 72 0,'0'0'9'0,"0"-16"18"0,0-19-6 0,0 1-6 0,-17 17-2 0,-16 17-5 0,0 0-1 0,-2 35 2 0,19 50-3 0,-3 16-2 0,19 17-2 0,52-33 1 0,15-35 0 0,1-32 2 0,0-53-1 0,-33-14 0 0,-19-36-1 0,-32-1-3 0,-19 2 0 0,-49 0-9 0,-35 66-55 0,16 18-58 0</inkml:trace>
  <inkml:trace contextRef="#ctx0" brushRef="#br0" timeOffset="16">12029 12023 68 0,'0'0'0'0,"-67"0"39"0,49 0-12 0,18-17-14 0,67 17-4 0,36 0-7 0,16 0-3 0,0 0-36 0,-70 0-52 0</inkml:trace>
  <inkml:trace contextRef="#ctx0" brushRef="#br0" timeOffset="17">12791 11717 90 0,'0'0'16'0,"0"-33"12"0,0 33-9 0,0 16-4 0,0 70-1 0,0 16-6 0,-18-2-5 0,18-14-1 0,0-19-2 0,0-33 0 0,0-17-6 0,18-17-24 0,-18-17-39 0,17 1 8 0</inkml:trace>
  <inkml:trace contextRef="#ctx0" brushRef="#br0" timeOffset="18">12995 11786 63 0,'16'-35'23'0,"-16"1"10"0,0 34-13 0,-34 34-8 0,-16 17-3 0,-18 0-3 0,34-16-2 0,17-19-2 0,0 2 0 0,17 15-1 0,34 0 1 0,0 2 2 0,34 16 0 0,0-17-2 0,-1-17 0 0,-15-1-5 0,-19 2-8 0,1-18-62 0,-34 0 3 0</inkml:trace>
  <inkml:trace contextRef="#ctx0" brushRef="#br0" timeOffset="19">13264 9719 45 0,'0'-34'26'0,"0"-16"4"0,18 34-12 0,15-2-7 0,37 2-1 0,-3-1-2 0,18 17-1 0,-52 51-2 0,2 15 1 0,-2 19 2 0,-17 52 2 0,2 32-2 0,-1 33-3 0,18 19-1 0,-19 15-1 0,1 1 0 0,-1 0 1 0,-16-32 1 0,18-37-2 0,-18-15 0 0,0 0-1 0,17-18-1 0,-17-17-1 0,0 0 2 0,-17-32-1 0,-34-19 0 0,-17-16 0 0,-17-18-2 0,-33-15-9 0,-36-18-57 0,54-51-58 0</inkml:trace>
  <inkml:trace contextRef="#ctx0" brushRef="#br0" timeOffset="20">11724 9736 38 0,'-33'-51'31'0,"-19"18"-13"0,34 16-7 0,2 17-5 0,-17 0-1 0,-19 17 1 0,-15-1 1 0,15 1-2 0,-32 17 2 0,33 1-2 0,0 16 0 0,36-17-2 0,-3 34 1 0,18-1 2 0,0 17 2 0,0 51 0 0,-17 36 1 0,17 31-2 0,0 18-2 0,17 1 1 0,1 15-3 0,13 36 0 0,-31-52 1 0,18 0-1 0,-18-34 0 0,0-51-1 0,33-15 0 0,2-53-1 0,49-16 1 0,35-34-3 0,68-17-16 0,-2-17-165 0</inkml:trace>
  <inkml:trace contextRef="#ctx0" brushRef="#br0" timeOffset="21">16248 7587 61 0,'-35'-102'23'0,"18"68"1"0,17-1-10 0,33 35-2 0,19 51 3 0,33 35-2 0,-2 14-5 0,20 3-3 0,-1-19-1 0,-1-33-1 0,1 0-2 0,-17-34-1 0,-34-17-5 0,-34 16-41 0,-17-16-47 0</inkml:trace>
  <inkml:trace contextRef="#ctx0" brushRef="#br0" timeOffset="22">16568 8144 84 0,'0'0'0'0,"-16"0"25"0,50 0-8 0,34 0-6 0,33 17-6 0,1-17-5 0,-1 0-11 0,2-33-51 0,-87 16 13 0</inkml:trace>
  <inkml:trace contextRef="#ctx0" brushRef="#br0" timeOffset="23">17180 7807 38 0,'0'-69'37'0,"-18"18"5"0,18 51-24 0,0 69-10 0,0 50-7 0,-34 50-53 0,34-118-12 0</inkml:trace>
  <inkml:trace contextRef="#ctx0" brushRef="#br0" timeOffset="24">19143 8230 44 0,'18'-69'35'0,"-36"36"-3"0,-31 0-15 0,-2 15-9 0,-17 36-3 0,0 15 1 0,0-17-2 0,-16 19 2 0,16 16 0 0,17 0-1 0,34 16 1 0,17 35-1 0,0 17 1 0,33 15-1 0,-33 3 0 0,19 32-1 0,-3 33-1 0,-16 35-1 0,17 18 1 0,-17-18 0 0,16-1 2 0,-16 3-3 0,18-53 0 0,-18-52 0 0,33-14-1 0,1-36 1 0,0-33 0 0,17-18-1 0,17-15 1 0,17-18-1 0,-1-18-2 0,2-15-17 0,15-34-56 0,-83 32-43 0</inkml:trace>
  <inkml:trace contextRef="#ctx0" brushRef="#br0" timeOffset="25">19907 8128 47 0,'0'-33'27'0,"0"-18"9"0,0 33-13 0,0 18-12 0,0 85 5 0,0 16-4 0,0 53-8 0,0-19-2 0,0-51-2 0,0-17-2 0,0-32-18 0,35-53-17 0,-20-48-1 0,19-36-10 0,17-16 28 0,-17-1 53 0,-34 67 5 0,18 35-12 0,-36 17-13 0,-16 35-4 0,-17-1-1 0,2 17-2 0,-3-18-1 0,34-15-3 0,2 15 0 0,32 0 1 0,19 53 0 0,33-19 1 0,-1-16-3 0,1 0-1 0,-17 0-17 0,-17-35-93 0</inkml:trace>
  <inkml:trace contextRef="#ctx0" brushRef="#br0" timeOffset="26">20127 9077 96 0,'0'0'0'0,"0"-35"32"0,0 19-9 0,0 50-11 0,0 50-1 0,0 0-6 0,-17 19-5 0,17 32-23 0,0-84-85 0</inkml:trace>
  <inkml:trace contextRef="#ctx0" brushRef="#br0" timeOffset="27">20059 10143 70 0,'0'0'0'0,"0"-67"30"0,0 49-4 0,0 2-12 0,0 50 0 0,17 33 0 0,-17 52-7 0,18 17-3 0,-36-35-3 0,18-34-2 0,-17-16-7 0,17-33-31 0,17-36-68 0</inkml:trace>
  <inkml:trace contextRef="#ctx0" brushRef="#br0" timeOffset="28">20347 10211 58 0,'-17'-18'25'0,"-18"18"0"0,2 0-10 0,-16 18-5 0,-3 15-2 0,18 19-1 0,17-1-3 0,17 0-1 0,17-1 0 0,34-16 0 0,15-1 0 0,20 2-1 0,-18 16-1 0,-52-51-3 0,19 16-41 0,-18-16-48 0</inkml:trace>
  <inkml:trace contextRef="#ctx0" brushRef="#br0" timeOffset="29">20923 8061 56 0,'0'-17'7'0,"17"-34"22"0,18 0-9 0,32 0-6 0,0 35-6 0,-16-1-1 0,0 34-3 0,0 32-1 0,-18 20 4 0,-15-1 0 0,-1 15 2 0,0 54-2 0,-17-2-1 0,18 18 0 0,-2 16-1 0,-16 17 0 0,0 1-2 0,17-1 1 0,-17-17 0 0,16-34-1 0,-32 0-1 0,16 1 0 0,-17-1 0 0,17-33 0 0,0 16-1 0,0-16 0 0,0 0 0 0,0 0 0 0,-16-34 1 0,16 32-1 0,-18-15 2 0,1-34-1 0,0 0 0 0,-34 0 0 0,0-18 1 0,-33-15-1 0,-52-1-4 0,-84 50-73 0,153-49-32 0</inkml:trace>
  <inkml:trace contextRef="#ctx0" brushRef="#br0" timeOffset="30">14215 6316 27 0,'0'-16'9'0,"0"-19"16"0,-19 19-7 0,3-19-3 0,-1-16-3 0,-17 0-5 0,-16 2-1 0,-1-20-1 0,0 18-1 0,-34 35-2 0,1-1 0 0,-19 17-1 0,-15 0 1 0,-17 17-1 0,-2 17 0 0,20 17 0 0,15-18 1 0,1 1 1 0,16-1-2 0,0 2 1 0,0-2 1 0,17 1-1 0,1 1-1 0,15 16 0 0,1 0 0 0,2-2 1 0,14 37 0 0,-15-19 0 0,16 0 0 0,0 1 0 0,16 1-1 0,18-2 1 0,0 17 1 0,35-15-1 0,0-18-1 0,-4 16 1 0,20 1 2 0,1-17-2 0,-1 0-1 0,17-17 2 0,-1 17-2 0,1-1 1 0,17-16-1 0,-34-1-1 0,-35-33 1 0,69 35-1 0,0-1 1 0,0-17 0 0,32-1-1 0,4-16 1 0,14-16-1 0,-17-1 1 0,1-1-1 0,0-15 0 0,0-1 0 0,-35-1 1 0,17 2-2 0,-15 0 2 0,-2-18 0 0,-18-18-1 0,-15 2 1 0,-16-35-1 0,-18 0 1 0,-1-15 0 0,-16-3 0 0,-33-15 0 0,-35-17-1 0,-51 33 0 0,-82 68-11 0,-55 102-60 0,189-16-6 0</inkml:trace>
  <inkml:trace contextRef="#ctx0" brushRef="#br0" timeOffset="31">13469 7924 10 0,'0'0'0'0,"17"-66"35"0,1 32-10 0,-18-1-6 0,16 2-5 0,1 15-2 0,-1 18-2 0,-16 0-5 0,0 18 0 0,0-1 1 0,-16 34 0 0,16 0 0 0,0-2-1 0,0 2-1 0,16 0 0 0,-16 18 0 0,0-3 0 0,0 3 0 0,0-18-2 0,0 0 1 0,0 0 0 0,-16 16-2 0,-17-16 1 0,15 0 0 0,-16 0 0 0,0-2-1 0,1-14 0 0,15-19 0 0,-34 104 1 0,1-69-1 0,20 15 1 0,-4-15-1 0,0-16 1 0,2 32 0 0,-1-33 0 0,0-1-1 0,0-16 0 0,17-17-1 0,1-17 0 0,16-16-10 0,16-17-27 0,17 15-30 0,-15 19-9 0</inkml:trace>
  <inkml:trace contextRef="#ctx0" brushRef="#br0" timeOffset="32">13011 8789 32 0,'-16'-35'31'0,"-2"1"-8"0,1 1-2 0,17 15-6 0,0 1-3 0,0 17-4 0,17 17 1 0,-17 34-2 0,0 1 0 0,18-1 0 0,-18 17-1 0,16-1-2 0,1 1 1 0,-17-1-3 0,0-33 2 0,0-1-2 0,16-33 0 0,-16 17 0 0,18-17 0 0,-1 0 0 0,18-17-2 0,14 1 1 0,21-1 0 0,12-33 0 0,-12 15 0 0,14 2 1 0,-16-1-1 0,-18-1 0 0,-16 19-2 0,-17 32-12 0,-34 35-131 0</inkml:trace>
  <inkml:trace contextRef="#ctx0" brushRef="#br0" timeOffset="33">11962 13665 44 0,'0'-33'9'0,"-18"-52"22"0,-16 34-12 0,0 1-5 0,1 32-3 0,-35 18-2 0,0 35 0 0,-34 32 2 0,17 52-1 0,52-1-3 0,48 18-6 0,55-52 1 0,49-33-1 0,-19-18 0 0,1-33-4 0,-15-33-21 0,-53 15-26 0,-15-15-25 0</inkml:trace>
  <inkml:trace contextRef="#ctx0" brushRef="#br0" timeOffset="34">11843 13869 23 0,'0'0'0'0,"-68"0"56"0,17 0-31 0,51 0-12 0,34 0-6 0,51-35-2 0,-18 19 0 0,-15 32 2 0,-36 35 1 0,1 68 0 0,-1 17-5 0,-16-19-1 0,18-32-2 0,-1-34-4 0,33-33-27 0,-32-18-66 0</inkml:trace>
  <inkml:trace contextRef="#ctx0" brushRef="#br0" timeOffset="35">12317 13885 61 0,'-17'-67'40'0,"-1"49"-16"0,36 18-16 0,34 0-4 0,-3-17-2 0,-16-17 0 0,-14-32-1 0,-38 15 0 0,-14 33 0 0,0 18-1 0,-18 35 2 0,16 65 3 0,35 3 0 0,52 16-2 0,15-35 0 0,18-50 0 0,1-34 0 0,-19-51-2 0,-34 0 0 0,1-16 0 0,-16-19 1 0,-18 1-2 0,0 35 1 0,-18 34-1 0,18 32-1 0,0 68 2 0,18 2 0 0,49 16-1 0,1-69 2 0,0-17 0 0,0-16 0 0,-52-49 0 0,1-19 0 0,-17-1-1 0,-33-33-1 0,-35 35-1 0,0 34 1 0,0 33 0 0,34 33-1 0,34 34 0 0,51 1-1 0,51-16-12 0,32-35-64 0,-82-17 17 0</inkml:trace>
  <inkml:trace contextRef="#ctx0" brushRef="#br0" timeOffset="36">13504 13800 88 0,'0'0'0'0,"0"-33"37"0,33 49-29 0,-17 1-118 0</inkml:trace>
  <inkml:trace contextRef="#ctx0" brushRef="#br0" timeOffset="37">14079 13732 10 0,'0'0'0'0,"0"-49"33"0,0 15-8 0,0-17-7 0,0 0-1 0,0 16-3 0,35 19-6 0,-2 32-6 0,35 53 0 0,-35 33 0 0,1-18-1 0,-17-17 1 0,-17-32 1 0,0-35 3 0,-17 0 0 0,17-35-2 0,0-16-3 0,17-33 1 0,34-1-1 0,0 1-1 0,-1 66 0 0,1 18-2 0,0 69 2 0,-18 33 1 0,2-2-1 0,-18-14 2 0,1-70-1 0,-18-16 6 0,0-51-3 0,0-16-2 0,16-35-1 0,17 18-1 0,1 15 0 0,17 53-1 0,-17 16 1 0,0 51 0 0,-16 16-1 0,-2 18 1 0,1-1-1 0,17 2 0 0,0-52-20 0,17-1-48 0,-51-33 14 0</inkml:trace>
  <inkml:trace contextRef="#ctx0" brushRef="#br0" timeOffset="38">15180 13581 65 0,'0'0'0'0,"16"-51"33"0,2 17-16 0,-1 50-9 0,0 2-1 0,-17 50 2 0,0 17-1 0,18-19-2 0,13 3-3 0,4-35 0 0,0-34-1 0,-2 0 0 0,18-34-1 0,-16-17 0 0,-19-33-1 0,1 15 1 0,-17 18-1 0,0 35 0 0,-17 16-1 0,17 51 1 0,17 34 1 0,34 32 0 0,-1-48 0 0,17-35 1 0,19-34 0 0,-18-18-1 0,-18-49 0 0,-32-2-1 0,-2-31 0 0,-16-2 0 0,0-17-1 0,0 35 2 0,0 32-1 0,-16 52-1 0,-2 34 0 0,1 35 1 0,17 32 1 0,35 1-1 0,-2 16 1 0,18-34 0 0,17-32 0 0,18-35 1 0,-20-34-1 0,2-35-1 0,-34-16 1 0,-17-32-2 0,-17-2 1 0,0 18 0 0,-17 50 1 0,17 34-2 0,-16 67 0 0,16 17 1 0,33 36 1 0,1-20-1 0,18-49 0 0,-3-33 1 0,19-36-9 0,-17-16-38 0,-51 1-44 0</inkml:trace>
  <inkml:trace contextRef="#ctx0" brushRef="#br0" timeOffset="39">16264 13512 71 0,'0'0'0'0,"-68"-16"32"0,52 16-21 0,84 0-8 0,32 0-3 0,19-17-42 0,-102 17-9 0</inkml:trace>
  <inkml:trace contextRef="#ctx0" brushRef="#br0" timeOffset="40">17229 13581 70 0,'0'-18'24'0,"18"-33"0"0,65 18-11 0,20 17-10 0,-17 16-6 0,-35 0-52 0,-35 0 2 0</inkml:trace>
  <inkml:trace contextRef="#ctx0" brushRef="#br0" timeOffset="41">17315 13683 44 0,'-16'0'30'0,"-2"-18"-3"0,52-15-11 0,51 33-9 0,15-34-5 0,19 34-6 0,-18 0-93 0</inkml:trace>
  <inkml:trace contextRef="#ctx0" brushRef="#br0" timeOffset="42">18381 13191 45 0,'0'-16'25'0,"0"-35"6"0,0 33-9 0,0 2-9 0,0 50 1 0,0 17-1 0,-16 33-2 0,16 18-3 0,0 0-1 0,16-2-3 0,-16-14 0 0,0-36 1 0,-16-33-1 0,16-17-2 0,0 0-6 0,16 0-146 0</inkml:trace>
  <inkml:trace contextRef="#ctx0" brushRef="#br0" timeOffset="43">17213 6012 88 0,'0'-51'12'0,"-17"17"12"0,1 85-13 0,32 50 0 0,1 34-3 0,-1-33-2 0,2-18-4 0,-18-66 5 0,-18-18 2 0,2-18-4 0,-1-66-3 0,1-34-1 0,32-17-2 0,1 15 1 0,-17 36 1 0,16 68 0 0,19 32-1 0,31 68 1 0,20 18-1 0,-18 0 1 0,-17 0-1 0,-16-51-5 0,-35 0-20 0,-35-35-30 0,0-16-25 0</inkml:trace>
  <inkml:trace contextRef="#ctx0" brushRef="#br0" timeOffset="44">17010 6265 63 0,'-17'0'11'0,"0"-16"18"0,51 16-19 0,66-17-7 0,54-17-4 0,49-17-2 0,-51-17-1 0,-67 18 3 0,-69-18 3 0,-16-1 2 0,0 20 4 0,-16 14 5 0,16 19 1 0,-17 16-7 0,17 84 2 0,-16 34-1 0,49 0-4 0,1 2-1 0,18-18-4 0,32-52-8 0,0-34-24 0,1-16-30 0,-51-16 9 0</inkml:trace>
  <inkml:trace contextRef="#ctx0" brushRef="#br0" timeOffset="45">18195 6198 20 0,'0'-35'17'0,"51"-65"25"0,-51 31-17 0,0 36-5 0,-51 33-5 0,-34 0-4 0,1 33 0 0,33 36-5 0,51-3-4 0,34 3 1 0,34-35-1 0,0-34-2 0,-18-34 2 0,-32-17-1 0,-2 16 2 0,-16 35 0 0,17 51-1 0,-17 35 3 0,0 49-2 0,0-33-2 0,0-17 0 0,0-52-2 0,0 0-7 0,0-33-39 0,0 0-62 0</inkml:trace>
  <inkml:trace contextRef="#ctx0" brushRef="#br0" timeOffset="46">18534 6214 87 0,'0'0'0'0,"34"-85"32"0,-1 19-11 0,-15-3-12 0,-18 18-5 0,-34 35-2 0,1 16-1 0,-19 34 2 0,19 50 1 0,17 18 0 0,65-17-1 0,36-34-4 0,1-18-9 0,-2-49-35 0,-34-19-50 0</inkml:trace>
  <inkml:trace contextRef="#ctx0" brushRef="#br0" timeOffset="47">18856 5876 29 0,'0'-68'40'0,"0"1"10"0,0 32-19 0,0 70-19 0,0 32 2 0,34 68-6 0,0-15-6 0,-16-20 1 0,-2-49-2 0,-16-16-2 0,0-35 3 0,-16-17-1 0,-2-52-1 0,1 2-2 0,17 0 1 0,51-1 1 0,17 50 0 0,0 18-1 0,-19 69 2 0,-14 15-1 0,-18-17 1 0,-34 2 0 0,-18-36 0 0,-32-15-1 0,0-18-7 0,33-18-33 0,34-15-74 0</inkml:trace>
  <inkml:trace contextRef="#ctx0" brushRef="#br0" timeOffset="48">19246 5961 82 0,'0'0'0'0,"16"-34"37"0,36 17-16 0,-3 50-13 0,21 36-5 0,-37 15-1 0,-17 0 1 0,-16-15-2 0,-16-69 7 0,-1 0 0 0,1-51-4 0,32-35-7 0,17 3-3 0,37-3-24 0,-37 53-27 0,-15 33-8 0</inkml:trace>
  <inkml:trace contextRef="#ctx0" brushRef="#br0" timeOffset="49">19753 5927 34 0,'35'0'29'0,"0"-35"10"0,-19 2-12 0,-16 33-10 0,-51-16-4 0,-17 65-3 0,0 37-4 0,52-1-3 0,16-1-1 0,33-17 0 0,18-49-1 0,0-18 0 0,-17-69-1 0,-16-15-1 0,-2-1 1 0,-16 1 0 0,0 50 0 0,0 34-1 0,-16 51 1 0,16 34 1 0,33-18 0 0,18 1 1 0,17-52 0 0,-1 1-2 0,1-50-1 0,-35-18-1 0,-15 0 2 0,-1 0 0 0,-17 35 0 0,0-1 1 0,0 17-1 0,0 51 0 0,17 16-1 0,17 1 1 0,16-35-15 0,-34-15-34 0,3-53-59 0</inkml:trace>
  <inkml:trace contextRef="#ctx0" brushRef="#br0" timeOffset="50">20262 5843 24 0,'-18'-17'17'0,"3"-17"10"0,-1 34-25 0,-2 16-61 0</inkml:trace>
  <inkml:trace contextRef="#ctx0" brushRef="#br0" timeOffset="51">20585 5892 90 0,'0'0'0'0,"0"-33"43"0,0 17-16 0,-35 16-16 0,2 49-4 0,16 20-1 0,17 15-3 0,50-33-2 0,34-35-2 0,19-16-45 0,-87 0-40 0</inkml:trace>
  <inkml:trace contextRef="#ctx0" brushRef="#br0" timeOffset="52">19839 6722 59 0,'-16'0'7'0,"-19"-34"17"0,18 17-3 0,34 1-10 0,34 16 0 0,17 67-5 0,-33 2-3 0,-2-1-1 0,-33-19 0 0,0-31 2 0,0-36 2 0,-18-31-4 0,36-37 0 0,15 1-2 0,18-16 1 0,0 51-1 0,0 50 0 0,1 67-1 0,-21 17 0 0,4 1 1 0,-19-16 1 0,-16-52 0 0,0-17 3 0,0-17 0 0,-16-52-2 0,32-16-1 0,3-16 0 0,32 0 0 0,-2 84-2 0,-14 34 1 0,0 84-1 0,-2 0 0 0,0-16-7 0,18-16-32 0,-18-52-61 0</inkml:trace>
  <inkml:trace contextRef="#ctx0" brushRef="#br0" timeOffset="53">20771 6553 65 0,'0'0'0'0,"0"-84"43"0,-18 66-17 0,18 36-16 0,0 50-1 0,18 15-3 0,-1-15-5 0,16-16 0 0,2-35 1 0,32-17 0 0,-15-51-1 0,-3-18-1 0,-31-15 0 0,-1 0 0 0,-17 50 1 0,0 17-2 0,0 85 2 0,17 33-1 0,34-33 1 0,33-52 0 0,18 1-1 0,-34-34 1 0,-35-17-1 0,-33-16 2 0,0-51-1 0,0-18 0 0,-16-34 0 0,-1 68-3 0,1 52 2 0,-2 66 0 0,18 87 4 0,18 15-3 0,31-17-1 0,3-33 1 0,15-52 0 0,1-16 0 0,0-67-1 0,-18-17 2 0,-16-53-3 0,-17-15 0 0,-17 17-1 0,-17 67 2 0,1 51 1 0,-2 67 0 0,18 70 0 0,34-37-3 0,-1 2-1 0,2-17-17 0,-18-52-53 0,-17-33 14 0</inkml:trace>
  <inkml:trace contextRef="#ctx0" brushRef="#br0" timeOffset="54">21601 6384 57 0,'-16'0'26'0,"16"-17"0"0,33 1-20 0,51 16-7 0,35-17-19 0,-17-1-67 0</inkml:trace>
  <inkml:trace contextRef="#ctx0" brushRef="#br0" timeOffset="55">22057 6300 34 0,'0'0'26'0,"18"16"10"0,-1 35-14 0,-17-18-12 0,17 18-7 0,1-16-9 0,15-1-78 0</inkml:trace>
  <inkml:trace contextRef="#ctx0" brushRef="#br0" timeOffset="56">22160 6232 64 0,'0'0'4'0,"-17"-18"-4"0,34 18-51 0</inkml:trace>
  <inkml:trace contextRef="#ctx0" brushRef="#br0" timeOffset="57">23160 5927 97 0,'0'0'12'0,"33"-17"23"0,18-17-17 0,33 17-15 0,2 1-4 0,-36 16-28 0,-50 33-77 0</inkml:trace>
  <inkml:trace contextRef="#ctx0" brushRef="#br0" timeOffset="58">23244 6063 51 0,'-16'0'25'0,"16"-18"17"0,0 18-21 0,51 0-9 0,33-16-9 0,34-1-7 0,-16-1-49 0,-67 18-13 0</inkml:trace>
  <inkml:trace contextRef="#ctx0" brushRef="#br0" timeOffset="59">24074 5621 72 0,'0'0'0'0,"-51"-66"36"0,36 15-12 0,15-18-9 0,15 18-4 0,3 2-2 0,15 32-6 0,18-1 0 0,17 18-1 0,-52 35-2 0,2 32 0 0,-18 17 0 0,-34 1 0 0,-17-1 0 0,-17-15 1 0,35-18 0 0,0-34 3 0,33-1 1 0,0-16 1 0,15 0 1 0,70-16 0 0,34-1-4 0,-1-17 2 0,1-1 0 0,-33 19-2 0,-53-2-1 0,-33 18-3 0,-17 18-18 0,-34 16-132 0</inkml:trace>
  <inkml:trace contextRef="#ctx0" brushRef="#br0" timeOffset="60">8234 6722 41 0,'17'-85'13'0,"18"-15"-1"0,14 32-1 0,-32 17-6 0,-17 33-4 0,-66 2-3 0,-105 32 1 0,-48 35 1 0,-1 69 4 0,15-3 3 0,87 19-3 0,51 17-2 0,67 33 1 0,67 51 0 0,51 34 1 0,1-18 0 0,16 18 2 0,1 17 0 0,-52 1-1 0,-49-1-2 0,-18 0 0 0,-51-35 0 0,-17-33 0 0,-17-34-1 0,1-66-1 0,15-54 0 0,36-48 0 0,16-18-2 0,50-35 0 0,52 19 2 0,17 32 0 0,16 35-1 0,1 69 1 0,-19 66 0 0,-14 51 0 0,-17 34 0 0,-55 33 5 0,-13 35 2 0,16 34-1 0,0 17-4 0,34-19-2 0,34 2-2 0,16-34 1 0,35-69 0 0,33-50 3 0,34-67 0 0,51-102-2 0,18-35-5 0,15-65-70 0,-218 15 2 0</inkml:trace>
  <inkml:trace contextRef="#ctx0" brushRef="#br0" timeOffset="61">23990 7416 83 0,'0'-33'5'0,"0"66"-4"0,18 87 2 0,15 66 3 0,0 51-2 0,-17 85 2 0,19 49 1 0,0 88 4 0,-2 82-1 0,1 34 0 0,-17 53-3 0,0 66-2 0,1 16 1 0,-2 19-2 0,-1 15 0 0,-15 3 1 0,0-37-2 0,-31-15 1 0,-39-52 0 0,37-288 2 0,-1 102-11 0,17-185 2 0,0-36-128 0</inkml:trace>
  <inkml:trace contextRef="#ctx0" brushRef="#br0" timeOffset="62">26123 7569 45 0,'0'-33'10'0,"-16"15"14"0,16 18-9 0,-17 18-5 0,1 66 1 0,-17 18-3 0,15 0-4 0,1-18 2 0,0-17-1 0,-1-49 1 0,2-1-2 0,-1-34 0 0,17-52-1 0,17-31-1 0,34-53-1 0,-16 0-1 0,-2 51 1 0,-17 69 0 0,1 33 0 0,17 84 1 0,18 52 1 0,15 17-2 0,-15-18-1 0,-19-51-1 0,-17-33-2 0,1-33-22 0,-67-52-61 0,50 34 44 0</inkml:trace>
  <inkml:trace contextRef="#ctx0" brushRef="#br0" timeOffset="63">25971 7756 52 0,'0'0'9'0,"-16"-18"8"0,50 18-8 0,67 0-6 0,51 18-23 0,-82-18-43 0</inkml:trace>
  <inkml:trace contextRef="#ctx0" brushRef="#br0" timeOffset="64">26887 7722 66 0,'50'-35'18'0,"17"19"-4"0,3 16-12 0,-3 33-12 0,-50-15-73 0</inkml:trace>
  <inkml:trace contextRef="#ctx0" brushRef="#br0" timeOffset="65">26988 7875 23 0,'-66'16'43'0,"14"1"-11"0,52-17-19 0,85 0-7 0,67 0-18 0,-84-17-68 0</inkml:trace>
  <inkml:trace contextRef="#ctx0" brushRef="#br0" timeOffset="66">28598 7128 55 0,'0'-33'4'0,"-17"-34"10"0,-34 33 0 0,0 34-7 0,-17 34-2 0,2 17-1 0,-4-2 2 0,21-14-1 0,14 16-1 0,0-17 1 0,19 17-1 0,16 33 0 0,16 18 2 0,3 16 1 0,-19 52 1 0,16 32-1 0,-32 53-2 0,-3 33 2 0,3-52-2 0,-1 1 0 0,-16-33-2 0,17-17 1 0,16-103-2 0,0-16 1 0,66-34-2 0,36-52 0 0,50-15-10 0,19-18-48 0,-37-16-58 0</inkml:trace>
  <inkml:trace contextRef="#ctx0" brushRef="#br0" timeOffset="67">29242 7179 45 0,'0'0'0'0,"0"-67"22"0,0 34 1 0,0 33-9 0,-16 49-4 0,16 37 0 0,0 67-4 0,0-35-4 0,0-16-1 0,0-36-6 0,16-15-68 0,-16-51 30 0</inkml:trace>
  <inkml:trace contextRef="#ctx0" brushRef="#br0" timeOffset="68">30444 7248 34 0,'-66'-34'21'0,"-4"-1"1"0,21 35-7 0,-21 17-1 0,21 52 0 0,16 49-3 0,33-16-5 0,33 0-2 0,51-53 0 0,0-32-2 0,2-34 0 0,-53-32 1 0,1-20 0 0,-34-33-3 0,0-33-1 0,-34 33-1 0,-33 68-8 0,50 68-32 0,17 17-40 0</inkml:trace>
  <inkml:trace contextRef="#ctx0" brushRef="#br0" timeOffset="69">31325 7230 46 0,'-33'-51'21'0,"0"35"-3"0,-37 32-4 0,37 70 1 0,-1 32-6 0,34 52-3 0,51-70-2 0,17-49 1 0,16-51 2 0,-49-17-6 0,16-50 1 0,-18-17-1 0,-66-69-2 0,-70 18-3 0,-65 117-62 0,116 18 10 0</inkml:trace>
  <inkml:trace contextRef="#ctx0" brushRef="#br0" timeOffset="70">29140 8212 18 0,'0'0'0'0,"0"-33"36"0,0-18-7 0,-17 34-11 0,1 17-8 0,-36 50 3 0,18 53-1 0,34 32-5 0,16-16-2 0,54-68 1 0,14-35 3 0,-18-49-4 0,-15-36-3 0,-16-48 0 0,-51 15-1 0,-54-1-2 0,4 70-3 0,-18 33-11 0,32 67-40 0,52-32-23 0</inkml:trace>
  <inkml:trace contextRef="#ctx0" brushRef="#br0" timeOffset="71">30140 8179 54 0,'0'-51'29'0,"0"-16"-8"0,16 16-10 0,36 34-6 0,32-1-2 0,-16 53-2 0,-17 50-2 0,-51 15 1 0,-17 37 2 0,-51-53 1 0,1-17 1 0,-19-49 3 0,69-1 1 0,1-17-1 0,65-17-3 0,54-1-4 0,16-15-2 0,16 15-8 0,1 2-40 0,-68-1-29 0</inkml:trace>
  <inkml:trace contextRef="#ctx0" brushRef="#br0" timeOffset="72">31241 8111 47 0,'18'-16'8'0,"-2"-53"25"0,-32 53-13 0,-36-1-9 0,18 68 1 0,-17 49-1 0,34 20-6 0,17-36-2 0,51-33 1 0,0-51 1 0,34-51-2 0,-36-67-2 0,-30-1-3 0,-54 18 2 0,-83 50-39 0,33 51-51 0</inkml:trace>
  <inkml:trace contextRef="#ctx0" brushRef="#br0" timeOffset="73">28970 8874 55 0,'-33'-51'15'0,"16"33"1"0,0 18-3 0,-17 51-2 0,34 68 4 0,0 33-7 0,34-17-4 0,18-66 2 0,30-36 2 0,4-49-4 0,-18-52-1 0,-51-35-2 0,-34-14 0 0,-34-3-2 0,-17 54-1 0,-16 66-7 0,16 50-27 0,68-16-54 0</inkml:trace>
  <inkml:trace contextRef="#ctx0" brushRef="#br0" timeOffset="74">30156 8940 45 0,'0'-16'19'0,"-16"-52"3"0,-1 35-9 0,1 15-3 0,-19 18-1 0,-33 51 2 0,34 33-2 0,17 36-3 0,34 15-4 0,50-50 2 0,3-68 2 0,31-17-3 0,-17-69-1 0,-50-15 0 0,-34-34 0 0,-34 16-2 0,-50 1-1 0,-17 67-3 0,15 68-15 0,35 50-56 0,51-67 26 0</inkml:trace>
  <inkml:trace contextRef="#ctx0" brushRef="#br0" timeOffset="75">30953 8891 48 0,'0'-17'15'0,"0"-52"8"0,35 18-5 0,31 17-8 0,2 17-5 0,-1 34-2 0,-49 35-2 0,-18 16-1 0,-34-1 1 0,-17-34 0 0,17 2 1 0,0-19-2 0,17-16 0 0,50 0 0 0,19-16 0 0,15 16 0 0,19 0 0 0,-36 51-1 0,-15 34 0 0,-54-1 2 0,-30-17 2 0,-36-32 1 0,-17-19 1 0,1-16-3 0,-1-16-1 0,69-19-15 0,15-32-91 0</inkml:trace>
  <inkml:trace contextRef="#ctx0" brushRef="#br0" timeOffset="76">31664 6959 30 0,'-17'-33'18'0,"17"-18"1"0,51 18-8 0,50 15-3 0,35 18-2 0,-34 0-1 0,-51 51-2 0,-34 17 5 0,0 68 2 0,-34 66-1 0,17 19 1 0,0 15 1 0,0 1-2 0,0 18-3 0,17-2-3 0,-34-33 2 0,0-16 0 0,-34-34-1 0,-17-52 2 0,-51-33-4 0,-51-17-4 0,-202 50-57 0,186-101-50 0</inkml:trace>
  <inkml:trace contextRef="#ctx0" brushRef="#br0" timeOffset="77">26123 10906 67 0,'0'-34'7'0,"-16"-17"18"0,16 51-15 0,16 51-3 0,-16 118 4 0,0 17-4 0,-16-50-1 0,-1-68 2 0,1-52 3 0,16-67-4 0,0-67-4 0,49-35-1 0,-14-33 0 0,16 17-2 0,-34 100 0 0,17 52-1 0,0 85 0 0,17 86 1 0,-2 14-1 0,3 18 0 0,-18-50 1 0,-17-52 0 0,-17-66-7 0,0-1-38 0,-51-68-54 0</inkml:trace>
  <inkml:trace contextRef="#ctx0" brushRef="#br0" timeOffset="78">25971 11260 50 0,'-16'0'17'0,"-1"-17"7"0,85 1-14 0,84-2-7 0,2-15-7 0,-20 0-57 0</inkml:trace>
  <inkml:trace contextRef="#ctx0" brushRef="#br0" timeOffset="79">26717 10635 59 0,'0'0'0'0,"-17"-69"28"0,34 18-11 0,34 35-11 0,-16 32-3 0,-19 53-1 0,-16 15 1 0,-51 0 2 0,0-15 1 0,0-18 2 0,51-51-2 0,18 16-2 0,83-49-2 0,1-18-1 0,15 17-7 0,-14 16-65 0,-87 18 18 0</inkml:trace>
  <inkml:trace contextRef="#ctx0" brushRef="#br0" timeOffset="80">27193 11329 61 0,'0'-17'20'0,"0"-1"5"0,49 2-8 0,36-2-4 0,34 1-7 0,0 1-5 0,-52 16-4 0,-50 16-52 0,-17 1-4 0</inkml:trace>
  <inkml:trace contextRef="#ctx0" brushRef="#br0" timeOffset="81">27327 11498 58 0,'-17'-18'34'0,"1"2"-6"0,83-1-13 0,36 17-7 0,14-16-5 0,-14-1-2 0,-54 17-51 0,-49 17-18 0</inkml:trace>
  <inkml:trace contextRef="#ctx0" brushRef="#br0" timeOffset="82">29292 10329 9 0,'0'-51'30'0,"0"35"-10"0,16-19-4 0,-32 35-5 0,-19 0-5 0,4 0 0 0,-55 17-1 0,-33 1 0 0,1-2-1 0,16-16-1 0,18 18-1 0,49-1-1 0,-15-1-1 0,34 19 1 0,-19-1-1 0,19 16 2 0,-3 17 0 0,-14 35 0 0,15 67 2 0,-15 52 2 0,-2 50-3 0,19-18 0 0,-1 2 2 0,17-18-3 0,0 34 2 0,0-18-1 0,0 2 1 0,0-2-5 0,-16-16 3 0,-1-50 0 0,17-52 1 0,-16-17 0 0,-2-50 0 0,18-34 1 0,34 1-1 0,16-19 0 0,69 2-2 0,68-18 0 0,51-34 0 0,-53-1-1 0,-33 1-28 0,-33-17-115 0</inkml:trace>
  <inkml:trace contextRef="#ctx0" brushRef="#br0" timeOffset="83">29226 10347 28 0,'0'-18'9'0,"-18"-33"24"0,18 17-7 0,0 52-16 0,0 49 1 0,18 35-2 0,-2 0-2 0,-16 0-2 0,-16-18-1 0,-2-33-1 0,1-35-2 0,0 2-4 0,34-1-22 0,0-52-67 0</inkml:trace>
  <inkml:trace contextRef="#ctx0" brushRef="#br0" timeOffset="84">29479 10143 43 0,'0'-50'14'0,"34"-18"11"0,16 34-12 0,1 34-8 0,-18 34-3 0,-33 50 1 0,-16 0 2 0,-17-15 1 0,-19-35 2 0,36-17-1 0,-1-17-3 0,67 0-1 0,34-35-2 0,53-16-2 0,-19 51-2 0,1-16-30 0,-85 16-42 0</inkml:trace>
  <inkml:trace contextRef="#ctx0" brushRef="#br0" timeOffset="85">30834 10448 33 0,'-35'-17'19'0,"19"-34"8"0,-35 35-10 0,1 16-9 0,-18 34 0 0,17 50-1 0,16 18-1 0,35-2-2 0,51-14 0 0,35-52 2 0,15-52-3 0,-16-33-2 0,-34-33 2 0,-35-1-2 0,-32-17 0 0,-35 36-3 0,-17 15-2 0,0 68-16 0,51 17-78 0</inkml:trace>
  <inkml:trace contextRef="#ctx0" brushRef="#br0" timeOffset="86">31969 10398 39 0,'0'0'0'0,"0"-34"32"0,-18-1-16 0,-15 35-8 0,-35 51 3 0,1 33-2 0,34 36-2 0,66-3-2 0,34-32 0 0,18-50 3 0,17-52-3 0,-34-52-2 0,-17-31-2 0,-51-2-1 0,-34 0-6 0,-85 69-47 0,85 33-7 0</inkml:trace>
  <inkml:trace contextRef="#ctx0" brushRef="#br0" timeOffset="87">29275 11651 8 0,'0'-18'6'0,"0"-33"27"0,0 18-10 0,0 15-7 0,-49 18-5 0,-3 35 2 0,-33 32-2 0,33 35-1 0,36 16-5 0,50 1-2 0,67-52 1 0,0-32 0 0,2-70-1 0,-52-32-1 0,-16-34-3 0,-35-35 3 0,-52 34 1 0,-34 18-5 0,-14 66-1 0,32 53-9 0,68 32-36 0,0-33-31 0</inkml:trace>
  <inkml:trace contextRef="#ctx0" brushRef="#br0" timeOffset="88">30326 11751 61 0,'-18'-34'14'0,"18"-50"9"0,18 17-11 0,34 32-9 0,14 35 0 0,-49 18-3 0,-17 66 0 0,-17-17 2 0,-49 53 2 0,31-52 1 0,-16-1 4 0,34-34-5 0,34-15 1 0,51-18 0 0,33-18 0 0,17 2-5 0,-48-1-3 0,-37 1-45 0,-17-1-37 0</inkml:trace>
  <inkml:trace contextRef="#ctx0" brushRef="#br0" timeOffset="89">30715 11380 33 0,'0'0'0'0,"17"-120"29"0,17 52-7 0,17 35-11 0,-17 33-7 0,-34 33-2 0,0 53 2 0,-34-19 1 0,-17-16 1 0,17-16 0 0,17-19-1 0,17-16-2 0,68-16-1 0,34-1-2 0,17-1-6 0,-1 2-93 0</inkml:trace>
  <inkml:trace contextRef="#ctx0" brushRef="#br0" timeOffset="90">32037 11531 33 0,'0'0'0'0,"0"-16"34"0,17-19-4 0,-17 2-15 0,-33 17-7 0,-19 16 1 0,-15 33-2 0,15 69 0 0,36-1-3 0,51 18-1 0,31-34 3 0,20-68-1 0,15-34-5 0,-50-52 2 0,-18-33-1 0,-33-16-2 0,-33 34-21 0,-35 50-81 0</inkml:trace>
  <inkml:trace contextRef="#ctx0" brushRef="#br0" timeOffset="91">29226 12633 38 0,'0'0'0'0,"-18"-35"26"0,18 19-7 0,-34 16-7 0,-17 34-1 0,0 50 4 0,16 52-6 0,19-1-7 0,67-51 2 0,33-33 2 0,17-51-2 0,2-67-2 0,-36-17 1 0,-48-35 0 0,-19 16-2 0,-52 3-2 0,-15 65-1 0,-34 35-8 0,49 69-22 0,34-20-56 0</inkml:trace>
  <inkml:trace contextRef="#ctx0" brushRef="#br0" timeOffset="92">30326 12649 53 0,'0'0'0'0,"68"-67"20"0,-51 50 2 0,-17-1-8 0,-17 36-8 0,-51 33 3 0,17 49 3 0,17 20-5 0,68-1-6 0,17-35 3 0,50-68 7 0,-16-32-7 0,1-52 0 0,-70-34-1 0,1 0-4 0,-69-16 2 0,-15 0-4 0,-18 67-3 0,1 67-18 0,33 53-40 0,51-52 12 0</inkml:trace>
  <inkml:trace contextRef="#ctx0" brushRef="#br0" timeOffset="93">31680 12531 61 0,'0'-17'20'0,"0"-50"0"0,52 32-8 0,15 19-8 0,3 16-3 0,-55 51 0 0,-15 16 0 0,-34 1 1 0,-17-17 0 0,2-35 1 0,14 2-3 0,18-18 1 0,34 0-1 0,34-18-1 0,17 18 1 0,0 0-1 0,-35 34 2 0,-17 34 0 0,-32-1 5 0,-17-16 2 0,-52-16 0 0,18-35-6 0,-3-17-2 0,37-1-11 0,50-15-41 0,-1 15-23 0</inkml:trace>
  <inkml:trace contextRef="#ctx0" brushRef="#br0" timeOffset="94">32088 12243 41 0,'0'0'0'0,"0"-18"33"0,17-15-10 0,18 33-13 0,-19 0-5 0,-16 51 1 0,0 0-2 0,-51 0 0 0,16-17 4 0,2-1-2 0,33-33-2 0,17 0-2 0,34-16-3 0,50-19-1 0,1-16-56 0,-85 51-2 0</inkml:trace>
  <inkml:trace contextRef="#ctx0" brushRef="#br0" timeOffset="95">32579 10127 5 0,'0'-18'14'0,"0"2"7"0,-18-1-5 0,18-17-6 0,0-1-4 0,18 35-4 0,-1 0 1 0,-1 0 0 0,19 0 0 0,16 35-1 0,1 16 1 0,-19-1 1 0,-17 34 3 0,1 18-1 0,-17 33 0 0,0 36 2 0,-33 15 0 0,0 34-2 0,14-1-2 0,3 1 0 0,-1-16 6 0,34 0-9 0,-17-2 0 0,0-16 0 0,-17 1 1 0,17-34 0 0,-18-18 7 0,18-17-6 0,-16-32-1 0,16 14 0 0,-17-14-1 0,17-36 1 0,0 0 1 0,-16-32 1 0,-3-18-2 0,-32 0 0 0,-117-35-2 0,-52 19-13 0,68 67-123 0</inkml:trace>
  <inkml:trace contextRef="#ctx0" brushRef="#br0" timeOffset="96">26480 14428 9 0,'0'-102'23'0,"0"0"10"0,0 35-9 0,0 32-5 0,0 53-10 0,68 15-1 0,-33 103 5 0,-2 50-8 0,0-16-2 0,-16-36 1 0,-17-48-2 0,0-19-1 0,-17-49-2 0,0-1-8 0,17-17-29 0,17-17-36 0</inkml:trace>
  <inkml:trace contextRef="#ctx0" brushRef="#br0" timeOffset="97">27141 14360 49 0,'0'0'0'0,"17"0"22"0,-17 17 4 0,0 34-12 0,-17 33-1 0,-17 34-6 0,17 17-3 0,1-66-2 0,-2-18 0 0,1-51 0 0,17-17 3 0,17-52-2 0,1-49-3 0,-2-17 0 0,1 0 1 0,-1 33-1 0,2 68 0 0,16 34 0 0,15 85 0 0,2 34 1 0,35 16-1 0,-18-1 0 0,-17-32-1 0,-51-51-10 0,0-33-28 0,-34-18-36 0</inkml:trace>
  <inkml:trace contextRef="#ctx0" brushRef="#br0" timeOffset="98">26971 14665 58 0,'0'0'0'0,"-34"-17"24"0,68 17-12 0,85-18-8 0,66-15-3 0,4 15-21 0,-123 2-44 0</inkml:trace>
  <inkml:trace contextRef="#ctx0" brushRef="#br0" timeOffset="99">27784 14309 40 0,'-16'-18'10'0,"16"-49"29"0,-17 67-21 0,17 51-9 0,17 51 1 0,-1 0-4 0,-16 33-4 0,19-34-3 0,-19-17-7 0,15-33-91 0</inkml:trace>
  <inkml:trace contextRef="#ctx0" brushRef="#br0" timeOffset="100">28327 14546 80 0,'0'0'0'0,"51"-51"11"0,84 18-4 0,17 33-7 0,-67 17-56 0</inkml:trace>
  <inkml:trace contextRef="#ctx0" brushRef="#br0" timeOffset="101">28427 14732 40 0,'-16'0'19'0,"-1"0"6"0,50-17-14 0,86 1-11 0,34-2-12 0,-86 2-52 0</inkml:trace>
  <inkml:trace contextRef="#ctx0" brushRef="#br0" timeOffset="102">29479 14360 55 0,'0'-34'18'0,"0"-17"9"0,18 33-9 0,-18 36-10 0,0 49 3 0,0 35-2 0,0 17-6 0,-18-1-2 0,18-51-1 0,-17 2-5 0,34-36-49 0,-17-33-7 0</inkml:trace>
  <inkml:trace contextRef="#ctx0" brushRef="#br0" timeOffset="103">29918 14342 76 0,'0'-16'17'0,"35"16"-3"0,33 34-1 0,18 17-6 0,-4 17-4 0,4 16-2 0,-18-33-2 0,-33-17-2 0,-19-17-19 0,-16-17-65 0</inkml:trace>
  <inkml:trace contextRef="#ctx0" brushRef="#br0" timeOffset="104">30292 14360 18 0,'0'-51'45'0,"0"33"-14"0,0 36-20 0,-33 66 1 0,-2 2-4 0,0 14-6 0,-14 2-2 0,16-35-3 0,15-32-36 0,18-35-18 0</inkml:trace>
  <inkml:trace contextRef="#ctx0" brushRef="#br0" timeOffset="105">30817 14393 16 0,'0'0'0'0,"-18"0"21"0,18-33 2 0,35-1-6 0,0-1-2 0,14 19-4 0,-14 32-6 0,-18 35-1 0,-17 35 0 0,-34-2-2 0,-17-17 0 0,0-16 0 0,0-16 2 0,51-35 0 0,0 16 1 0,51-16-1 0,33-16-2 0,19-1-3 0,-2-1-11 0,-34 2-100 0</inkml:trace>
  <inkml:trace contextRef="#ctx0" brushRef="#br0" timeOffset="106">31460 14309 60 0,'0'0'0'0,"0"-69"36"0,19 53-13 0,32 16-11 0,-18 33-4 0,17 19-2 0,1 32-4 0,-17-15-2 0,0-3-1 0,0-15-14 0,-17-33-40 0,-17-18 2 0</inkml:trace>
  <inkml:trace contextRef="#ctx0" brushRef="#br0" timeOffset="107">31732 14275 46 0,'0'0'11'0,"-17"-35"27"0,0 19-19 0,-1 16-8 0,-15 51 1 0,-18 34-4 0,1-1-6 0,-17 35-1 0,32-34-8 0,35-52-46 0,0-33-7 0</inkml:trace>
  <inkml:trace contextRef="#ctx0" brushRef="#br0" timeOffset="108">32105 14122 54 0,'0'0'0'0,"0"-33"31"0,0-18-11 0,35 17-8 0,31 1-7 0,2 33-3 0,-17 49 0 0,-35 20-2 0,-16-1 1 0,-33-1-1 0,-18-34 3 0,-17-15-2 0,35-2 0 0,33-16-2 0,33 0 1 0,35 0 0 0,0 0 2 0,-17 18 1 0,-16 15 0 0,-35 18 2 0,-18 0 3 0,-34-16 1 0,3-2-2 0,-37-33-1 0,2 0-5 0,50 0-20 0,0 16-88 0</inkml:trace>
  <inkml:trace contextRef="#ctx0" brushRef="#br0" timeOffset="109">25718 16154 53 0,'-34'-84'34'0,"1"0"-17"0,-2 66-4 0,0 86-2 0,19 50-5 0,-1 17-2 0,17-32-1 0,0-70-2 0,0 2 3 0,0-70 2 0,0-16-4 0,0-51-1 0,0-49 0 0,17-2 0 0,-1 35-1 0,2 83-1 0,-1 35 0 0,34 86 3 0,0 49-1 0,-1-17 0 0,18 0-2 0,-34-49-1 0,-17-1-19 0,-34-68-89 0</inkml:trace>
  <inkml:trace contextRef="#ctx0" brushRef="#br0" timeOffset="110">25447 16239 66 0,'0'0'5'0,"-16"0"7"0,133 0-4 0,53-16-11 0,-36-18-65 0</inkml:trace>
  <inkml:trace contextRef="#ctx0" brushRef="#br0" timeOffset="111">26056 15833 45 0,'0'0'0'0,"-33"-69"30"0,66 69-24 0,69-16-7 0,-18 16-57 0</inkml:trace>
  <inkml:trace contextRef="#ctx0" brushRef="#br0" timeOffset="112">26446 15511 50 0,'0'-16'12'0,"-17"-1"21"0,17 50-18 0,0 86-9 0,33 50-8 0,2 0-94 0</inkml:trace>
  <inkml:trace contextRef="#ctx0" brushRef="#br0" timeOffset="113">26955 16138 68 0,'0'0'9'0,"84"-51"7"0,35 51-16 0,-35 0-72 0</inkml:trace>
  <inkml:trace contextRef="#ctx0" brushRef="#br0" timeOffset="114">27056 16307 57 0,'0'0'0'0,"-68"0"42"0,84 0-23 0,103-18-14 0,52 18-36 0,-120 0-31 0</inkml:trace>
  <inkml:trace contextRef="#ctx0" brushRef="#br0" timeOffset="115">28616 15511 48 0,'0'-16'6'0,"-18"-35"13"0,-34 16-7 0,-15 35-4 0,-18 18-4 0,1 15-1 0,0 18-2 0,14-18 2 0,4 36-1 0,32-1 7 0,17 15-1 0,17 70 1 0,-17 33-1 0,17 18-2 0,17 16-1 0,-17-16 4 0,0-2-4 0,0 53-4 0,-17-2-3 0,17-49 1 0,0-102 7 0,0-2-9 0,17 2 4 0,18-33 2 0,14-19-3 0,3-34 0 0,15-16 1 0,18 0-14 0,-1-33-45 0,-49 17-23 0</inkml:trace>
  <inkml:trace contextRef="#ctx0" brushRef="#br0" timeOffset="116">28970 15544 10 0,'0'-16'27'0,"0"-1"-3"0,0 1-2 0,0-1-2 0,-15 34 2 0,15 32-12 0,-18 20-1 0,18-1-2 0,-17 15-1 0,0-32-1 0,17-16-4 0,-18-1-1 0,18-34-3 0,0 17-24 0,0-17-60 0</inkml:trace>
  <inkml:trace contextRef="#ctx0" brushRef="#br0" timeOffset="117">30156 15544 6 0,'33'-33'20'0,"-14"0"3"0,-38 15-1 0,-14 2-6 0,-16 32-3 0,14 52 0 0,0 17-3 0,35 33-4 0,52-16 0 0,-1-18-3 0,33-49 2 0,-16-35-1 0,-34-51-1 0,0-35 2 0,-34-14-4 0,-34-2 0 0,-33 0-1 0,-19 69-2 0,20 15-7 0,48 53-27 0,18-2-57 0</inkml:trace>
  <inkml:trace contextRef="#ctx0" brushRef="#br0" timeOffset="118">31140 15460 46 0,'16'-33'22'0,"1"15"4"0,-50 18-13 0,-2 51-2 0,18 33-2 0,-1 2-2 0,53 32-1 0,16-51 0 0,34-32 2 0,-1-35 1 0,-16-69 0 0,-17-15 2 0,-51-34-8 0,-17 17-2 0,-34 16-8 0,-50 68-38 0,-34 68-65 0</inkml:trace>
  <inkml:trace contextRef="#ctx0" brushRef="#br0" timeOffset="119">28717 16560 19 0,'0'-33'30'0,"-18"0"1"0,1-1-8 0,0 34-13 0,-16 51 1 0,-1 33-1 0,34 34-4 0,0-51 4 0,51 19-6 0,33-52 2 0,19-34-2 0,-36-69-1 0,-15-65-5 0,-52 32 3 0,-52 18 0 0,-33 33-3 0,0 51-6 0,1 67-21 0,84 1-81 0</inkml:trace>
  <inkml:trace contextRef="#ctx0" brushRef="#br0" timeOffset="120">29869 16341 56 0,'16'-34'25'0,"1"16"-2"0,-1 18-11 0,2 52-3 0,-18 16-1 0,-18-1-6 0,18 1-1 0,-16-34-2 0,16-1-19 0,16-33-59 0,-16 0 48 0</inkml:trace>
  <inkml:trace contextRef="#ctx0" brushRef="#br0" timeOffset="121">30123 16341 38 0,'0'0'10'0,"-16"-18"24"0,16 36-11 0,0 33-4 0,-18 33-6 0,1 18-7 0,-18 17-3 0,19-52 3 0,-17 35-7 0,-2-35-2 0,35-16-30 0,0-33-70 0</inkml:trace>
  <inkml:trace contextRef="#ctx0" brushRef="#br0" timeOffset="122">30259 16629 31 0,'0'0'0'0,"67"-69"38"0,-15 53-11 0,-3 16-15 0,-32 51-5 0,-17 0-3 0,-33 16 4 0,-18-16-3 0,-34 0 0 0,18-17 2 0,48-17-3 0,19-17 0 0,52 0-2 0,50-17 0 0,16-17 1 0,0 16-27 0,1-15-100 0</inkml:trace>
  <inkml:trace contextRef="#ctx0" brushRef="#br0" timeOffset="123">31664 16392 44 0,'0'0'0'0,"0"-51"37"0,0-18-12 0,-17 53-13 0,-34 16-4 0,-15 51 2 0,15 34-1 0,16 67-6 0,51-85 2 0,19-16 3 0,33-33-2 0,16-52-2 0,-16-52-1 0,-51-14 0 0,-17 14-4 0,-52 1-14 0,-49 68-98 0</inkml:trace>
  <inkml:trace contextRef="#ctx0" brushRef="#br0" timeOffset="124">29089 17305 28 0,'-17'0'19'0,"0"-17"3"0,-1 1-3 0,-31 16-3 0,-2 33-4 0,17 52-2 0,0 1-6 0,34 14-2 0,68-31 3 0,16-52 0 0,2-17-1 0,-37-51 1 0,-14-50 0 0,-35 16-2 0,-35-17-3 0,-32 34-2 0,-18 52-11 0,1 49-25 0,67 0-54 0</inkml:trace>
  <inkml:trace contextRef="#ctx0" brushRef="#br0" timeOffset="125">30173 17288 47 0,'16'0'16'0,"3"-33"15"0,-3-1-8 0,-16 18-12 0,0 16-7 0,-51 50 2 0,18 18-2 0,16 50-5 0,34-16 3 0,32-34 0 0,21-52 3 0,-3-32 0 0,1-35 2 0,-51-17-1 0,-17-16-3 0,0-19-6 0,-51 53-2 0,-1 16-15 0,-15 34-30 0,67 18-25 0</inkml:trace>
  <inkml:trace contextRef="#ctx0" brushRef="#br0" timeOffset="126">31275 17019 65 0,'0'0'0'0,"17"-17"33"0,-1-17-16 0,-16 34-8 0,17 34-2 0,-17 50-5 0,-17 0-2 0,17 1-4 0,0-17-23 0,0-52-70 0</inkml:trace>
  <inkml:trace contextRef="#ctx0" brushRef="#br0" timeOffset="127">31479 17086 22 0,'0'0'13'0,"-19"0"24"0,3 0-16 0,-1 17-5 0,1 50-4 0,-19 18-4 0,19 17-2 0,-19 0-7 0,18-18 0 0,1-33-6 0,-1-18-45 0,17-15-13 0</inkml:trace>
  <inkml:trace contextRef="#ctx0" brushRef="#br0" timeOffset="128">31631 17305 49 0,'0'0'9'0,"49"-50"24"0,3 0-14 0,-1 50-11 0,-17 0-5 0,-1 50-2 0,-33 0-1 0,-51 19 0 0,2-35 0 0,168 152 17 0,-189-153-16 0,-14-33-4 0,33-51-63 0,34 35 12 0</inkml:trace>
  <inkml:trace contextRef="#ctx0" brushRef="#br0" timeOffset="129">31070 17052 15 0,'18'-33'24'0,"16"-35"6"0,0 50-6 0,-17 2-9 0,-1 16-3 0,-16 16 2 0,-16 53-4 0,-1 32-1 0,1-16-6 0,-2-1-1 0,18-17 0 0,0-49 1 0,18-18 1 0,-18 0-1 0,0-34-5 0,0-17-63 0,0 34-6 0</inkml:trace>
  <inkml:trace contextRef="#ctx0" brushRef="#br0" timeOffset="130">32070 15054 20 0,'0'0'7'0,"-16"-34"15"0,16 1-3 0,0 33-7 0,51 0-3 0,33 0-2 0,19 0 2 0,-19 0-5 0,-16 16-2 0,-52 17 1 0,1 2 4 0,-17 50 3 0,0 15-2 0,0 37-2 0,0 32-3 0,-17 68 2 0,1 67 1 0,-1-66-3 0,1-52 0 0,-2-16-1 0,18 15-1 0,0-15 1 0,0-1-2 0,0-33 0 0,-17-17 1 0,0-1-1 0,-1-34 7 0,2-33-2 0,-1 33-6 0,1-32 4 0,-2 16-1 0,1-52 3 0,-18-16-4 0,-14-16-3 0,-54-1-52 0,36-1-61 0</inkml:trace>
  <inkml:trace contextRef="#ctx0" brushRef="#br0" timeOffset="131">31259 17068 3 0,'0'-16'13'0,"0"-17"2"0,16-2-2 0,-16 35-2 0,0-16 0 0,0 16 1 0,-16-17 0 0,16-1 1 0,-18-15-1 0,18 15-1 0,-17 18-2 0,17-16-5 0,0 32 4 0,0 35-3 0,-17 35-2 0,-1 14-1 0,18-14 0 0,-16-3-1 0,16-66 0 0,0 1 2 0,0-36 2 0,16-32-3 0,2-17 0 0,-1-35-1 0,-17 18 0 0,0 33 1 0,0 33-3 0,-17 18-1 0,-1 35-1 0,18 49-21 0,35 1-65 0,-18-68 44 0</inkml:trace>
  <inkml:trace contextRef="#ctx0" brushRef="#br0" timeOffset="132">31579 17086 35 0,'0'-18'9'0,"-16"-15"10"0,16 0-5 0,16 15-8 0,-16 18 1 0,0 35 7 0,0-2 0 0,-33 52-1 0,-1 17-5 0,1-2-5 0,-2 20-1 0,2-19-1 0,-2-16 4 0,0-34-1 0,2-34-1 0,33-17-1 0,-16-35 0 0,16-16-1 0,33-33-1 0,18-34-3 0,-16 16 3 0,-2 51 2 0,-17 0-2 0,-16 18 1 0,-16-1 0 0,16 34-1 0,-17 16 1 0,1 53 0 0,-19 15 2 0,0 34 2 0,2 1-5 0,17-17-2 0,-1-35 1 0,1-16-10 0,16-18-46 0,16-33-24 0</inkml:trace>
  <inkml:trace contextRef="#ctx0" brushRef="#br0" timeOffset="133">31664 17374 5 0,'0'0'5'0,"0"-51"11"0,0 16-6 0,0 35-1 0,16-16 3 0,-16-1 2 0,0 17-2 0,0-16-3 0,0-2-1 0,0 18-3 0,0-16 0 0,35 16-1 0,16 0-1 0,-18 0 0 0,-15 34 0 0,-1-1-2 0,-17 18 1 0,-35 0-1 0,2-17-1 0,-1-17 1 0,0-1 0 0,16 2-1 0,2-18 1 0,32-18-1 0,19 18 1 0,16 0-1 0,-18 0 0 0,-15 18 2 0,-1 33 1 0,-17-1 0 0,-35 1 2 0,2-17 2 0,-18-17 0 0,0-1-2 0,18-16-3 0,-19-33-2 0,19 15-47 0,17 18-52 0</inkml:trace>
  <inkml:trace contextRef="#ctx0" brushRef="#br0" timeOffset="134">9319 15342 66 0,'-18'-17'8'0,"-15"-1"10"0,14 69-7 0,19 69 3 0,19 66 1 0,14 67-6 0,1 2-5 0,-17-35-2 0,-17-101-1 0,0-35 1 0,-17-50-8 0,17-52-35 0,-34-66-54 0</inkml:trace>
  <inkml:trace contextRef="#ctx0" brushRef="#br0" timeOffset="135">9132 15579 55 0,'0'0'0'0,"-17"-101"30"0,17 67-10 0,0 17-6 0,52 17-2 0,49 68-1 0,34 67-5 0,17 34-1 0,-16 18-2 0,-17-19-2 0,-35 1 0 0,0-67-2 0,-16-33 0 0,0-52-7 0,-34-34-25 0,0-34-23 0,-34 17 14 0</inkml:trace>
  <inkml:trace contextRef="#ctx0" brushRef="#br0" timeOffset="136">10063 15495 33 0,'-17'-35'13'0,"-16"-83"25"0,16 83-16 0,17 53-11 0,-18 84 3 0,36 66-4 0,16 87-3 0,-18 33-4 0,-16-52-2 0,0-83 0 0,17-69-2 0,17-49-10 0,34-70-53 0,-51 35 13 0</inkml:trace>
  <inkml:trace contextRef="#ctx0" brushRef="#br0" timeOffset="137">10572 15731 66 0,'0'0'0'0,"0"-85"33"0,0 69-11 0,-17 32-13 0,-18 69 2 0,19 50-1 0,-1 69-1 0,34-18-1 0,18-50-5 0,32-52-1 0,51-66 1 0,1-52 0 0,-35-52-1 0,-33-49 1 0,-34-17-2 0,-34-34 0 0,-51 16 1 0,-32 52-1 0,-19 84-5 0,0 50-20 0,51 70-101 0</inkml:trace>
  <inkml:trace contextRef="#ctx0" brushRef="#br0" timeOffset="138">11453 15478 85 0,'0'-34'15'0,"0"17"8"0,18 50-7 0,-18 69-2 0,31 33-4 0,4 34-3 0,0-16-2 0,-19-34-2 0,-16-34-1 0,0-36-1 0,-16-32-1 0,16 1-14 0,-18-36-49 0,1-15-20 0</inkml:trace>
  <inkml:trace contextRef="#ctx0" brushRef="#br0" timeOffset="139">11215 15460 73 0,'0'-16'22'0,"-15"-19"8"0,81 2-7 0,69-1-14 0,69-1-7 0,-18 19-8 0,-118 67-105 0</inkml:trace>
  <inkml:trace contextRef="#ctx0" brushRef="#br0" timeOffset="140">13587 15342 65 0,'-17'-69'30'0,"-16"36"-2"0,16 33-13 0,-17 85-1 0,17 50-2 0,34 69-9 0,-17-18-3 0,18-17 0 0,-18-34-1 0,0-50-17 0,0-68-52 0,0-34 17 0</inkml:trace>
  <inkml:trace contextRef="#ctx0" brushRef="#br0" timeOffset="141">13264 15444 82 0,'0'0'0'0,"0"-86"26"0,51 53-10 0,68-19-3 0,85 52-3 0,-18 52-4 0,-15 83-4 0,-52 51 0 0,-86 1-1 0,-66-1 1 0,-70-51 4 0,-32-17 0 0,-17-49-4 0,15-36-1 0,54-33-1 0,83-33-13 0,66-85-112 0</inkml:trace>
  <inkml:trace contextRef="#ctx0" brushRef="#br0" timeOffset="142">14502 15544 97 0,'0'0'0'0,"0"-49"20"0,0 65 0 0,0 86-7 0,17 33-7 0,17 18-4 0,-17-35-2 0,-1-34 0 0,3-49-18 0,14-86-95 0</inkml:trace>
  <inkml:trace contextRef="#ctx0" brushRef="#br0" timeOffset="143">14519 15291 83 0,'0'0'0'0,"-33"-51"23"0,33 67-23 0,16 19-76 0</inkml:trace>
  <inkml:trace contextRef="#ctx0" brushRef="#br0" timeOffset="144">15214 15460 70 0,'-34'-16'17'0,"17"-1"4"0,1 50-9 0,-2 86 0 0,18 50-4 0,-17 0-4 0,17-34-1 0,-35-66 3 0,19-69 1 0,16-51-2 0,0-84-3 0,0-52-1 0,51-33-1 0,17 50 1 0,0 103-1 0,-1 67-1 0,18 85 0 0,34 101 0 0,-68-51 1 0,17 52-2 0,-52-52 2 0,-16-51-2 0,0-33-31 0,-51-67-86 0</inkml:trace>
  <inkml:trace contextRef="#ctx0" brushRef="#br0" timeOffset="145">15095 15781 73 0,'0'0'0'0,"-18"-50"28"0,88 34-18 0,80-18-8 0,90-34-4 0,29 17-83 0</inkml:trace>
  <inkml:trace contextRef="#ctx0" brushRef="#br0" timeOffset="146">16299 15376 65 0,'0'-34'22'0,"0"-35"6"0,0 36-10 0,-18 16-8 0,-15 50-6 0,-53 53 1 0,1 50 1 0,1 67-1 0,84-18-1 0,35-32-2 0,84-69-1 0,49-84-1 0,-34-51-12 0,-82-15-30 0,-86-19-41 0</inkml:trace>
  <inkml:trace contextRef="#ctx0" brushRef="#br0" timeOffset="147">16229 15731 18 0,'-82'-16'50'0,"12"-2"-14"0,54 2-16 0,102-1-12 0,31-1-3 0,19 18 6 0,-35 51-1 0,-50 33-1 0,-51 70 0 0,-33 32-5 0,15 0-3 0,36-68-7 0,31-49-138 0</inkml:trace>
  <inkml:trace contextRef="#ctx0" brushRef="#br0" timeOffset="148">17110 15478 61 0,'0'-18'9'0,"-33"-49"23"0,-16 32-11 0,-3 35-13 0,1 69-1 0,0 66 4 0,51 34-4 0,35 17-2 0,49-67-5 0,33-85 5 0,2-52 0 0,0-66-3 0,-86 0-1 0,-14-119 1 0,-89 33-2 0,-31 35-1 0,-18 66-2 0,19 87-6 0,66 50-35 0,51-17-41 0</inkml:trace>
  <inkml:trace contextRef="#ctx0" brushRef="#br0" timeOffset="149">17738 15427 99 0,'0'0'0'0,"-51"17"22"0,35 67-6 0,32 52-7 0,17 15-4 0,-15-31-3 0,-1-52 1 0,-17-52 2 0,-35-49 0 0,19-69-2 0,-1-34-3 0,17-50 1 0,17 33 0 0,-1 86 0 0,19 50-3 0,16 101 1 0,33 69 1 0,1 33 0 0,17-33 1 0,-17-51-1 0,-18-69 4 0,-15-66 5 0,-1-86-5 0,-18-17-2 0,-17-17-1 0,2-33 0 0,-52 33-8 0,1 70-28 0,33 99-84 0</inkml:trace>
  <inkml:trace contextRef="#ctx0" brushRef="#br0" timeOffset="150">18704 15325 87 0,'16'-18'24'0,"2"36"3"0,-1 66-12 0,-34 51-4 0,-1 18-6 0,2-17-2 0,-1-52 1 0,1-49-1 0,-3-35 0 0,19-51 0 0,0-69-2 0,19-66 0 0,14-33 0 0,18 50 0 0,-1 118-1 0,1 68-1 0,17 101 2 0,-1 18-1 0,-15 32-1 0,-1-15 1 0,-2-35 0 0,-31-49-4 0,-1-52-24 0,-68-17-47 0,34-17 20 0</inkml:trace>
  <inkml:trace contextRef="#ctx0" brushRef="#br0" timeOffset="151">18619 15664 71 0,'-67'0'34'0,"32"-18"-6"0,103 2-22 0,85-1-6 0,51-17-16 0,-3-17-85 0</inkml:trace>
  <inkml:trace contextRef="#ctx0" brushRef="#br0" timeOffset="152">19500 15273 53 0,'17'-33'30'0,"-17"-18"7"0,0 51-12 0,0 18-13 0,-17 48 0 0,-1 37-2 0,18 16-4 0,0 16-2 0,0-34-1 0,0-17 0 0,35-49-1 0,0-19 0 0,49-16 0 0,0-16-2 0,35-19 0 0,-1 19-11 0,-33-19-64 0,-68 35 1 0</inkml:trace>
  <inkml:trace contextRef="#ctx0" brushRef="#br0" timeOffset="153">20330 15256 85 0,'-35'-49'35'0,"19"15"2"0,16 34-21 0,0 67-5 0,16 18-4 0,3 34-3 0,-19 32-3 0,0-31-1 0,0-36-4 0,0-17-106 0,-19-49 48 0</inkml:trace>
  <inkml:trace contextRef="#ctx0" brushRef="#br0" timeOffset="154">20704 15207 69 0,'0'0'0'0,"-35"-51"34"0,51 0-14 0,70 17-12 0,15 34-4 0,2 51-2 0,-54 50-2 0,-82 34 1 0,-35 2-1 0,-51-2 5 0,35-17 5 0,33-16-2 0,67-35-5 0,87-32-2 0,66-52 1 0,34-52-2 0,-33 18-27 0,-86 0-92 0</inkml:trace>
  <inkml:trace contextRef="#ctx0" brushRef="#br0" timeOffset="155">21669 15156 88 0,'-17'-18'7'0,"-34"-15"18"0,35 66-11 0,-19 69-4 0,18 51-3 0,-1-2-5 0,2-14 0 0,-1-54 2 0,1-66-1 0,16-34 1 0,16-66-2 0,17-36-1 0,2-50 0 0,33-17 0 0,-1 15-1 0,-15 138 0 0,-3 50-1 0,-14 119 1 0,33 33 1 0,-17 17-3 0,-16-33 1 0,-20-53-1 0,-15-31-38 0,-33-52-64 0</inkml:trace>
  <inkml:trace contextRef="#ctx0" brushRef="#br0" timeOffset="156">21381 15544 75 0,'-34'-16'31'0,"85"-17"-16"0,101 16-12 0,84-1-4 0,19-15-42 0,-169 33-5 0</inkml:trace>
  <inkml:trace contextRef="#ctx0" brushRef="#br0" timeOffset="157">22517 15138 57 0,'0'-16'21'0,"-18"-35"16"0,1 51-12 0,17 51-11 0,0 67-3 0,17 18-7 0,-17-1-3 0,0 0 0 0,-17-50 0 0,1-52-18 0,-3-33-32 0,3-67-38 0</inkml:trace>
  <inkml:trace contextRef="#ctx0" brushRef="#br0" timeOffset="158">22431 15240 27 0,'16'-102'50'0,"54"18"-16"0,31 33-13 0,18 35-12 0,-35 65-7 0,-68 53-2 0,-49 16-1 0,-18-16 1 0,-17-51 1 0,-17-16-1 0,51-19 0 0,18-16 0 0,49 0 0 0,35-33 0 0,18 33-1 0,14 0 1 0,-32 68 0 0,-17 32-1 0,-51 2 1 0,-51-35 0 0,-17-32 3 0,-32-19 3 0,-37-16-1 0,19-34-3 0,67 1-4 0,34 0-77 0,17 15 24 0</inkml:trace>
  <inkml:trace contextRef="#ctx0" brushRef="#br0" timeOffset="159">23328 15003 93 0,'0'0'0'0,"-33"-33"30"0,17 33-16 0,16 33-4 0,16 18-2 0,-16 51 0 0,0 33-2 0,-16-17 1 0,-19 1-1 0,35-17-2 0,0-17-2 0,17-52 0 0,34-17 0 0,17-32-1 0,16-1-5 0,-16-33-43 0,-17 33-38 0</inkml:trace>
  <inkml:trace contextRef="#ctx0" brushRef="#br0" timeOffset="160">23803 14987 76 0,'-17'-51'32'0,"1"0"0"0,16 34-18 0,0 50-11 0,0 53 3 0,0 32 2 0,-18 33-1 0,18-31-1 0,0-18-3 0,18-36 0 0,15-15-1 0,18-33 2 0,17-36-3 0,33 2 0 0,-34-35-3 0,-15 1-18 0,-34-1-34 0,-18 33-26 0</inkml:trace>
  <inkml:trace contextRef="#ctx0" brushRef="#br0" timeOffset="161">23854 15273 44 0,'0'0'0'0,"-35"-17"42"0,35 17-16 0,70-16-15 0,14-1-5 0,0 1-4 0,-16-18-7 0,-33 17-92 0</inkml:trace>
  <inkml:trace contextRef="#ctx0" brushRef="#br0" timeOffset="162">23803 14850 57 0,'0'0'0'0,"-17"-16"47"0,50-1-21 0,37-1-11 0,14-16-6 0,33 1-8 0,-31 33-10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3.1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2046 4978 14 0,'-35'-33'16'0,"19"15"-7"0,16 18-8 0,51 18 0 0,17-1 2 0,16-1 7 0,35 2 1 0,33-1-4 0,68-17-1 0,34 0-2 0,67-35-1 0,69-16 1 0,-16 0 2 0,14 2 0 0,-47 14 0 0,-54 35-2 0,-49 0-2 0,-86 0-1 0,-49 0 0 0,-87 0-11 0,-83 18-71 0</inkml:trace>
  <inkml:trace contextRef="#ctx0" brushRef="#br0" timeOffset="1">7319 8450 19 0,'0'-51'30'0,"-17"18"-3"0,17 15-5 0,-16 2-5 0,16 50 4 0,0 67-9 0,16 35-5 0,-16-19-1 0,17 3-1 0,-17-36 0 0,16-33 1 0,-16-35-2 0,0 2 0 0,35-18-1 0,16 0-1 0,15 0-1 0,20-18 0 0,-34 2-2 0,-1-1-6 0,-35-1-19 0,1 2-21 0,-17-17-44 0</inkml:trace>
  <inkml:trace contextRef="#ctx0" brushRef="#br0" timeOffset="2">7353 8738 26 0,'0'0'0'0,"-34"-18"36"0,17 1-3 0,1 17-15 0,65 0-7 0,37-16-4 0,32-2-4 0,-32-15-5 0,-35 16-20 0,-51 17-67 0</inkml:trace>
  <inkml:trace contextRef="#ctx0" brushRef="#br0" timeOffset="3">7319 8348 56 0,'-17'-16'22'0,"17"-19"-1"0,51 2-10 0,17-1-10 0,33 50-3 0,-17 2-47 0,-49-1 4 0</inkml:trace>
  <inkml:trace contextRef="#ctx0" brushRef="#br0" timeOffset="4">7997 8891 46 0,'-17'0'18'0,"-18"-17"12"0,35-17-8 0,0 17-6 0,18-1-3 0,16 2-4 0,17 16-1 0,-2 51-1 0,21 33 0 0,-3 18 0 0,-15-17-5 0,-21-1-1 0,-13-33 0 0,-1-17-1 0,-17-17-1 0,16-17-5 0,-32-17-58 0,-1-17 6 0,-17-1 2 0</inkml:trace>
  <inkml:trace contextRef="#ctx0" brushRef="#br0" timeOffset="5">8268 9144 8 0,'-17'-51'31'0,"0"0"1"0,-1 18-4 0,18 15-6 0,0 2-5 0,-16 32-6 0,-1 19-3 0,-51 50-1 0,17 15-2 0,0-14-4 0,18-35-3 0,16-17-14 0,51-17-110 0</inkml:trace>
  <inkml:trace contextRef="#ctx0" brushRef="#br0" timeOffset="6">9319 8569 57 0,'0'-17'9'0,"-18"-52"29"0,1 53-10 0,34-1-13 0,34 17-5 0,35 0 0 0,15-18-5 0,-34 2-3 0,-34 16-2 0,2 0-7 0,-18 0-24 0,-17 16-28 0,-33 2-7 0</inkml:trace>
  <inkml:trace contextRef="#ctx0" brushRef="#br0" timeOffset="7">9438 8652 30 0,'0'0'14'0,"-35"0"29"0,18 0-12 0,34 0-8 0,18 0-11 0,31-16-5 0,18-1-4 0,-14 1-3 0,-19-2-20 0,-18 36-80 0</inkml:trace>
  <inkml:trace contextRef="#ctx0" brushRef="#br0" timeOffset="8">11453 7993 58 0,'-34'-135'19'0,"0"84"1"0,-17 0-10 0,-17 33-3 0,17 18-2 0,1 51-2 0,33 18-1 0,17 15 0 0,52 18 0 0,49-2 0 0,-17 37-2 0,-50-19 0 0,-68-16 0 0,-34-34 2 0,-18-34 0 0,20-18 1 0,31-32-1 0,19-18-1 0,67-1-2 0,-1 19 0 0,1 16 1 0,-16 51 0 0,-35 49 6 0,0 54 1 0,-19-2 3 0,3-16 0 0,16-52-6 0,35-51-2 0,65-33-4 0,1-17-81 0,-66 1 16 0</inkml:trace>
  <inkml:trace contextRef="#ctx0" brushRef="#br0" timeOffset="9">12469 8383 51 0,'0'-17'13'0,"-16"17"2"0,32 33-3 0,35-16-1 0,1-17 0 0,15-50-3 0,-50-19-4 0,-1 2-1 0,-32-2-1 0,-35 36 0 0,18 16 0 0,-2 50 0 0,0 53 1 0,35 50 1 0,35-1-2 0,33-33-1 0,16-53 1 0,-16-49 2 0,0-49 0 0,-17-36-2 0,-35-17 0 0,-16 18-1 0,0-2 0 0,0 70-1 0,0 16-3 0,0 34 3 0,0 34 1 0,18 32 1 0,32 2-2 0,18-17 0 0,18-52 0 0,15-49 2 0,-1-35-1 0,-30-16 0 0,-37-19 1 0,-33-14-3 0,-33 32 1 0,15 50-2 0,-34 2 0 0,1 83 2 0,35 19 0 0,16 65 0 0,16-16 0 0,2-15 0 0,-1-35 0 0,-1-35-3 0,-16-34-28 0,35-32-80 0</inkml:trace>
  <inkml:trace contextRef="#ctx0" brushRef="#br0" timeOffset="10">13605 8483 68 0,'0'-16'8'0,"16"-35"19"0,1-17-12 0,-17 35-9 0,-17-1-2 0,-17 17-1 0,0 50-1 0,1 53 2 0,50 32-3 0,33-16 0 0,35-69 0 0,-33-17 1 0,-3-32 0 0,-14-51 1 0,-19-19 0 0,1-14-2 0,18 14 0 0,-19 53-2 0,35 84 2 0,-17 33 1 0,0 35-1 0,-17-34-1 0,-1-36 1 0,-16-32 5 0,0-34 1 0,0-50-5 0,35-35-1 0,15 2-1 0,1 14 0 0,-16 53 1 0,16 33 0 0,-18 68 0 0,-17 16-1 0,2 34-4 0,-1-33-75 0,-17-52 12 0</inkml:trace>
  <inkml:trace contextRef="#ctx0" brushRef="#br0" timeOffset="11">14689 8332 65 0,'0'0'0'0,"0"-17"22"0,16-17-4 0,1 34-11 0,18 85 2 0,14 16-5 0,-14 17-1 0,-18-67-1 0,1-35 0 0,-18-16 4 0,0-33-2 0,16-52-3 0,-16 1 0 0,17-18-1 0,-1 18 0 0,-16 32 0 0,18 52-2 0,16 34 1 0,33 35-1 0,1-1 2 0,16-35 0 0,-14-33 2 0,-4-50-1 0,-50-1 1 0,-16 0-1 0,0-1-1 0,-33 35-1 0,0 34 0 0,-18 68 2 0,34 34 0 0,51-1-1 0,33-33-2 0,36-52-4 0,16-16-27 0,-36-67-7 0,-16 0 25 0,-32-36 23 0,-18 19 13 0,-17 34 3 0,-17 16-5 0,0 34-8 0,-1 50-1 0,2 17-3 0,32-15-3 0,54-20-4 0,14-32 2 0,0-34-1 0,-16-50 1 0,-17-17-1 0,-51-34 1 0,17-19-2 0,-17 2-1 0,0 68 2 0,0 49-1 0,-17 69 0 0,17 51 5 0,17 16-3 0,-1 1-1 0,19-17-2 0,-18-35-9 0,1-33-34 0,-18-34-37 0</inkml:trace>
  <inkml:trace contextRef="#ctx0" brushRef="#br0" timeOffset="12">15925 8297 62 0,'0'-16'18'0,"33"-19"4"0,53 19-17 0,32-2-1 0,1 1 1 0,-34 17-2 0,-51 51 2 0,-16 18 4 0,-18 15-1 0,16 0-1 0,34-49-3 0,1-19 0 0,17-32-1 0,-33-19-1 0,-35-16-1 0,-19-15 0 0,-32 15-3 0,-16 17 0 0,-16-1 0 0,31 53 1 0,34-1-1 0,18-1 0 0,70 2 2 0,13-36-2 0,19-33 3 0,-34 0-1 0,-1 0 0 0,-50-16 0 0,0 34 0 0,-34 33-1 0,-16 17 1 0,16 17-1 0,17 15 0 0,50-14 2 0,1-2-2 0,0 1 1 0,-17 1 0 0,-16-1 1 0,-2 17-1 0,1 15 2 0,17-31-1 0,0-1 1 0,33-34 1 0,1-51-1 0,0-33-1 0,18-52 1 0,-70 34-1 0,-16 51-2 0,-16 35 1 0,-2 16 0 0,1 50 2 0,17 18-2 0,35-1 2 0,14 2 2 0,-32-1 0 0,-17-35 2 0,-50 1-2 0,-36-1-13 0,2 2-139 0</inkml:trace>
  <inkml:trace contextRef="#ctx0" brushRef="#br0" timeOffset="13">18568 8044 51 0,'-16'-51'26'0,"-36"33"-6"0,3 2-7 0,14 32-1 0,18 53-3 0,34 31-4 0,34-32-2 0,16-34 0 0,0-50 2 0,-32-35-2 0,0-17-2 0,-54-17-1 0,-32 18 0 0,-16 16 0 0,0 34-1 0,16 34-1 0,16 34 1 0,70 16 0 0,66-16 0 0,53-51 1 0,-2-51 1 0,-68-16 0 0,-49-17 1 0,-35-2-2 0,-35 35 1 0,18 51 0 0,-1 35-1 0,2 100 4 0,-1 34 3 0,50 69-3 0,2-35-3 0,0-69 1 0,-2-83 1 0,-17-34 3 0,2-34 0 0,-1-34-3 0,-34-16-1 0,-34-35-2 0,-17 51-2 0,1 51-1 0,-1 51-4 0,51 0-19 0,102-33-52 0,-52-18 24 0</inkml:trace>
  <inkml:trace contextRef="#ctx0" brushRef="#br0" timeOffset="14">20024 7756 101 0,'0'0'0'0,"0"-34"28"0,0 50-12 0,18 70-1 0,-18 14-4 0,-18 20-7 0,2-20 0 0,-17-14-1 0,0-52 1 0,14-34 0 0,3-52-1 0,16-32-3 0,16-51 0 0,3-18 0 0,14 17 0 0,0 85 0 0,18 51-2 0,0 69 1 0,17 49 1 0,-2 1-1 0,-15-1 1 0,-16-34-6 0,-18-15-29 0,-50-35-45 0,14-34 30 0</inkml:trace>
  <inkml:trace contextRef="#ctx0" brushRef="#br0" timeOffset="15">19975 8077 61 0,'-18'0'35'0,"18"-33"-11"0,85 15-23 0,51 2-59 0,-85 16 9 0</inkml:trace>
  <inkml:trace contextRef="#ctx0" brushRef="#br0" timeOffset="16">21566 7704 68 0,'-33'-17'13'0,"-1"17"6"0,34 0-14 0,0 51-1 0,34 0-2 0,-1-33 1 0,-14-18 0 0,-3-18 0 0,-16-49-1 0,-35 16-1 0,2 16 0 0,-18 35 0 0,-17 51 3 0,52 51 0 0,16 33-3 0,68-49 0 0,51-35 1 0,-19-51 2 0,-15-35-4 0,-51-32 2 0,0-17 0 0,-34-2-1 0,0 19 0 0,0 49-2 0,0 36-1 0,0 67 2 0,18 16 0 0,15 1 0 0,35-51 1 0,-17-51 2 0,-2-17 0 0,-31-68 0 0,-18 1-2 0,-18-2-2 0,-31 35 0 0,-19 17-2 0,17 34-1 0,0 34 2 0,34 1 0 0,52-19 1 0,32-32 1 0,18-35 1 0,-18 16-1 0,-33 1 1 0,-34 1 0 0,-17 16-1 0,-18 17 0 0,35 0-1 0,18 17 0 0,34 34 1 0,15 16 0 0,-15 2 0 0,-21 32 0 0,-13-16 0 0,-1-1-1 0,18-33-5 0,16-18-37 0,-2-33-33 0</inkml:trace>
  <inkml:trace contextRef="#ctx0" brushRef="#br0" timeOffset="17">22499 8044 31 0,'0'-18'16'0,"-17"-15"22"0,17-1-16 0,35-17-8 0,-2-17-5 0,17 1-5 0,-16 16-2 0,-1 16 0 0,-15 35-1 0,-1 51 1 0,18 51 0 0,-2 0 0 0,34-18-1 0,1-66 1 0,35-36 1 0,-36-33 0 0,-33-16-1 0,0-17-1 0,-34-2 0 0,-16 52-2 0,-2 17-1 0,-16 86 1 0,34 15 1 0,68 35-1 0,-2-52 1 0,20-16 0 0,-35-51 3 0,-34-16-1 0,18-52 0 0,-19-1 0 0,34-31-1 0,18 14-2 0,-1 52 1 0,-15 34 0 0,-18 52-1 0,-17 32 2 0,-17-16-1 0,-17-1 0 0,-50-49 0 0,32-1-6 0,18-17-33 0,17-17-62 0</inkml:trace>
  <inkml:trace contextRef="#ctx0" brushRef="#br0" timeOffset="18">23956 7687 84 0,'0'0'0'0,"17"-16"35"0,-17 49-10 0,17 52-7 0,16 68-8 0,-15 16-6 0,-2-16-3 0,-16-34-1 0,0-52-3 0,-16-34-20 0,16-33-32 0,-18-16-20 0</inkml:trace>
  <inkml:trace contextRef="#ctx0" brushRef="#br0" timeOffset="19">23973 7807 58 0,'17'-34'23'0,"16"-17"7"0,34 33-12 0,19 18-6 0,-35 34-7 0,-34 35-2 0,-34-1-2 0,-34-19 0 0,-35-14-4 0,53-19-17 0,17-16-85 0</inkml:trace>
  <inkml:trace contextRef="#ctx0" brushRef="#br0" timeOffset="20">24550 7687 70 0,'0'0'0'0,"33"-51"34"0,-33 18-12 0,-33 33-12 0,-18 17-3 0,-1 67-3 0,36 1-2 0,16 1-1 0,33-37-1 0,2-14 1 0,-2-35 1 0,-15-35 1 0,-18-31 0 0,0-3-2 0,16-16-1 0,17 17 0 0,1 19 0 0,17 31-1 0,0 18 1 0,0 51-1 0,-18 16 1 0,2 19 0 0,-35-19 0 0,0-16 0 0,0-51 1 0,0 0 0 0,0-16 2 0,16-52-3 0,18-1 1 0,17 2-2 0,0 16 2 0,-16 34-3 0,-19 17 1 0,1 68 1 0,-1-1-2 0,2 19-1 0,-1-19-32 0,0-50-71 0</inkml:trace>
  <inkml:trace contextRef="#ctx0" brushRef="#br0" timeOffset="21">25632 7671 50 0,'-33'-35'42'0,"15"2"-16"0,-49 17-15 0,17 16-2 0,-18 16-1 0,51 52-4 0,-1-1-2 0,36 19-2 0,34-52 2 0,-3-34-1 0,19-18 1 0,-35-33 1 0,-15-16-2 0,-18-35 0 0,0-16-1 0,0-17 1 0,0 49-1 0,0 70 1 0,-18 16 0 0,18 85 1 0,0 50-1 0,35 0 0 0,16-17-1 0,17-49 0 0,0-36 1 0,-1-33 0 0,-15-16 0 0,-3-52 0 0,-31-1-1 0,-1 18 0 0,-17 35 0 0,0 32-2 0,0 35 1 0,17 0 1 0,16 0-4 0,1-16-31 0,-17-35-85 0</inkml:trace>
  <inkml:trace contextRef="#ctx0" brushRef="#br0" timeOffset="22">26074 7502 44 0,'0'-17'7'0,"-33"-1"1"0,33 18-58 0</inkml:trace>
  <inkml:trace contextRef="#ctx0" brushRef="#br0" timeOffset="23">26277 7636 54 0,'0'0'0'0,"17"0"18"0,17-33 19 0,-17 17-12 0,-1-2-13 0,17 18-9 0,-14 67 0 0,-19 1 0 0,16 1-3 0,1-35 1 0,-17-17 0 0,16-17 3 0,19-51-2 0,0 0-1 0,-2-18-1 0,18 19 0 0,-35 0 1 0,1 33-2 0,0 17-1 0,1 67 1 0,15 1 2 0,18-1-1 0,33-16 0 0,19-51 0 0,16-16 1 0,-35-35 0 0,-67-18 1 0,-17-15-2 0,-34 17-2 0,-33 50 0 0,-3 50 1 0,21 36 0 0,31 15 1 0,36-17-1 0,31-32 1 0,3-52 2 0,-1-17-1 0,-17-17 1 0,-17 0 1 0,-17 34-1 0,0 17-2 0,0 68 3 0,-35 68 2 0,2 16 0 0,17-34-3 0,-2-16 0 0,1-35-1 0,-18-32 3 0,19-52 4 0,-1-35-3 0,1-16-2 0,49-32-2 0,53-20-2 0,-2 3-10 0,-18 14-49 0,-31 70-53 0</inkml:trace>
  <inkml:trace contextRef="#ctx0" brushRef="#br0" timeOffset="24">28107 7214 43 0,'0'0'7'0,"0"-18"18"0,0 18-3 0,0 52-8 0,0 83 0 0,-17 18-7 0,1-36-4 0,16-32-1 0,16-67 2 0,17-1 1 0,0-68-1 0,19 0-2 0,-1-17-1 0,-17 18-1 0,-17 33-1 0,-17 50-1 0,0 34 4 0,35 1 0 0,14-34 2 0,3-16 1 0,-19-52 1 0,-17-17-3 0,-49 0-2 0,-35 0-4 0,-33 18-17 0,-17 33-24 0,50 33-38 0</inkml:trace>
  <inkml:trace contextRef="#ctx0" brushRef="#br0" timeOffset="25">27937 7485 43 0,'0'-18'10'0,"18"-15"-6"0,66-1-34 0,-49 34 6 0</inkml:trace>
  <inkml:trace contextRef="#ctx0" brushRef="#br0" timeOffset="26">29004 7163 71 0,'17'-18'9'0,"34"-32"25"0,17 67-11 0,18 34-9 0,-20 51-7 0,-31 49-5 0,-2-31-2 0,-33-36-1 0,0-51-1 0,0-33-1 0,0-17-1 0,0-32 3 0,-17-20 1 0,1 36 0 0,-36 15 2 0,-15 69 0 0,15 18-2 0,19 15-2 0,-18 1-28 0,34-52-61 0</inkml:trace>
  <inkml:trace contextRef="#ctx0" brushRef="#br0" timeOffset="27">17874 9297 59 0,'0'0'0'0,"0"-137"33"0,0 104-5 0,-17 33-17 0,-1 84-5 0,2 53 2 0,-1 14-5 0,1-65 1 0,-2-52 1 0,1-18 0 0,0-50-1 0,17-33-2 0,17-68-1 0,34-2-1 0,0 2 0 0,-34 85-1 0,-1 33-1 0,1 68 1 0,0 66 1 0,34 37-1 0,17-2 0 0,-17-34-5 0,-35-67-31 0,2 0-60 0</inkml:trace>
  <inkml:trace contextRef="#ctx0" brushRef="#br0" timeOffset="28">17704 9568 64 0,'-33'0'24'0,"33"17"-8"0,84-34-14 0,68-1-3 0,35 2-29 0,-101-19-37 0</inkml:trace>
  <inkml:trace contextRef="#ctx0" brushRef="#br0" timeOffset="29">18534 9313 81 0,'-17'-33'28'0,"0"15"-3"0,34 18-17 0,34 51 3 0,17 18-4 0,0 15-5 0,-17-16-2 0,-18-17-2 0,2-17-20 0,-35-18-12 0,16-32-17 0,-32-18 9 0</inkml:trace>
  <inkml:trace contextRef="#ctx0" brushRef="#br0" timeOffset="30">18788 9331 21 0,'0'-103'49'0,"0"52"-10"0,0 51-15 0,-17 18-18 0,-16 84-1 0,-18 16-3 0,0 1-3 0,34-18-17 0,-17-51-52 0,34-32 25 0</inkml:trace>
  <inkml:trace contextRef="#ctx0" brushRef="#br0" timeOffset="31">19398 9313 99 0,'51'-33'17'0,"0"15"2"0,17 2-15 0,33 16-7 0,-33 34-53 0,-52-34-1 0</inkml:trace>
  <inkml:trace contextRef="#ctx0" brushRef="#br0" timeOffset="32">19533 9517 56 0,'-33'0'43'0,"33"0"-14"0,17 0-22 0,69 0-5 0,15 0-15 0,0-18-86 0</inkml:trace>
  <inkml:trace contextRef="#ctx0" brushRef="#br0" timeOffset="33">20365 9042 80 0,'0'-67'38'0,"16"32"-10"0,35 2-13 0,17 33-5 0,-18 33-6 0,1 53-3 0,-34 15-1 0,-1 0-1 0,-16-16-3 0,0-50-10 0,0-19-9 0,0-16 16 0,-16-51 6 0,-1 0 2 0,1 0 1 0,-19 17 7 0,18 17 1 0,-16 52-7 0,-18 32-3 0,16 35-2 0,19-18-26 0,32-49-77 0</inkml:trace>
  <inkml:trace contextRef="#ctx0" brushRef="#br0" timeOffset="34">21042 8958 103 0,'0'-34'30'0,"34"17"-6"0,-1 34-10 0,34 34-4 0,3 0-6 0,-21 34-4 0,-14-19 0 0,-18-15-2 0,1-17-14 0,-18-16-49 0,0-1-19 0</inkml:trace>
  <inkml:trace contextRef="#ctx0" brushRef="#br0" timeOffset="35">21365 8907 68 0,'0'0'0'0,"-18"-33"57"0,1 33-32 0,-18 84-11 0,-14 18-11 0,-21 15-4 0,21 3-64 0,31-86-6 0</inkml:trace>
  <inkml:trace contextRef="#ctx0" brushRef="#br0" timeOffset="36">29446 6706 61 0,'33'-69'7'0,"34"69"-6"0,34 0 4 0,-49 69 0 0,-34 49 1 0,-18 35 0 0,-18 15-1 0,18-14-3 0,0-70-1 0,18-51 2 0,-18-33-1 0,-18 0 0 0,-50 18 0 0,-17 15 2 0,18 69 3 0,50 51-2 0,34 0-1 0,50-2 4 0,-15 2 0 0,-3 0-4 0,-49 16-1 0,-33-51 1 0,-35-34 5 0,-51-33-2 0,-16-33-5 0,17-36-3 0,84-16-47 0,17 1-48 0</inkml:trace>
  <inkml:trace contextRef="#ctx0" brushRef="#br0" timeOffset="37">30021 7553 81 0,'0'-35'14'0,"-17"35"-3"0,17 35-5 0,0 65 6 0,0 36-2 0,17-1-1 0,17-33-2 0,18-33 1 0,14-69 2 0,36-34-3 0,1-68-3 0,-20-17-4 0,-49-17 0 0,-34 1 0 0,0 17-2 0,-34 50-13 0,17 52-44 0,0 49-24 0</inkml:trace>
  <inkml:trace contextRef="#ctx0" brushRef="#br0" timeOffset="38">31140 7163 15 0,'0'-18'9'0,"-35"-15"20"0,18-18-7 0,-34 35-11 0,-16 16-5 0,-1 34-1 0,17 50-2 0,34 1-1 0,52 17 1 0,14-1 0 0,3-16-2 0,-18-1-1 0,-34-17 1 0,-51-32 2 0,-17-19-1 0,17-32-1 0,51 16 1 0,17-18-4 0,50 1 0 0,-32 17 2 0,0 17 0 0,-35 52 3 0,0 33 5 0,0 49 1 0,-18-33-2 0,18-16-1 0,18-33-3 0,-2-18-2 0,17-34-4 0,18-17-28 0,1-35-75 0</inkml:trace>
  <inkml:trace contextRef="#ctx0" brushRef="#br0" timeOffset="39">31579 7536 43 0,'0'0'0'0,"-16"-34"32"0,-17 17-12 0,15 17-9 0,-34 51 1 0,36 49-1 0,16-14-5 0,35-1-2 0,16-34 2 0,15-34 0 0,-15-52-3 0,-34-32-2 0,-1-35 1 0,-49 18-4 0,-18-1 0 0,-33 50-4 0,16 35-25 0,17 35-74 0</inkml:trace>
  <inkml:trace contextRef="#ctx0" brushRef="#br0" timeOffset="40">31951 7112 44 0,'18'-33'23'0,"-1"-36"-5"0,34 18-9 0,0 35-5 0,1 16-2 0,-36 34 0 0,-16 34 3 0,-16 15 1 0,-19 37-1 0,18-1 1 0,-1-19-2 0,53-14 0 0,16-70 0 0,15 2-2 0,4-36 0 0,-37-15 0 0,-17-36-2 0,-16 18 0 0,0 35-2 0,-33 32 0 0,-1 53 3 0,17 15 2 0,1 18 3 0,16 16-1 0,-19 1 1 0,-30-1 1 0,16-49 3 0,-19-36-1 0,1-33-4 0,17-17-8 0,-18-17-147 0</inkml:trace>
  <inkml:trace contextRef="#ctx0" brushRef="#br0" timeOffset="41">12368 6300 53 0,'66'-35'7'0,"72"35"0"0,47 0-2 0,86 0-1 0,102-16 1 0,50-19-3 0,52 19 1 0,50-19 2 0,18 1 0 0,32 1 0 0,51 0-1 0,19-1 1 0,16-1-4 0,-18 2 1 0,1-1-1 0,-34-1 0 0,-34 2 3 0,-34 0-1 0,-50-1 1 0,-35 17-2 0,-33-17 2 0,-52 17-1 0,-68 17-1 0,-66-18-2 0,-86 18-1 0,-100 0-3 0,-86 0-31 0,-51 0-40 0</inkml:trace>
  <inkml:trace contextRef="#ctx0" brushRef="#br0" timeOffset="42">16925 6232 48 0,'-51'0'3'0,"-134"0"3"0,134 0-5 0,102 33 2 0,99 2-1 0,88-19 0 0,85-16 4 0,83 0 4 0,50-16 3 0,70-1-4 0,49-1 2 0,-15 18-2 0,17-16 1 0,-35-1-7 0,-85-17 0 0,-118 16-4 0,-136 18-2 0,-169 34-99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3.26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3863 6451 7 0,'0'0'0'0,"0"-51"25"0,-17 35-4 0,17-17-1 0,0 16-3 0,-16 17-2 0,16 0-5 0,0 33 0 0,0 35 5 0,0 17-5 0,16-18-2 0,-16 1-2 0,17-35-2 0,-17-15-2 0,0-2 0 0,0 2-2 0,0-1-3 0,-17-17-21 0,17 16-27 0,-16-32-38 0</inkml:trace>
  <inkml:trace contextRef="#ctx0" brushRef="#br0" timeOffset="1">3846 6112 37 0,'-16'-16'15'0,"16"-17"18"0,-18 15-11 0,36 18-9 0,-2 0-2 0,52 34 1 0,-18 50 0 0,17 69-1 0,-32 17-4 0,0-19-2 0,-19-15-1 0,-32-17 1 0,-36-17 2 0,-15-35-4 0,15-16-1 0,19-18-4 0,15-33-33 0,36 0-91 0</inkml:trace>
  <inkml:trace contextRef="#ctx0" brushRef="#br0" timeOffset="2">5793 6469 22 0,'0'0'0'0,"0"-69"29"0,18 36-4 0,-18 0-5 0,-18-1-4 0,2 17-5 0,-1 17-5 0,-17 17-1 0,-16 17 4 0,-1 32-1 0,34 54-1 0,17-20-3 0,17 2-1 0,1-51 0 0,48-33-1 0,2-1-3 0,18-34-21 0,-2-17-41 0,-68 34 16 0</inkml:trace>
  <inkml:trace contextRef="#ctx0" brushRef="#br0" timeOffset="3">6116 6671 57 0,'-17'0'11'0,"17"17"22"0,0 1-19 0,0-2-5 0,0 2-3 0,17-18-5 0,-17 0-4 0,0 0-20 0,34 0-56 0</inkml:trace>
  <inkml:trace contextRef="#ctx0" brushRef="#br0" timeOffset="4">6472 6316 59 0,'0'-33'29'0,"0"15"8"0,0 18-24 0,0 51 0 0,0 33 0 0,0 36-3 0,0-20-5 0,17-14-1 0,0-35-1 0,32-35-2 0,3-16-1 0,33 0-10 0,-17-33-24 0,-35-19-40 0,-33 52 23 0</inkml:trace>
  <inkml:trace contextRef="#ctx0" brushRef="#br0" timeOffset="5">6590 6537 43 0,'-50'0'30'0,"34"0"0"0,32 16-19 0,51-16-7 0,0-16-6 0,3-1-19 0,-54 17-60 0</inkml:trace>
  <inkml:trace contextRef="#ctx0" brushRef="#br0" timeOffset="6">6489 6300 48 0,'0'0'0'0,"-35"-17"30"0,35-1-9 0,52 2-15 0,32-1-6 0,18-1-9 0,-17 18-76 0</inkml:trace>
  <inkml:trace contextRef="#ctx0" brushRef="#br0" timeOffset="7">7167 6537 49 0,'16'0'25'0,"1"-35"10"0,-17 2-14 0,16-1-11 0,-49-17-5 0,-1 1-3 0,-33 32-2 0,16 18-1 0,0 51-1 0,34 33 1 0,-1 2 0 0,53-3 0 0,0-48 1 0,14-19 1 0,-14-32 1 0,0-52 1 0,-2 18 0 0,-17-1 0 0,-16 34-2 0,0 50 2 0,0 69 5 0,-16 34-1 0,16-17-4 0,16-35 0 0,-16-33 3 0,0-35-2 0,17-16 2 0,-1-33-6 0,19-18-15 0,0-33-38 0,-19 50-41 0</inkml:trace>
  <inkml:trace contextRef="#ctx0" brushRef="#br0" timeOffset="8">7370 6537 66 0,'0'0'0'0,"0"-68"40"0,0 34-8 0,35-1-19 0,14 19-8 0,3 67-3 0,-19 34 0 0,1-1-2 0,-34-33 1 0,0-35 0 0,0 1 2 0,0-34 2 0,-18-34-3 0,18-16-2 0,35-35 0 0,0 18 1 0,-2 51 0 0,18 33 0 0,-18 50 0 0,18 1-1 0,-18 34 0 0,-15-1 0 0,-1-17-4 0,-17-16-34 0,17-33-57 0</inkml:trace>
  <inkml:trace contextRef="#ctx0" brushRef="#br0" timeOffset="9">8674 6334 94 0,'0'0'0'0,"33"-69"32"0,-33 53-10 0,0 16-11 0,-16 16-6 0,-1 53 3 0,1 32-5 0,49 1-2 0,18-35 1 0,17-51 0 0,-1-16 0 0,-15-33-2 0,-36-17 2 0,-16-36-3 0,-34 19 0 0,-33-1 0 0,0 17 0 0,15 51 0 0,1 18-2 0,51 33 0 0,33-1-1 0,70-16-1 0,-2-34-1 0,1-18 4 0,0-31 2 0,-17-2 3 0,-52-17 2 0,-33-1-1 0,0 18-4 0,-17 35 2 0,1-1 1 0,16 17-2 0,-18 0 0 0,18 33 2 0,18 53 6 0,-2 32-2 0,1 17-1 0,-17 1 0 0,16-1-3 0,-16-33-2 0,19-34 1 0,-19-1-1 0,33-32-2 0,1-35 3 0,17-17-2 0,-17-17-1 0,-16-34-4 0,-36-16-1 0,-34 15 1 0,-32 35 4 0,33 17 2 0,34 17 1 0,17-16-2 0,52 16 1 0,32 0-10 0,18-35-86 0,-69 35 25 0</inkml:trace>
  <inkml:trace contextRef="#ctx0" brushRef="#br0" timeOffset="10">10859 6316 54 0,'0'-16'15'0,"-16"-52"21"0,32 34-14 0,-16-1-3 0,0 35-7 0,-16 51 1 0,-1 69-4 0,-17-19-5 0,17 1 0 0,0-35-2 0,17-34-1 0,0-33 0 0,0-17 0 0,0-32 1 0,0-36-1 0,17-34 0 0,0-16-4 0,17 50 2 0,-17 50 2 0,-1 35-2 0,2 51 1 0,15 35 2 0,1 32-2 0,0-16 0 0,-1 0-1 0,-15-36-1 0,-18-32-16 0,0-17-28 0,-18-17-59 0</inkml:trace>
  <inkml:trace contextRef="#ctx0" brushRef="#br0" timeOffset="11">10656 6469 70 0,'0'0'0'0,"0"0"31"0,51-34-15 0,52 17-13 0,49-1-19 0,-85 18-61 0</inkml:trace>
  <inkml:trace contextRef="#ctx0" brushRef="#br0" timeOffset="12">12282 6316 65 0,'0'0'10'0,"18"-51"22"0,-18 35-7 0,0 16-8 0,0 0 3 0,0 51-15 0,-18 33 0 0,18 1-2 0,35-1-1 0,16-33 1 0,-1-51 0 0,34 0-1 0,-14-51-1 0,14-16 1 0,-51-19-1 0,-16-14-1 0,-17 32 1 0,-17 34 0 0,-33 16-2 0,16 18 1 0,17 52-1 0,17-19 0 0,35 36 2 0,14-19-2 0,3 1 1 0,-3 0 0 0,-31 0 0 0,-18-17 0 0,-18-1 2 0,-15-33 0 0,-18 16-1 0,1-32-5 0,-1-1-30 0,16-17-100 0</inkml:trace>
  <inkml:trace contextRef="#ctx0" brushRef="#br0" timeOffset="13">12282 6029 80 0,'0'-17'37'0,"-16"-1"6"0,16 18-19 0,16 0-17 0,-16 0-18 0,0 35-122 0</inkml:trace>
  <inkml:trace contextRef="#ctx0" brushRef="#br0" timeOffset="14">14841 6300 17 0,'0'-17'15'0,"-17"-1"15"0,17 2-11 0,-18-19-4 0,18 19-6 0,18-2 1 0,-1 1-2 0,0-17 1 0,34 34-3 0,-17 34-1 0,16 17 0 0,1 35-2 0,0-2 1 0,-17 1 0 0,0-17-1 0,-17-18 0 0,-1-17-1 0,2-16-1 0,-1 1-1 0,-17-18-4 0,17 16-12 0,-17-16-21 0,-17-16-56 0</inkml:trace>
  <inkml:trace contextRef="#ctx0" brushRef="#br0" timeOffset="15">15129 6384 37 0,'-17'0'8'0,"0"0"22"0,-1-17-11 0,2 17-9 0,-1 33-3 0,-17 2 1 0,1-1 1 0,-1 17 1 0,16 0-4 0,-15-2 1 0,17 2-3 0,-2-34-1 0,1 17-2 0,0-16-1 0,17-1-3 0,-18-17-15 0,18 0-25 0,0 0-30 0</inkml:trace>
  <inkml:trace contextRef="#ctx0" brushRef="#br0" timeOffset="16">15214 5927 23 0,'0'0'0'0,"0"-35"30"0,0 2-8 0,0 0-7 0,17-1-4 0,18 17-2 0,-4 17-3 0,-13 0-3 0,15 33 1 0,-33 18-1 0,19 17-1 0,-19-17-1 0,-19 0 0 0,3-17 1 0,-1-18 0 0,-1 1-1 0,3-1 1 0,15 1-1 0,-16-17 2 0,32 0 3 0,17 0 2 0,0-17-3 0,2 1-1 0,16-1 1 0,1 1-1 0,-19-2-2 0,-15 18-1 0,-18 0-3 0,0 18-22 0,0-2-75 0</inkml:trace>
  <inkml:trace contextRef="#ctx0" brushRef="#br0" timeOffset="17">15824 6451 9 0,'-18'0'18'0,"-15"0"11"0,17 0-3 0,16 0 0 0,16 0 12 0,35 0-22 0,34 0-2 0,16-16-7 0,1-19-2 0,-34 19-5 0,-35-1 0 0,-17 17-5 0,3 17-21 0,-19-1-38 0,-19-16-16 0</inkml:trace>
  <inkml:trace contextRef="#ctx0" brushRef="#br0" timeOffset="18">16806 6300 38 0,'0'-17'20'0,"0"-1"3"0,-16 2-8 0,16-1-3 0,0-17-1 0,16 16-3 0,17-15-2 0,2 33 0 0,16 0-2 0,-18 33-1 0,-15 36-1 0,-1 16-2 0,-17-1 0 0,-35-33 2 0,-14 0 1 0,14-34 2 0,0-1-1 0,35-16 2 0,-16 0-1 0,32 0 2 0,36 0-6 0,15 0 1 0,3 0-2 0,12 0 0 0,-30 0-12 0,-1 18-44 0,-35-18-32 0</inkml:trace>
  <inkml:trace contextRef="#ctx0" brushRef="#br0" timeOffset="19">17484 6180 65 0,'0'-33'18'0,"16"-18"8"0,19 34-9 0,0-17-4 0,14 18-1 0,-15 16-2 0,0 50-2 0,17 18 0 0,-17 34-1 0,17-17-4 0,-17-19 0 0,-1 3-3 0,-33-52 2 0,17-1-3 0,-17 2-2 0,0-18-21 0,-17 0-27 0,-16-34-48 0</inkml:trace>
  <inkml:trace contextRef="#ctx0" brushRef="#br0" timeOffset="20">17806 6351 30 0,'-16'0'11'0,"-2"-68"23"0,1 34-6 0,17-1-3 0,0 19-4 0,0 16-8 0,-17 0-7 0,-17 51 3 0,17 34-2 0,-17-19 0 0,0 20-2 0,18-19-2 0,-1-16 0 0,1-35-2 0,-2 1 0 0,18-17 0 0,18-17-92 0,-2 17 12 0</inkml:trace>
  <inkml:trace contextRef="#ctx0" brushRef="#br0" timeOffset="21">18517 6418 34 0,'0'0'0'0,"0"-18"35"0,-17 18-6 0,34-16-13 0,34 16 0 0,17-17-2 0,34 1-5 0,-17-1-5 0,-1-1 0 0,-33 2-4 0,-18 16-4 0,-15 0-27 0,-36 0-74 0</inkml:trace>
  <inkml:trace contextRef="#ctx0" brushRef="#br0" timeOffset="22">18755 6163 52 0,'0'-16'11'0,"16"-19"13"0,-16 35-11 0,0 0 4 0,0 51-3 0,-16 0-2 0,16 18-2 0,0 15-5 0,16-16 0 0,-16-17-3 0,0-17-1 0,0-17-1 0,0-1-1 0,-16 2-17 0,-1-2-43 0,17-16 3 0</inkml:trace>
  <inkml:trace contextRef="#ctx0" brushRef="#br0" timeOffset="23">19414 5994 75 0,'0'-16'4'0,"19"-19"18"0,-19 19-7 0,0 32-9 0,16 35 6 0,-16 18 1 0,17-3-2 0,-1 19 1 0,-16 17-5 0,0-18-2 0,0 2-1 0,0-19-3 0,18-33 0 0,-18-17 0 0,-18-17-1 0,18 16-8 0,0-16-49 0,18-16-38 0</inkml:trace>
  <inkml:trace contextRef="#ctx0" brushRef="#br0" timeOffset="24">20161 6283 93 0,'17'-18'11'0,"18"-15"16"0,14 15-11 0,36 18-6 0,0-16-3 0,-17 16-4 0,-35 0-3 0,1 0-5 0,-16 16-33 0,-18 2-62 0</inkml:trace>
  <inkml:trace contextRef="#ctx0" brushRef="#br0" timeOffset="25">20314 6367 39 0,'0'0'10'0,"-35"0"27"0,35 0-13 0,0 0-6 0,35 0-5 0,32 0-4 0,-16 0-6 0,1 0-3 0,-3 0-4 0,19 0-24 0,-35 0-68 0</inkml:trace>
  <inkml:trace contextRef="#ctx0" brushRef="#br0" timeOffset="26">21195 5994 45 0,'0'0'0'0,"0"-33"28"0,-19 15-4 0,19 2-10 0,-16 16-3 0,-17 0-1 0,0 16-1 0,-2 19-3 0,0 16 1 0,19-1 0 0,-1 18 0 0,17-1-1 0,0 2-1 0,33-18-1 0,2-1-1 0,0-16 1 0,14-17-1 0,3-17-1 0,-19-17 0 0,18-1 0 0,-35-15 0 0,19 0 1 0,-35-18-2 0,17-18 0 0,-34 2-1 0,-18-1-1 0,-14 18 1 0,-2-1-1 0,16 16 1 0,-16 19-43 0,18 16-72 0</inkml:trace>
  <inkml:trace contextRef="#ctx0" brushRef="#br0" timeOffset="27">14315 7924 53 0,'0'-16'6'0,"-16"-34"20"0,-1 50-9 0,68 0-7 0,17 0 0 0,33 0 0 0,2 0-6 0,-19-18-2 0,-16-15-1 0,-19 15-7 0,-49 18-39 0,-16 0-29 0</inkml:trace>
  <inkml:trace contextRef="#ctx0" brushRef="#br0" timeOffset="28">14315 8111 40 0,'0'0'9'0,"-16"0"25"0,32-16-17 0,36-2-7 0,48 2-5 0,-14-1-4 0,-1 34-2 0,-18-17-25 0,-15 16-48 0</inkml:trace>
  <inkml:trace contextRef="#ctx0" brushRef="#br0" timeOffset="29">14824 7738 64 0,'-18'0'8'0,"2"0"23"0,-1-16-19 0,17 50-7 0,51-1-1 0,17 2-1 0,17-1-1 0,-34-17-1 0,-18-17 1 0,-33 0 0 0,0 0 0 0,-51 49 1 0,1 37-1 0,-1-19-1 0,0 17 0 0,34-15-2 0,0-35-26 0,51-17-69 0</inkml:trace>
  <inkml:trace contextRef="#ctx0" brushRef="#br0" timeOffset="30">16010 7789 74 0,'18'-51'20'0,"-2"0"7"0,17 17-14 0,2 34-6 0,33 0 1 0,0 51-1 0,-1 34-3 0,-16 17 0 0,1-18-2 0,-21-15-1 0,-13-2 0 0,-1-34-1 0,-17 2-15 0,17-19-42 0,-34-16-9 0</inkml:trace>
  <inkml:trace contextRef="#ctx0" brushRef="#br0" timeOffset="31">16383 7924 56 0,'0'0'0'0,"-35"-33"48"0,2 17-27 0,17 49-10 0,-19 34-2 0,0 2-3 0,19-2-2 0,-17-17-3 0,15 1-1 0,3-17-14 0,30-34-61 0,-15 0 25 0</inkml:trace>
  <inkml:trace contextRef="#ctx0" brushRef="#br0" timeOffset="32">16909 7924 79 0,'0'-16'20'0,"33"-1"16"0,1 1-18 0,33 16-8 0,35-17-4 0,-18-1-3 0,-14 18-2 0,-39 0-9 0,-13 18-50 0,-18-1-24 0</inkml:trace>
  <inkml:trace contextRef="#ctx0" brushRef="#br0" timeOffset="33">17028 8077 66 0,'0'0'10'0,"-18"0"32"0,18 0-19 0,33 0-6 0,34 0-7 0,3-16 0 0,-3-1-1 0,1-1-4 0,-18 18-2 0,-34 0-2 0,3 0-1 0,-3 0-1 0,-16 0-34 0,-16 0-100 0</inkml:trace>
  <inkml:trace contextRef="#ctx0" brushRef="#br0" timeOffset="34">18297 7704 40 0,'0'0'0'0,"0"-68"26"0,0 35-3 0,0 17-9 0,0 16 0 0,0 0 1 0,0 0 8 0,-16 49-9 0,16 19-5 0,0 1-3 0,0 16-3 0,16-35-2 0,-16 17 0 0,17-49-1 0,-17 15-1 0,0-15 0 0,0-1-9 0,0 17-24 0,0-18-30 0,0-16 9 0</inkml:trace>
  <inkml:trace contextRef="#ctx0" brushRef="#br0" timeOffset="35">18687 8026 61 0,'0'0'0'0,"0"0"33"0,0 0 4 0,0 18-26 0,0 15-1 0,0 18-4 0,-35 0-1 0,19-18-3 0,-19 1-2 0,19 1-3 0,16-19-17 0,0-16-39 0,0 0-18 0</inkml:trace>
  <inkml:trace contextRef="#ctx0" brushRef="#br0" timeOffset="36">19332 7636 43 0,'0'-33'15'0,"0"-1"16"0,0 18-9 0,0 16-7 0,0 0 11 0,0 34-17 0,-18 15 0 0,18 2-2 0,18 18-1 0,-18 15-3 0,0 0 0 0,0-33-2 0,0-16 2 0,0-1-3 0,0-17 2 0,0-17-1 0,0 0 2 0,-18-35-2 0,18-16-1 0,0-16 0 0,0-17 0 0,18-18 0 0,-18 16-1 0,-18 19 2 0,18 34-1 0,-17 15-1 0,17 2 1 0,0 16 0 0,-17 34-1 0,-1 33 1 0,18 1-1 0,0-1 0 0,18 19-42 0,-18-52-76 0</inkml:trace>
  <inkml:trace contextRef="#ctx0" brushRef="#br0" timeOffset="37">3982 10093 25 0,'0'-17'10'0,"-18"-17"11"0,1-1 1 0,17-16-8 0,0 18 1 0,0 0-1 0,35 15-3 0,-2 18-6 0,1 18-2 0,-17 32-1 0,0 17-1 0,-17 2-6 0,-52-2 7 0,19 1 0 0,-18-17 1 0,18-35-1 0,33 2 0 0,16-1 2 0,52-17 1 0,17-17-3 0,0-1-1 0,-2 2-3 0,-13 16-16 0,-37 0-48 0,-15 0 12 0</inkml:trace>
  <inkml:trace contextRef="#ctx0" brushRef="#br0" timeOffset="38">4251 9719 68 0,'0'-16'13'0,"-16"-19"14"0,50 19-8 0,34 32-5 0,16 70 2 0,-14 67-6 0,-39-18-7 0,-13 16-2 0,-18-31 1 0,-49-18 0 0,14-35-7 0,-16 1-50 0,34-68-41 0</inkml:trace>
  <inkml:trace contextRef="#ctx0" brushRef="#br0" timeOffset="39">6524 9754 53 0,'0'0'0'0,"0"-51"26"0,0 33-2 0,0 1-7 0,16 17-7 0,-1 51 4 0,3 35-1 0,-1 16-4 0,0-18-2 0,-17 1-3 0,18-34-2 0,15-35 0 0,18 1-1 0,17-34-1 0,16 1-6 0,0-2-21 0,-49-15-20 0,-18-1-42 0</inkml:trace>
  <inkml:trace contextRef="#ctx0" brushRef="#br0" timeOffset="40">6658 9890 56 0,'-33'0'19'0,"-2"0"4"0,52 0-13 0,68 0-5 0,34-18-4 0,-18-15-11 0,-68 15-44 0,-33 18 16 0</inkml:trace>
  <inkml:trace contextRef="#ctx0" brushRef="#br0" timeOffset="41">6625 9652 39 0,'-18'0'17'0,"1"-17"7"0,17 17-9 0,51-34-9 0,52 18-5 0,14-1-8 0,-33 17-69 0</inkml:trace>
  <inkml:trace contextRef="#ctx0" brushRef="#br0" timeOffset="42">7286 9754 57 0,'-18'-35'16'0,"18"19"13"0,-17-2-11 0,17 18-12 0,0 51 3 0,0 34 3 0,0 1-3 0,35-2-5 0,32-17-1 0,16-32 1 0,36-35-4 0,18-35 0 0,-36-16 0 0,-50-16 1 0,-51-1 0 0,0-16-1 0,-51 15 0 0,0 35 0 0,-15 17 0 0,31 68-1 0,19 51 1 0,32 17-1 0,19-34 0 0,31-17 0 0,-15-68 3 0,-18-17-1 0,-15-34 2 0,-1-18 0 0,-17 36-2 0,0 17 1 0,0 32 0 0,17 68 1 0,1 36 3 0,-2 15-1 0,1 1-3 0,-17-35 0 0,-51-34 3 0,-1-32 1 0,19-19 0 0,-1-32-3 0,17-70-3 0,34-31-3 0,50-19-18 0,3 17-18 0,-3 34-1 0,0 18 7 0,0 16 28 0,3 1 14 0,-37 16 13 0,1-17-1 0,-17 16-9 0,-17 1-2 0,0 1-5 0,-17 15-3 0,-34 18-1 0,17 51 1 0,17 34 1 0,52 17-2 0,14-18-1 0,21-49 1 0,-21-35 2 0,3-51-1 0,-19-17 2 0,1-34-1 0,-17 17-2 0,-1 34 0 0,19 34-2 0,0 68 2 0,-4 35 0 0,4 16 0 0,-18-35-1 0,-17-34 2 0,0-15 3 0,0-36 1 0,0-49-3 0,18-1-3 0,31-34 0 0,3 35 0 0,15 32 1 0,-32 52-1 0,15 34 2 0,-32 52-2 0,-18-19 0 0,0-16-11 0,-18-1-138 0</inkml:trace>
  <inkml:trace contextRef="#ctx0" brushRef="#br0" timeOffset="43">9775 9652 73 0,'-33'-51'13'0,"16"0"13"0,17 0-9 0,0 35-7 0,17-1-5 0,-1 34-2 0,18 68 0 0,0-1-2 0,-17 18 0 0,17-51 0 0,-17-17-1 0,-17-17 1 0,17-34 1 0,1-17-1 0,-2-35-1 0,1-15-1 0,-1 0 0 0,2 33 1 0,-18 33 0 0,17 2 0 0,0 67-1 0,34 0 1 0,16-17 0 0,104-205 3 0,-189 257-2 0,18-1 2 0,18-1-1 0,48-17-3 0,20-32-3 0,-2-19-26 0,0-16-61 0</inkml:trace>
  <inkml:trace contextRef="#ctx0" brushRef="#br0" timeOffset="44">10877 9585 52 0,'0'-17'10'0,"-18"-34"33"0,2 33-19 0,-1 18-9 0,-17 18-7 0,0 50 0 0,34-1-2 0,17 17-3 0,34-15-3 0,33-35 2 0,1-34-3 0,1-51 0 0,-19-1 2 0,-33-32 0 0,-16-18 0 0,-18-33-1 0,0 51 2 0,-18 33 1 0,1 51 0 0,0 17-1 0,-1 68 2 0,18 32 0 0,18 3-2 0,34-20-2 0,-3-49 0 0,3-16-2 0,15-19-18 0,-16-49-23 0,-17-36-65 0</inkml:trace>
  <inkml:trace contextRef="#ctx0" brushRef="#br0" timeOffset="45">11165 9499 60 0,'0'0'0'0,"-51"0"32"0,34 0-11 0,50 0-15 0,52-16-7 0,34 16-7 0,0 0-8 0,0 0 9 0,-52 0 8 0,-50 0 4 0,-1 16 12 0,-16 19 3 0,-16 16 1 0,16-1-8 0,16 18-5 0,19-17-5 0,16-35-2 0,-1-16 1 0,-15-16-1 0,-19-35 0 0,-16-17-2 0,-16 1 0 0,-19-18 0 0,-33 50 1 0,-16 2 0 0,33 33 0 0,34 17 0 0,17-1-3 0,68-16-1 0,34-16-6 0,-1-17 2 0,-33-18 6 0,-17 0 3 0,-51 16 1 0,0 19-1 0,-16 16-1 0,16 16-1 0,0 35 0 0,33 18 0 0,1 15 1 0,18-16 0 0,-3-17 3 0,-16 16 2 0,-33-16 2 0,18 0-3 0,-1-35-3 0,18 19-12 0,14-35-106 0</inkml:trace>
  <inkml:trace contextRef="#ctx0" brushRef="#br0" timeOffset="46">13909 9483 74 0,'-17'-68'16'0,"17"-16"4"0,-16 15-8 0,-36 18-4 0,19 35-2 0,-53 49-4 0,19 52 2 0,34 34 0 0,49-17-3 0,35-17-1 0,17-69 3 0,0-16-1 0,-18-50 0 0,-16-18 1 0,-17-17-1 0,-17 1 0 0,0 33 0 0,0 51-1 0,0 67 0 0,16 52 1 0,19-17 1 0,33-35-2 0,0-51 1 0,32-49 2 0,-14-52-1 0,-35-33-1 0,-34-1-1 0,-17 1-1 0,-35 67 0 0,2 34 0 0,17 67 0 0,16 35-1 0,67 17 0 0,16 0 1 0,-13-34 0 0,-37-17-1 0,-33-35 2 0,-52 2-1 0,-30-2-2 0,12-16-27 0,54 0-98 0</inkml:trace>
  <inkml:trace contextRef="#ctx0" brushRef="#br0" timeOffset="47">14586 9703 98 0,'35'-51'22'0,"16"-16"-2"0,16-19-9 0,-16-14-4 0,-35 14-6 0,-16 35 0 0,-33 17-1 0,17 34-1 0,16 34 0 0,16 17 0 0,17 35 1 0,37-2 0 0,-37-17 0 0,-17-16 1 0,-49-33 2 0,-35-2 2 0,1-16-3 0,15-16-1 0,36-2-8 0,32-33-26 0,52 0-78 0</inkml:trace>
  <inkml:trace contextRef="#ctx0" brushRef="#br0" timeOffset="48">15077 9348 32 0,'18'-17'18'0,"16"-17"22"0,-16-1-13 0,-18 35-11 0,0 0-8 0,-18 69 4 0,1 15-3 0,34 18-4 0,34-18-3 0,0-50-2 0,15-17 2 0,4-50-1 0,-37-18 0 0,-15-18 0 0,-36-15 0 0,-34 17-1 0,-14 32-1 0,-2 35-1 0,-17 51-17 0,68 0-93 0</inkml:trace>
  <inkml:trace contextRef="#ctx0" brushRef="#br0" timeOffset="49">15909 9399 60 0,'-18'-35'20'0,"-16"2"0"0,1 33-7 0,-1 17-2 0,1 50 1 0,15 35-3 0,36-18-6 0,31 0 0 0,36-50-1 0,0-34 0 0,-17-51-1 0,-17-16 0 0,-17-17 1 0,-16-1-2 0,-3 17 2 0,-15 68-1 0,0 35 0 0,18 49 1 0,15 1-3 0,35-34-1 0,-17-18-15 0,0-17-35 0,-51-16-28 0</inkml:trace>
  <inkml:trace contextRef="#ctx0" brushRef="#br0" timeOffset="50">16229 9313 65 0,'0'0'0'0,"0"-33"17"0,0 15-17 0,52 53-14 0,-34-19-45 0</inkml:trace>
  <inkml:trace contextRef="#ctx0" brushRef="#br0" timeOffset="51">16790 9534 73 0,'0'-17'6'0,"0"-17"22"0,0-17-9 0,-18-17-8 0,-16 35-6 0,-15 33 1 0,-2 0 0 0,-1 68-2 0,34 32-1 0,36-14-3 0,34-3 0 0,-1-48 0 0,-18-19 2 0,17-32 0 0,-32-52 0 0,-2 1 1 0,-16-2-1 0,0-15-1 0,0 33 0 0,0 51 0 0,-16 51 0 0,16 33 0 0,49 2-1 0,3-19 1 0,50-34-2 0,-1-33 2 0,-15-50 0 0,-37-17 1 0,-31-35 0 0,-18-16-1 0,0-19-1 0,-18 37 1 0,18 82 0 0,-16 18 0 0,-1 84 0 0,17 36 1 0,33 15 0 0,19-33-1 0,32-35 0 0,2-16-2 0,-2-51 1 0,0-33-1 0,-50-18 0 0,-16-34 0 0,-2 1-1 0,-32 33 2 0,-2 51 0 0,-32 16 0 0,33 52 0 0,1-1-1 0,65 2-2 0,52-52-21 0,36-1-20 0,-19-49 3 0,-16-1 36 0,-51-34 15 0,-34 1 13 0,-34 32 5 0,-17 35-14 0,-34 35 1 0,33 32-6 0,19 1-4 0,50-17-4 0,34-35-1 0,-17-16 0 0,-17-33 1 0,-1-69 4 0,-33-16-4 0,-15-19 0 0,-3 19 0 0,-16 51 3 0,16 50 0 0,-15 50-1 0,33 69-2 0,33 16 0 0,-15 19-3 0,-1-37-11 0,-34-31-23 0,-50-36-53 0,49-33 44 0</inkml:trace>
  <inkml:trace contextRef="#ctx0" brushRef="#br0" timeOffset="52">17145 9331 87 0,'-17'-34'31'0,"17"17"1"0,68 17-27 0,66-18-12 0,3 2-98 0</inkml:trace>
  <inkml:trace contextRef="#ctx0" brushRef="#br0" timeOffset="53">19533 9077 73 0,'0'0'0'0,"-33"-35"22"0,33 35-6 0,-18 35-10 0,36 32 0 0,-1 35-4 0,18-17-1 0,-19-17-1 0,1-35 0 0,-17-33 1 0,0 0 1 0,34-33-2 0,-17-35 1 0,16-1-1 0,2 18 1 0,-19 51-1 0,17 0 1 0,19 69-1 0,-1-18 2 0,35-18-1 0,-37-33 1 0,-16-16 1 0,19-19-1 0,-52-32 2 0,-17-19-3 0,-18 3-1 0,-14 15 1 0,16 34-2 0,14 50-1 0,3 19 0 0,51 16-1 0,31-17 2 0,20-18-2 0,-2-50 2 0,-18-17 1 0,-48 0 2 0,-1-16-1 0,-17 50 1 0,0 17-2 0,-17 68 2 0,17 50-1 0,33 0 0 0,19-32 0 0,15-19 0 0,3-49-1 0,13-52 1 0,-32-34 0 0,-17-17 0 0,-34-17-1 0,0-33 1 0,-18 33 0 0,18 69 1 0,-16 15-1 0,16 53-1 0,0 49 1 0,0 34 1 0,34-16-2 0,34 0 1 0,0-35-1 0,0-49 0 0,16-36 0 0,-49-49-1 0,-2-19 2 0,-33-14 0 0,0-36 0 0,-17 52 1 0,17 67-2 0,-16 68 0 0,16 66 0 0,33 19-2 0,-17-1 2 0,2-66 1 0,-18-52 0 0,0-34 5 0,17-52-4 0,0-16-1 0,16 1-1 0,18 33 0 0,0 51 0 0,-16 35-2 0,-2 48 1 0,-17 3-2 0,-16-19-14 0,-67 2-38 0,50-52-7 0</inkml:trace>
  <inkml:trace contextRef="#ctx0" brushRef="#br0" timeOffset="54">20398 8975 75 0,'0'0'11'0,"0"-17"13"0,102 17-22 0,83 0-97 0</inkml:trace>
  <inkml:trace contextRef="#ctx0" brushRef="#br0" timeOffset="55">22466 8720 78 0,'0'0'0'0,"0"-51"29"0,16 34-10 0,35 1-8 0,-1 83-3 0,18 35-2 0,-17 17-5 0,-16-17-3 0,-19-17 0 0,1-52-7 0,-17-33-6 0,0-17 4 0,-17-33 8 0,-17-36 3 0,-18 19 5 0,19 34 5 0,-18 33 1 0,18 33-4 0,0 52-4 0,-2-1-4 0,19-17-2 0,16 1-18 0,16-50-70 0</inkml:trace>
  <inkml:trace contextRef="#ctx0" brushRef="#br0" timeOffset="56">23127 8840 93 0,'0'-17'11'0,"16"-17"10"0,69 34-17 0,-1 0-3 0,-33 0-8 0,-34 34-42 0,-17-34-3 0</inkml:trace>
  <inkml:trace contextRef="#ctx0" brushRef="#br0" timeOffset="57">23176 9009 56 0,'0'0'0'0,"-67"17"44"0,67-17-17 0,34 0-14 0,51-17-10 0,15 17-7 0,3-18-27 0,-35 18-47 0</inkml:trace>
  <inkml:trace contextRef="#ctx0" brushRef="#br0" timeOffset="58">23854 8652 75 0,'0'-49'28'0,"-17"31"5"0,17 18-16 0,0 51-4 0,0 33-2 0,0 19-6 0,0-2-4 0,0 1-2 0,-18-17-38 0,18-52-66 0</inkml:trace>
  <inkml:trace contextRef="#ctx0" brushRef="#br0" timeOffset="59">25108 8652 69 0,'-18'-49'22'0,"2"31"4"0,16 2-9 0,0 32-9 0,0 68 3 0,16 19-3 0,2-1-5 0,16-1-1 0,33-67 0 0,1-17 1 0,34-52-2 0,-17-32 0 0,-35-34-1 0,-16-2 0 0,-34 2 0 0,-16 51 1 0,-2 33-1 0,1 34-1 0,17 50 0 0,35 35 1 0,14-17-1 0,-14-1 0 0,-35-33 1 0,-35-18 2 0,-49-33-5 0,-17-16-34 0,17-19-65 0</inkml:trace>
  <inkml:trace contextRef="#ctx0" brushRef="#br0" timeOffset="60">25023 8534 85 0,'-17'-33'20'0,"0"15"-11"0,51 18-95 0</inkml:trace>
  <inkml:trace contextRef="#ctx0" brushRef="#br0" timeOffset="61">26887 8603 48 0,'-35'-51'17'0,"19"0"5"0,-35-18-8 0,-1 20-4 0,-15 49-5 0,0 16 1 0,0 52-1 0,32 34-2 0,35-2-2 0,51-31 0 0,0-53 2 0,34-32 1 0,-1-70-1 0,-49 37 0 0,-2-20 1 0,-17 36 0 0,-16 50-2 0,0 68 0 0,18 32 1 0,-1 37-1 0,-1-37-2 0,-32-15 0 0,-19-51 2 0,-14-35 0 0,14-16 0 0,18 0-2 0,-17-49 1 0,34-36-1 0,51-17-1 0,33-17-3 0,19 17 1 0,-2 18 0 0,-16-1 1 0,-17 18 2 0,-53-1 0 0,-15 52 1 0,-15-1 0 0,-1 67-1 0,-19 52 0 0,35-17 1 0,51-1-1 0,-1-17-2 0,18-49-14 0,-1-1-13 0,-15-52 4 0,-18-32 17 0,-17-1 8 0,-1-33 5 0,-16 33 14 0,0 50-1 0,0 53-13 0,17 32-2 0,0 18-1 0,1-35-2 0,15 1 1 0,-17-33 0 0,2-18 0 0,-1-18-1 0,-1-15 0 0,3-35 0 0,-3-17 0 0,35 1 0 0,-18 33 0 0,-14 35-1 0,30 49 1 0,36 1-1 0,0-17 1 0,-33-17 0 0,-19-17 1 0,0-17-1 0,-33-34 1 0,-17 52 0 0,-16-1-1 0,-1 68 1 0,-18 50 0 0,36 1 0 0,32-35-1 0,36 0-3 0,15-50-21 0,1 1-67 0</inkml:trace>
  <inkml:trace contextRef="#ctx0" brushRef="#br0" timeOffset="62">28394 8467 42 0,'-16'0'25'0,"-35"-17"3"0,34 68-15 0,17 17-4 0,0-1-4 0,0-16-3 0,17 0-1 0,-17-35-1 0,0-16 3 0,0-16 2 0,0-35-3 0,18-17-1 0,31 1 1 0,3-2 1 0,-3 36 3 0,2 33 3 0,1 51-5 0,-34 17-2 0,-18-1-1 0,0 0-3 0,0-16-15 0,33-16-54 0,-33-35 17 0</inkml:trace>
  <inkml:trace contextRef="#ctx0" brushRef="#br0" timeOffset="63">29546 8772 43 0,'34'0'43'0,"0"-18"-19"0,34-16-11 0,0 1-5 0,-17-35-1 0,-35-17-4 0,3-33-2 0,-38-1 1 0,3 52 0 0,-1 32-1 0,-1 35 0 0,2 17 1 0,-1 86 3 0,17 14-1 0,17 20-3 0,34-54-1 0,-1-15 0 0,17-34 0 0,-15-34-1 0,-18-16 1 0,-1-35 0 0,-15-17 0 0,-18 18-1 0,0 15 1 0,0 35-1 0,0 0-2 0,52 18 2 0,30-18-2 0,4 0-1 0,-53-18 3 0,-15 2 2 0,-18-1 1 0,0 17 0 0,-34 51-1 0,34 0 1 0,16 15-2 0,36-32 1 0,15-17-3 0,1-34 3 0,-17-17 0 0,-18-32 2 0,-14-3-1 0,-19 36 0 0,16 15 1 0,-16 36-2 0,-16 66 3 0,16 18 0 0,0 0 0 0,-19 16-2 0,3-34-1 0,-1 2 1 0,-17-52-1 0,1-1 3 0,15-17 2 0,1-32 4 0,0-17-3 0,34-18-5 0,34-18-1 0,17-31 1 0,18 14-2 0,-53 35-5 0,0 35-40 0,-33 16-62 0</inkml:trace>
  <inkml:trace contextRef="#ctx0" brushRef="#br0" timeOffset="64">15214 10786 10 0,'0'-51'24'0,"0"17"-1"0,0 17 1 0,0 17-12 0,0 0-2 0,-18 35 1 0,2 50-1 0,-17-1-1 0,15 35-2 0,-16-34 0 0,0-1-1 0,17-33-3 0,1-51 1 0,16 16-2 0,0-67 4 0,0-16-6 0,16-51 1 0,1-1-1 0,17 1 0 0,-17 16 1 0,0 51 0 0,1 18 0 0,-2 33 0 0,17 0 0 0,2 67 1 0,0 34 1 0,14 19 0 0,3-2 0 0,-19-16 0 0,1-35-3 0,-17-34 0 0,-17-16 0 0,16 1-8 0,-16-36-24 0,-33-48-54 0,33 48 39 0</inkml:trace>
  <inkml:trace contextRef="#ctx0" brushRef="#br0" timeOffset="65">15112 10972 56 0,'0'0'0'0,"-51"0"27"0,51 0-7 0,16 18-9 0,54-18-8 0,31 0-5 0,18 0-47 0,-103 0 1 0</inkml:trace>
  <inkml:trace contextRef="#ctx0" brushRef="#br0" timeOffset="66">15874 10752 68 0,'-17'-51'25'0,"1"34"-1"0,32 1-10 0,18 16-3 0,0 51 1 0,34 16 0 0,0 35-4 0,0-18-2 0,-17 2-4 0,-2-35 0 0,-14-17-3 0,-18-18-2 0,1 1-12 0,-18-34-21 0,-18-33-67 0</inkml:trace>
  <inkml:trace contextRef="#ctx0" brushRef="#br0" timeOffset="67">16196 10701 50 0,'0'-17'11'0,"-16"-16"25"0,16 17-12 0,0 16-12 0,-18 66 2 0,-15 19-3 0,-35 17-5 0,17-18-4 0,-34 2 0 0,34-19-4 0,18-16-14 0,33-18-50 0,16-33 7 0</inkml:trace>
  <inkml:trace contextRef="#ctx0" brushRef="#br0" timeOffset="68">17077 10804 44 0,'0'0'0'0,"0"-34"35"0,0 34-5 0,17-18-10 0,17 1-2 0,18 17-8 0,15-16-7 0,16 16-4 0,-13 0-8 0,-37 0-26 0,-15 16-54 0</inkml:trace>
  <inkml:trace contextRef="#ctx0" brushRef="#br0" timeOffset="69">17196 10888 51 0,'0'0'0'0,"-51"18"35"0,34-18-7 0,-1 17-5 0,53-17-3 0,49 0-13 0,2-17-6 0,15 17-9 0,2 0-111 0</inkml:trace>
  <inkml:trace contextRef="#ctx0" brushRef="#br0" timeOffset="70">18314 10499 68 0,'0'-17'13'0,"0"-17"8"0,34 34-4 0,34 34-2 0,0 17-3 0,0 33-2 0,-1 18-4 0,-34 0-3 0,2-35-1 0,-35-32-2 0,0-19 0 0,0 1-13 0,0-34-29 0,-16 1-38 0</inkml:trace>
  <inkml:trace contextRef="#ctx0" brushRef="#br0" timeOffset="71">18601 10635 40 0,'-33'-51'40'0,"33"0"-6"0,0 33-9 0,0 18-9 0,0 18-8 0,-16 50 3 0,-36 15-2 0,3 37-6 0,-3-18-2 0,1-1-2 0,35-16-36 0,16-52-70 0</inkml:trace>
  <inkml:trace contextRef="#ctx0" brushRef="#br0" timeOffset="72">20484 10735 68 0,'-35'-16'28'0,"35"16"-2"0,51-18-9 0,67 18-8 0,35-17-7 0,-19 1-5 0,-31 16-30 0,-87-17-63 0</inkml:trace>
  <inkml:trace contextRef="#ctx0" brushRef="#br0" timeOffset="73">20601 10837 74 0,'0'0'0'0,"-51"0"24"0,34 18-3 0,85-18-7 0,51 0-11 0,17-18-4 0,-1 18-22 0,-84 0-43 0</inkml:trace>
  <inkml:trace contextRef="#ctx0" brushRef="#br0" timeOffset="74">21143 10566 85 0,'0'-16'18'0,"17"-19"9"0,18 35-9 0,16 35-7 0,-2 50-6 0,-31 15-4 0,-52 2-1 0,-50-16-6 0,32-2-49 0,52-68-14 0</inkml:trace>
  <inkml:trace contextRef="#ctx0" brushRef="#br0" timeOffset="75">23279 10296 70 0,'-18'-69'24'0,"1"53"-8"0,1 16-6 0,-3 51 0 0,19 51 0 0,-16 16-2 0,16 1-6 0,-17-52 1 0,1-16 1 0,-1-35-2 0,1-16 0 0,16-67-1 0,33-17 0 0,0-36-1 0,2-15 0 0,-19 33 1 0,1 68-1 0,17 17 0 0,-1 68 1 0,2 51 2 0,16 33 1 0,-1-15-3 0,1-36-1 0,-34-51 0 0,-1-15-4 0,-32-2-26 0,-35-50-90 0</inkml:trace>
  <inkml:trace contextRef="#ctx0" brushRef="#br0" timeOffset="76">23127 10617 73 0,'0'0'6'0,"-18"0"16"0,85 0-4 0,36-16-15 0,49-1-14 0,-51-1-82 0</inkml:trace>
  <inkml:trace contextRef="#ctx0" brushRef="#br0" timeOffset="77">23990 10515 98 0,'0'0'8'0,"-17"-33"24"0,67 15-15 0,17 2-14 0,87-1-7 0,-88 34-16 0,4-1-73 0</inkml:trace>
  <inkml:trace contextRef="#ctx0" brushRef="#br0" timeOffset="78">24971 10160 59 0,'-16'-17'11'0,"-17"1"13"0,49-2-4 0,1 36-10 0,17 15 7 0,-17 34-2 0,-17 19-3 0,-17 16-7 0,17-35-3 0,-18-16-1 0,18-18-4 0,0-15-27 0,-16-18-81 0</inkml:trace>
  <inkml:trace contextRef="#ctx0" brushRef="#br0" timeOffset="79">24770 10176 78 0,'0'0'0'0,"33"-33"34"0,-17-1-10 0,69 1-11 0,17 15-9 0,-18 18-4 0,2 0-9 0,-69 35-27 0,-17-1-52 0</inkml:trace>
  <inkml:trace contextRef="#ctx0" brushRef="#br0" timeOffset="80">24854 10515 64 0,'-17'0'10'0,"-17"51"26"0,34-51-11 0,34 18-7 0,67-36-11 0,18 18-7 0,-16-16-8 0,-21-1-57 0,-63 17 4 0</inkml:trace>
  <inkml:trace contextRef="#ctx0" brushRef="#br0" timeOffset="81">25396 9872 86 0,'-17'-33'11'0,"17"-1"13"0,17 34-9 0,67 51-2 0,1 33-1 0,1 18-4 0,-37 32-3 0,-14 19 0 0,-35 0-2 0,-35-18-2 0,-66-17-1 0,-18-16-8 0,-33-16-62 0,101-70-1 0</inkml:trace>
  <inkml:trace contextRef="#ctx0" brushRef="#br0" timeOffset="82">23057 9872 88 0,'-33'-33'14'0,"-1"33"4"0,-18 33-3 0,3 69-2 0,-3 51-1 0,-15 49-1 0,34 19-8 0,49-52-3 0,85-33-1 0,120-52-22 0,-1-33-96 0</inkml:trace>
  <inkml:trace contextRef="#ctx0" brushRef="#br0" timeOffset="83">26175 10109 53 0,'0'-16'7'0,"0"-19"21"0,0 19-3 0,18-1-8 0,15 17-2 0,18 17-3 0,0 50-3 0,15 17-3 0,2 19-4 0,2-1-3 0,-19-18 0 0,-51-51-6 0,16-15-26 0,-32-18-73 0</inkml:trace>
  <inkml:trace contextRef="#ctx0" brushRef="#br0" timeOffset="84">26497 10076 59 0,'0'-18'12'0,"-35"-33"18"0,19 51-11 0,-1 0-7 0,1 51 0 0,-19 18-3 0,2 15-1 0,-18 34-4 0,-1-32-1 0,19-19-2 0,17-34-1 0,-2-15-10 0,36-1-32 0,-2-17-43 0</inkml:trace>
  <inkml:trace contextRef="#ctx0" brushRef="#br0" timeOffset="85">27327 10211 68 0,'-17'-35'31'0,"1"2"-10"0,83 17-8 0,36 16-6 0,-2 0-7 0,-17 0-6 0,-68 16-32 0,-16 1-35 0</inkml:trace>
  <inkml:trace contextRef="#ctx0" brushRef="#br0" timeOffset="86">27327 10364 69 0,'0'0'0'0,"0"0"29"0,51-17-9 0,17-1-13 0,51 2-9 0,0 16-19 0,-52-17-59 0</inkml:trace>
  <inkml:trace contextRef="#ctx0" brushRef="#br0" timeOffset="87">28427 9923 61 0,'-16'-33'18'0,"-1"-36"13"0,1 53-13 0,16 16-12 0,-33 0 1 0,-2 67 3 0,0 1 1 0,2 17-1 0,33 17-3 0,17-2-4 0,51-49 1 0,16-16 0 0,0-52-3 0,2-52 2 0,-35-49 1 0,-34 0-2 0,-34-1-1 0,-69 17-4 0,-82 86-23 0,-19 32-111 0</inkml:trace>
  <inkml:trace contextRef="#ctx0" brushRef="#br0" timeOffset="88">22466 12074 64 0,'-19'0'4'0,"-48"-35"12"0,15 19 0 0,1 16-7 0,20 0-4 0,-21 16-2 0,1 19 1 0,0-19-1 0,-17 19 3 0,19-19 1 0,14 35-3 0,18-18 1 0,-1 1 0 0,18 1 1 0,18 16-2 0,-18 16 2 0,17 35 0 0,-17 17 0 0,17 32-2 0,-17 36-2 0,0 17 2 0,0 16-3 0,0-52 1 0,0 18-1 0,0-15 1 0,-17-2-2 0,0-18 1 0,17-14 0 0,-18-52 0 0,18-19 1 0,35-31 0 0,0-35 0 0,31 0 1 0,36-17-2 0,17 17 0 0,-1-18-1 0,-16 2-1 0,-34-1-9 0,-35-16-26 0,-16 15-85 0</inkml:trace>
  <inkml:trace contextRef="#ctx0" brushRef="#br0" timeOffset="89">22889 12379 53 0,'0'-18'16'0,"-18"-33"9"0,1 35-9 0,0-2-7 0,1 18-4 0,-19 18 2 0,-14 16-1 0,14-1 4 0,-16 18-1 0,18 17-2 0,33-1-1 0,0 2-2 0,49-18 1 0,3-2-3 0,33-32 0 0,-18 1 0 0,0-36 1 0,-32-15-1 0,0-18 0 0,-19-33 0 0,1-18 0 0,-17 18-2 0,-33 15 0 0,-19 35-1 0,1 34-4 0,17 0-18 0,34 34-16 0,34 1-58 0</inkml:trace>
  <inkml:trace contextRef="#ctx0" brushRef="#br0" timeOffset="90">24193 12276 67 0,'-17'-51'22'0,"17"18"-1"0,0 33-10 0,-16 0-4 0,-2 0-2 0,-16 0 2 0,-33 16 0 0,16 19 2 0,17 16-1 0,16 34-2 0,36-1-2 0,16 0 0 0,33 2 0 0,1-52 1 0,16-34 0 0,-14-18-1 0,-21-33 0 0,-16-33 0 0,-14 0-1 0,-19-1-2 0,-35-17-3 0,-66 67-18 0,-18 52-113 0</inkml:trace>
  <inkml:trace contextRef="#ctx0" brushRef="#br0" timeOffset="91">22922 13496 18 0,'0'0'14'0,"0"-17"1"0,0 17-9 0,0 0 10 0,0-16-5 0,0 16 1 0,0 0 0 0,0-17-3 0,0 17-3 0,0 0-2 0,16-18 1 0,-16 18-1 0,18 0 0 0,-18 0 2 0,0 0 0 0,0-16 8 0,0 32-8 0,0-16-4 0,0 0 1 0,17 18-2 0,-17-18 0 0,0 17 1 0,0-17-1 0,0 0 0 0,0 0 0 0,0 16 1 0,0-16-1 0,0 33 1 0,0 2 2 0,0 32-1 0,0 18 1 0,0-1 0 0,17 18-2 0,-17-33 1 0,18-19-2 0,-18-34-1 0,0-16 1 0,0 0-1 0,0-16-19 0,16-17-55 0,1 16-1 0</inkml:trace>
  <inkml:trace contextRef="#ctx0" brushRef="#br0" timeOffset="92">24244 13428 66 0,'-17'0'5'0,"17"-33"18"0,0 15-6 0,-18 2-6 0,-15 16-4 0,-18 16 3 0,16 35 3 0,2 0-1 0,17 33-3 0,16 18-1 0,67-18-2 0,18-33-1 0,-17-33-1 0,16-18-1 0,-33-51 1 0,-16 0 0 0,-19-51-1 0,-16 18-1 0,-34 0-2 0,-18 33-1 0,-30 33-6 0,-4 18-21 0,69 0-34 0,17 0 1 0</inkml:trace>
  <inkml:trace contextRef="#ctx0" brushRef="#br0" timeOffset="93">24667 12023 62 0,'0'-17'7'0,"-16"-34"13"0,83 35-6 0,34-1-6 0,18 17-2 0,-34 0-3 0,-34 0-1 0,-17 17 1 0,-17 32 3 0,0 37 3 0,1 32 0 0,15 35 0 0,0 16-4 0,-17 0 0 0,3 1 0 0,-3-19 0 0,1 2 2 0,-17 0-3 0,18-35 0 0,-18 1-2 0,0-1-1 0,0-16 0 0,0-17 1 0,-18-34 0 0,-34 0-1 0,-30-34 0 0,-37 16-4 0,0-33-42 0,34 0-68 0</inkml:trace>
  <inkml:trace contextRef="#ctx0" brushRef="#br0" timeOffset="94">26074 11904 47 0,'-18'-33'12'0,"3"-1"4"0,-20 34 0 0,-16-17-8 0,0 34-2 0,-1-17-1 0,3 34 0 0,-3-17 0 0,19 34-1 0,15 16 2 0,18 17 1 0,0 18 0 0,18 51-1 0,15-2-1 0,-16 2-1 0,0 16 2 0,-17 1-2 0,0-1 0 0,0 0-1 0,0-67 1 0,0 0-1 0,18-34-1 0,-2-34 0 0,17-17 0 0,37-1 0 0,-3-16-2 0,18 0-1 0,-1 0-12 0,0-16-31 0,-14-35-64 0</inkml:trace>
  <inkml:trace contextRef="#ctx0" brushRef="#br0" timeOffset="95">26480 12023 70 0,'0'-68'13'0,"33"35"6"0,37-1-8 0,-21 50-7 0,-15 35-4 0,0 17 2 0,-17 17-1 0,-50-34 0 0,-2-18 2 0,2-17-1 0,16-16-1 0,34-16 0 0,16-35 0 0,2-16 0 0,-2-19-1 0,-17 20 3 0,-16 15-2 0,0 33 0 0,-16 36 2 0,-1 33 2 0,17 33 1 0,0 18-1 0,33-18-3 0,2 0-3 0,16-15-16 0,0-18-95 0</inkml:trace>
  <inkml:trace contextRef="#ctx0" brushRef="#br0" timeOffset="96">26616 12818 67 0,'-17'-16'12'0,"17"-19"6"0,0 19-4 0,0 32-7 0,17 53 1 0,-17 15 1 0,16 0-3 0,18-15-3 0,0-36 0 0,17-33-2 0,1-16 0 0,-3-35-1 0,-31-17 0 0,-1-16 1 0,-17 50 0 0,0 17-1 0,0 34-1 0,-17 50 1 0,17 17 4 0,0 36 3 0,0 15-4 0,0-33-1 0,-18-35 0 0,2-49 5 0,-35-1-1 0,17-52-3 0,0 2 0 0,34-36-2 0,0-33-1 0,34 2-2 0,18 31-15 0,-3 18-24 0,2 18-65 0</inkml:trace>
  <inkml:trace contextRef="#ctx0" brushRef="#br0" timeOffset="97">27107 11751 70 0,'0'-16'11'0,"-17"-68"4"0,85 50 0 0,-2 17-8 0,37 34-3 0,-36-1-2 0,-15 35-1 0,-34 0 2 0,-18 16 6 0,0 53 0 0,-18 32-2 0,36 33-2 0,-2 19 0 0,17-34-2 0,-16 15 1 0,-17-32-3 0,0-18 2 0,0-33 3 0,-17-18 0 0,-16-32-2 0,-1-1-1 0,-18-34-2 0,-15-1 0 0,-18 2-1 0,18-18-1 0,50-18-20 0,17-15-40 0,17 15 2 0</inkml:trace>
  <inkml:trace contextRef="#ctx0" brushRef="#br0" timeOffset="98">27869 12430 76 0,'0'-34'9'0,"34"-1"4"0,34 19-11 0,0 32-6 0,-17-16-85 0</inkml:trace>
  <inkml:trace contextRef="#ctx0" brushRef="#br0" timeOffset="99">27903 12531 38 0,'0'0'0'0,"-85"0"42"0,85 16-18 0,34-16-10 0,51-16-10 0,34 16-12 0,-35-17-85 0</inkml:trace>
  <inkml:trace contextRef="#ctx0" brushRef="#br0" timeOffset="100">29292 11549 29 0,'-17'-18'10'0,"-1"-15"17"0,18-1-6 0,-31 34-7 0,-4-17-5 0,0 17 0 0,2 33 1 0,-18 18 0 0,34 18-1 0,-1 31-2 0,36 2-2 0,16-33 1 0,17-18 0 0,17-51 0 0,-19 0-1 0,21-51-2 0,-19-18 1 0,-35-16-2 0,1-15-1 0,-34 14-1 0,-34 35-1 0,-35 35-3 0,3 16-18 0,16 16-34 0,32 2-31 0</inkml:trace>
  <inkml:trace contextRef="#ctx0" brushRef="#br0" timeOffset="101">29242 12733 38 0,'0'0'0'0,"15"-17"28"0,-15 1-7 0,0-1-6 0,0 1-7 0,-31 16 0 0,-21 0 2 0,1 16 3 0,0 34-1 0,34 35-5 0,17 17-5 0,17 17 3 0,18-52-1 0,14-49 3 0,3-18-2 0,32-51-2 0,-33-18 0 0,0-15-1 0,-51-18 1 0,0 17-4 0,-51 19 0 0,-17 32-10 0,1 17-22 0,50-1-87 0</inkml:trace>
  <inkml:trace contextRef="#ctx0" brushRef="#br0" timeOffset="102">29665 11243 47 0,'-18'-34'16'0,"36"1"0"0,34 33-3 0,15-17-2 0,18 34-3 0,-18 34-4 0,-15 16-1 0,-36 35 5 0,1 0 2 0,-1 17 1 0,2 32-2 0,-1 20 0 0,18 31-2 0,-19-33-3 0,-16-16 0 0,0-18 1 0,-16-33 0 0,-2 16-1 0,1 2-4 0,0-19 4 0,-1-16-1 0,2-18-2 0,-1-34-1 0,-34 2 1 0,-33-19 0 0,-52-16-24 0,-100-16-121 0</inkml:trace>
  <inkml:trace contextRef="#ctx0" brushRef="#br0" timeOffset="103">28598 11176 68 0,'0'-17'4'0,"-17"-17"10"0,17 34-3 0,-16 0-8 0,-19 34-1 0,0-1 1 0,19 18 3 0,-1 18 0 0,1 33 0 0,16-1 2 0,16 35 1 0,1 33-3 0,-17-1 2 0,16 36 1 0,2-35-3 0,-18 1 0 0,17-18-1 0,-17-17 0 0,0-15-4 0,0-19 4 0,0-16-1 0,35-52 0 0,16-15-1 0,50-18-5 0,0 16-67 0,-83-16-18 0</inkml:trace>
  <inkml:trace contextRef="#ctx0" brushRef="#br0" timeOffset="104">25090 15291 38 0,'0'0'0'0,"-16"-68"29"0,-1 18-7 0,17 15-11 0,33 19-3 0,-15 16-1 0,16 16-1 0,-34 35 2 0,0 33 1 0,-17 1-1 0,17-16-3 0,51-1-1 0,15-52-1 0,4-32-2 0,-3-19 0 0,-15-16 1 0,-36-33-1 0,1-1 0 0,-17-17-1 0,0 86 1 0,0-1 0 0,0 34 0 0,16 50-1 0,-16 35 4 0,17 16 1 0,-17 17 0 0,17 18-2 0,-17-35-1 0,-17-49 1 0,-16-18 0 0,16-51 0 0,1 0 1 0,-19-51-2 0,18-18-1 0,-1-31-1 0,53-36-2 0,16 85 0 0,16 18-15 0,18 16-25 0,16 17-70 0</inkml:trace>
  <inkml:trace contextRef="#ctx0" brushRef="#br0" timeOffset="105">26074 15376 50 0,'0'0'12'0,"16"-34"17"0,35 17-8 0,50-17-10 0,18 16-8 0,0 18-3 0,-67 34-16 0,-36 1-79 0</inkml:trace>
  <inkml:trace contextRef="#ctx0" brushRef="#br0" timeOffset="106">26277 15478 45 0,'0'0'0'0,"-51"17"36"0,18-17-10 0,15 0-13 0,69 0-3 0,35 0-7 0,31 0-3 0,2 0-10 0,-18 0-88 0</inkml:trace>
  <inkml:trace contextRef="#ctx0" brushRef="#br0" timeOffset="107">27193 15036 61 0,'0'0'0'0,"-18"-33"30"0,18 0-8 0,0 15-9 0,0 18-7 0,0 51 5 0,0 51 1 0,0 0-4 0,0-2-2 0,0-31-3 0,18-18-1 0,-18-18-2 0,-18 2 0 0,18-19-1 0,-17-16-9 0,17 0-29 0,17-33-61 0</inkml:trace>
  <inkml:trace contextRef="#ctx0" brushRef="#br0" timeOffset="108">27497 15105 41 0,'-17'-34'37'0,"17"17"-8"0,-16 17-20 0,-19 33-2 0,-16 2-2 0,-17-19-1 0,0 19-1 0,19-19-1 0,-3 18-1 0,18-17 0 0,17-17-1 0,17 0 2 0,0 16 2 0,17-16 4 0,17 0-3 0,0 35-1 0,15-1 2 0,2 17 0 0,19 0 0 0,-21 0-2 0,-14-1-1 0,-18-34 0 0,1-16-3 0,-18 0-3 0,0 18-48 0,0-18-66 0</inkml:trace>
  <inkml:trace contextRef="#ctx0" brushRef="#br0" timeOffset="109">25616 16374 43 0,'0'0'0'0,"-68"-51"30"0,52 0-4 0,-2 18-7 0,36-1-9 0,31 18-2 0,2-1-3 0,17 50-2 0,-33 51-1 0,-19 1-2 0,-32 1 1 0,-35-2 1 0,-1-33 0 0,1-35 1 0,18-16 1 0,33-33-1 0,51-34-4 0,17-19 2 0,16 19-1 0,-16-19 0 0,-35 37 1 0,2-2-1 0,-35 17 1 0,-17 17-1 0,-1 17 1 0,-15 17 0 0,-1 34 2 0,17 16 1 0,17 18-1 0,17-17-1 0,17-1-1 0,17-16-2 0,17 0-5 0,17-51-29 0,-18 0-87 0</inkml:trace>
  <inkml:trace contextRef="#ctx0" brushRef="#br0" timeOffset="110">26394 16323 63 0,'0'0'0'0,"35"-34"39"0,16 1-11 0,52 16-17 0,-20 1-9 0,-16 16-5 0,-32 33-22 0,-35-17-69 0</inkml:trace>
  <inkml:trace contextRef="#ctx0" brushRef="#br0" timeOffset="111">26446 16476 74 0,'0'0'0'0,"-33"0"35"0,33 0-6 0,49-16-21 0,54 16-4 0,16-17-4 0,-18-1-10 0,1 18-99 0</inkml:trace>
  <inkml:trace contextRef="#ctx0" brushRef="#br0" timeOffset="112">27446 16121 71 0,'0'0'0'0,"-34"-51"30"0,34 17-9 0,0 34-9 0,-18-17-5 0,-15 17 2 0,-18 33 0 0,0 18-1 0,16 35 0 0,20-3-2 0,30-14-2 0,20-1-2 0,16-17-1 0,0-35 1 0,17-16-1 0,0-33 0 0,-18-18 0 0,-16 0 1 0,-17-34-1 0,-17 1 0 0,-33-18-1 0,-35 35-2 0,-17 32-19 0,0 19-38 0,68-1-35 0</inkml:trace>
  <inkml:trace contextRef="#ctx0" brushRef="#br0" timeOffset="113">28039 14901 67 0,'0'0'0'0,"0"-67"13"0,-17 16 2 0,17 16-3 0,-34 2-3 0,-17-1-3 0,-34-17-1 0,-16-16-1 0,-52-1 2 0,19-16 2 0,-20 33-6 0,19-18 1 0,-18 35-2 0,-17 17-1 0,18 1 1 0,-16 16 0 0,-3-17 1 0,-15 34-2 0,0-17 1 0,16 0 0 0,2-17 0 0,-19 17 2 0,0 50-2 0,35-16 1 0,-2 35-1 0,2-1 0 0,17 50 0 0,1 35 3 0,15 16-3 0,16-17 2 0,36 17 0 0,15-33 0 0,3-1 0 0,14 35 0 0,18-1-2 0,-1-16 1 0,18 16-1 0,52-18 0 0,15-31 0 0,19-18 0 0,15-1 0 0,-17 1-1 0,-14-35 4 0,13 18-5 0,36 17 1 0,-1-18-2 0,1 0 3 0,17-33-1 0,-19-16 0 0,37-1 0 0,-2-18-1 0,-16 1 1 0,16-1-1 0,1 1 0 0,-1 1 2 0,35-18-1 0,17-18-1 0,-19 1 2 0,1 1-1 0,1-17 1 0,-2-18 0 0,4-18-2 0,-39-15 3 0,-13-18 0 0,32-67-5 0,-50 16 1 0,-35 36 3 0,-16-19-1 0,0 1 2 0,-34-36-2 0,-17-48 1 0,0-19-1 0,-17 19 1 0,-68-1 1 0,-68 51-2 0,-102 32-5 0,-100 121-66 0,237 16-11 0</inkml:trace>
  <inkml:trace contextRef="#ctx0" brushRef="#br0" timeOffset="114">13504 13496 54 0,'16'-68'12'0,"-16"35"5"0,0 15-3 0,0 18-3 0,-16-16-7 0,-36 16-1 0,-15 16-2 0,-19-16 3 0,20 0 1 0,-4 18-1 0,37-1-1 0,-1-1-2 0,34 19 2 0,0-2 0 0,0 34-1 0,0 35 2 0,18 33 3 0,-2 52-2 0,1 33-2 0,-1 17 0 0,19 0 0 0,-18 1 0 0,1-19 0 0,-18-15 0 0,0-35 0 0,15-16 2 0,1-2-2 0,-16-49 0 0,18-16 0 0,15-37 0 0,2-14 1 0,16-35 1 0,34-17-3 0,34-50 0 0,0 16-2 0,-35 16-2 0,-34 19-19 0,-50 16-129 0</inkml:trace>
  <inkml:trace contextRef="#ctx0" brushRef="#br0" timeOffset="115">14196 13649 16 0,'0'0'0'0,"0"-17"30"0,0-1-10 0,0 18-6 0,0-16 0 0,0 16-5 0,-16 0-3 0,-17 0-1 0,15 16 1 0,-15 19 1 0,-1-1 0 0,0 32 1 0,34 3-2 0,0 16-1 0,16-1 0 0,36-16-1 0,15-17 2 0,1-35-1 0,0-16 0 0,-17 0-2 0,0-51 0 0,-36 0-1 0,3 2-1 0,-18-37 0 0,-33-16 0 0,-18 18-1 0,-17 17 0 0,1 49-6 0,-1 36-27 0,0 49-88 0</inkml:trace>
  <inkml:trace contextRef="#ctx0" brushRef="#br0" timeOffset="116">14196 14919 27 0,'0'0'11'0,"-16"-34"22"0,16-1-9 0,0 2-7 0,0 15 0 0,0 36-8 0,-17 33 2 0,17 51 0 0,17-1-2 0,-1 17-4 0,3-34-2 0,32 1-152 0</inkml:trace>
  <inkml:trace contextRef="#ctx0" brushRef="#br0" timeOffset="117">14467 14952 56 0,'0'-16'25'0,"0"16"-7"0,-16 0-13 0,-34 34 2 0,-1-1 0 0,0 0-1 0,18 2-2 0,-2-1-2 0,19-1-1 0,16 2 3 0,33 15 3 0,18 0-1 0,17 2 1 0,-1-19-2 0,1-15-3 0,0-18-2 0,-17 17-10 0,-34-34-71 0,-17 17 29 0</inkml:trace>
  <inkml:trace contextRef="#ctx0" brushRef="#br0" timeOffset="118">14892 13377 65 0,'0'0'0'0,"0"-67"31"0,17 16-15 0,51 16-9 0,32 2 2 0,3 17-2 0,-52 32-5 0,-16 34 1 0,-19 35 0 0,-16 17 5 0,0 17 2 0,15 50-1 0,-15 35-3 0,18 16-1 0,-1 0 0 0,-1-34 0 0,3 0-1 0,-19 1 0 0,16-19 0 0,1-15-1 0,-17-35 0 0,0-32-1 0,-52-19 0 0,1-16-1 0,-15 0 0 0,-18-51-2 0,-19 0-15 0,2 0-62 0,67-18 1 0</inkml:trace>
  <inkml:trace contextRef="#ctx0" brushRef="#br0" timeOffset="119">14147 15054 19 0,'-18'-18'17'0,"18"-31"6"0,0 32-4 0,18-17-3 0,-18 17-5 0,16-1 2 0,-16 18-5 0,0 18-4 0,17 50 7 0,-1 16 1 0,3 34-2 0,-3 0-3 0,1-32-2 0,1-19-2 0,-18-16 1 0,0-34-1 0,0-17-1 0,0-17 2 0,0-34-3 0,0-16 0 0,0-19 0 0,0-32-2 0,0 16 1 0,0 35 0 0,16 17-1 0,1 32 1 0,-1 2 0 0,-16 16 0 0,0 0-2 0,0 34 3 0,-16 16-1 0,-1 17 0 0,-17 2-1 0,17-18 2 0,17-2-1 0,-16-14 0 0,32-19 1 0,35 2-1 0,17-18-2 0,84 0-46 0,-101 17-38 0</inkml:trace>
  <inkml:trace contextRef="#ctx0" brushRef="#br0" timeOffset="120">15757 14970 54 0,'0'0'0'0,"49"-69"41"0,-31 53-17 0,15 32-15 0,-33 53-3 0,0 15-4 0,-33 18-3 0,15-18-17 0,-15-51-81 0</inkml:trace>
  <inkml:trace contextRef="#ctx0" brushRef="#br0" timeOffset="121">16400 14257 84 0,'0'0'0'0,"18"-117"36"0,-2 117-24 0,17 33-1 0,1 69 1 0,0 16-4 0,-1-32-6 0,-33-2-1 0,0-17-1 0,-16-32-8 0,32-1-27 0,2-68-22 0,-18 34 11 0</inkml:trace>
  <inkml:trace contextRef="#ctx0" brushRef="#br0" timeOffset="122">16689 14342 41 0,'0'0'0'0,"16"-33"51"0,-16 15-26 0,0 18-19 0,-51 35 2 0,0 32 1 0,0-16-3 0,18 0-1 0,33 0-3 0,49-18 1 0,21 18-2 0,47-33-3 0,37-1-29 0,-70-1-81 0</inkml:trace>
  <inkml:trace contextRef="#ctx0" brushRef="#br0" timeOffset="123">17264 14377 78 0,'17'-17'19'0,"32"-34"4"0,54 33-11 0,16 2-10 0,-35 16-4 0,-67 34-17 0,-17-17-68 0</inkml:trace>
  <inkml:trace contextRef="#ctx0" brushRef="#br0" timeOffset="124">17365 14495 54 0,'0'0'0'0,"-35"0"37"0,35 0-16 0,51 0-7 0,52 0-9 0,16-16-4 0,-18-1-2 0,-33 17-15 0,-50 0-74 0</inkml:trace>
  <inkml:trace contextRef="#ctx0" brushRef="#br0" timeOffset="125">17570 14106 73 0,'-18'-17'26'0,"-15"-1"1"0,33 2-17 0,16 67-1 0,-16 16 3 0,0 51-2 0,0 2-4 0,0-19-3 0,0 1-2 0,0-35-1 0,17-16-2 0,17-35-24 0,33 19-35 0,-67-35 3 0</inkml:trace>
  <inkml:trace contextRef="#ctx0" brushRef="#br0" timeOffset="126">18213 14173 76 0,'0'-16'10'0,"0"-52"25"0,-18 50-13 0,-15 2-13 0,-1 67-1 0,0 16 1 0,17 17-1 0,17 19-3 0,33-35-1 0,19-1 0 0,15-34 0 0,1-33 0 0,0-33-1 0,0-34 0 0,-50-19-1 0,-18 1-1 0,-52-15 0 0,-15-2-4 0,-19 18-23 0,2 67-106 0</inkml:trace>
  <inkml:trace contextRef="#ctx0" brushRef="#br0" timeOffset="127">18636 13124 72 0,'16'-51'12'0,"19"-34"8"0,49 35-9 0,1 16-6 0,-17 50-2 0,-17 52-2 0,-35 17 0 0,2 17 4 0,-18 15 3 0,-18 3 1 0,2 15-1 0,16 17-1 0,16 18-4 0,54-35 0 0,-4-33 0 0,20-35 0 0,-2-67-1 0,-18-16 0 0,-31-19-2 0,-19-32 1 0,-16 32 0 0,-51 35-2 0,-15 18 1 0,15 50 0 0,18 50 0 0,15 0 0 0,36 35 2 0,-2 0 2 0,-16-36 0 0,0 3 0 0,-16-18 0 0,-36-53 1 0,-33 2-3 0,0-33-1 0,-67 15-12 0,-86 2-137 0</inkml:trace>
  <inkml:trace contextRef="#ctx0" brushRef="#br0" timeOffset="128">12300 13412 81 0,'0'0'0'0,"-34"-86"13"0,1 19-3 0,-53 49-6 0,2 52-2 0,-17 35 1 0,-2 15 2 0,52 18 0 0,34 33 0 0,51 69 0 0,33 33-4 0,-15 17-1 0,-18-68 0 0,-68-17 0 0,-34-85 3 0,-33-15 0 0,-18-52-1 0,51-17 0 0,68-35 1 0,51-16-2 0,50 35-2 0,-16 16 1 0,-18 67 0 0,-49 70 0 0,-18 49 1 0,-34 17 5 0,-17 16 4 0,34-15 0 0,17-17-2 0,51-70-3 0,52-31-3 0,49-52-3 0,-33-34-24 0,-86 0-101 0</inkml:trace>
  <inkml:trace contextRef="#ctx0" brushRef="#br0" timeOffset="129">8403 14444 66 0,'0'0'0'0,"17"-33"23"0,-17-1-4 0,0 34-5 0,0 51 3 0,0 33-6 0,0 52-3 0,18-1-1 0,-18-33-3 0,33-17 1 0,-17-19-1 0,19-48-1 0,0-1 1 0,31-34-2 0,2-1 0 0,34 2-2 0,-18-17-1 0,-16-2-6 0,-17 35-22 0,-34-33-27 0,0 33 0 0</inkml:trace>
  <inkml:trace contextRef="#ctx0" brushRef="#br0" timeOffset="130">8454 14715 33 0,'0'0'0'0,"-51"-16"37"0,35 16-13 0,67 0-14 0,68-18-3 0,15 2-4 0,36-1-2 0,-86-1-2 0,-51 2-19 0,-33 16-48 0</inkml:trace>
  <inkml:trace contextRef="#ctx0" brushRef="#br0" timeOffset="131">8335 14377 58 0,'-18'-17'8'0,"18"-1"19"0,35 2-16 0,67-1-5 0,50-1-3 0,1 18-3 0,-18 0-24 0,-118 0-33 0</inkml:trace>
  <inkml:trace contextRef="#ctx0" brushRef="#br0" timeOffset="132">9216 15054 21 0,'0'0'16'0,"-34"-18"15"0,19-15-9 0,15 33-2 0,0-16-6 0,0-1-4 0,33 17-5 0,0 50 1 0,18 17 3 0,-16 53-4 0,14-20-1 0,-31 2-2 0,-1-33-1 0,-17-19-1 0,0-16-1 0,-17-17-8 0,-1-17-10 0,18-35-1 0,-16-14 5 0,-1-19 9 0,1 17 6 0,-2 0 3 0,-15 17 4 0,33 16 2 0,-19 1-3 0,19 17 0 0,-16 17-2 0,-17 35 1 0,-18 32-4 0,-1-15-1 0,19-19-3 0,33-16-13 0,33-17-76 0</inkml:trace>
  <inkml:trace contextRef="#ctx0" brushRef="#br0" timeOffset="133">9639 15273 66 0,'0'0'10'0,"0"0"20"0,19-17-18 0,32 17-3 0,15 0-4 0,18-16-5 0,-49 16-4 0,0 0-26 0,-35 16-45 0</inkml:trace>
  <inkml:trace contextRef="#ctx0" brushRef="#br0" timeOffset="134">9691 15427 47 0,'0'0'11'0,"18"0"35"0,31 0-41 0,19 0-4 0,17 0-3 0,-18 17-80 0</inkml:trace>
  <inkml:trace contextRef="#ctx0" brushRef="#br0" timeOffset="135">10267 15207 70 0,'0'-34'28'0,"-18"34"-1"0,18-17-10 0,-16 34-8 0,16 17 3 0,-17 32-1 0,17 3-4 0,0-2-3 0,17 2-3 0,-17-19-1 0,16-34-3 0,-16 2-25 0,0-1-43 0</inkml:trace>
  <inkml:trace contextRef="#ctx0" brushRef="#br0" timeOffset="136">10572 14528 58 0,'0'0'0'0,"0"-33"48"0,0 33-23 0,18 0-16 0,48 0 1 0,53-16-2 0,0 16-4 0,-35 0-2 0,-67 0-3 0,-17 0-7 0,-17 16-39 0,1 1-37 0</inkml:trace>
  <inkml:trace contextRef="#ctx0" brushRef="#br0" timeOffset="137">10639 14748 35 0,'0'0'10'0,"-33"-16"25"0,17 16-9 0,16 0-8 0,16 16 14 0,34-16-19 0,-15 17-4 0,49-17 2 0,0 0-2 0,-33-33-5 0,1 16-3 0,-36 1-14 0,1 16-123 0</inkml:trace>
  <inkml:trace contextRef="#ctx0" brushRef="#br0" timeOffset="138">6048 17374 34 0,'-17'0'23'0,"-17"-17"-14"0,17 17 1 0,0 17-6 0,51-1 0 0,17-16 1 0,-17-33 0 0,-17-19-2 0,-34-32-1 0,-17 33 0 0,1 18 0 0,-19 33-1 0,36 33 1 0,-1 52 1 0,34 17-1 0,51-18 1 0,16-15-2 0,18-19 3 0,-1-67 0 0,-16-34 1 0,-18 0-3 0,-49 0 1 0,-1-34-1 0,-17 1-1 0,-35 17 0 0,19 16 0 0,16 34-1 0,-17 34-1 0,34 50 1 0,34 35-1 0,15-17 1 0,20-34 1 0,33-34 1 0,-18-34 0 0,-17-34 0 0,-32-18 0 0,-52-14 0 0,0-3-2 0,-52 19 1 0,3 34-1 0,-3 33-1 0,19 49 1 0,15 53-2 0,36 16 0 0,32 2 1 0,-15-1-2 0,-2-19 0 0,1-31-13 0,-17-36-31 0,0-49-20 0</inkml:trace>
  <inkml:trace contextRef="#ctx0" brushRef="#br0" timeOffset="139">7082 17221 32 0,'0'-33'26'0,"0"-18"-4"0,0 0-7 0,-18 33-5 0,2 2-3 0,-1 16-2 0,1 34-2 0,16 50-1 0,33 18-1 0,35-35 0 0,-1-32 0 0,-34-19 3 0,2-49-1 0,-18-36 1 0,1-14-1 0,-18-3-1 0,16 2 0 0,17 33 0 0,19 51-2 0,15 51 1 0,1 17-1 0,-35-1 0 0,2-16 2 0,-19-17 3 0,-16-17 4 0,-16-34-6 0,16-33-1 0,0-36-1 0,16 2 0 0,19 17-1 0,0 32-1 0,-2 35-1 0,17 51 1 0,1 33-4 0,-17-15-16 0,34-1-12 0,0-52-32 0,-51-32 32 0</inkml:trace>
  <inkml:trace contextRef="#ctx0" brushRef="#br0" timeOffset="140">8387 16697 48 0,'0'0'0'0,"0"-102"28"0,-19 67-6 0,-14 19-9 0,-34 16-7 0,33 51 0 0,16 0-1 0,36 16-3 0,34-16-1 0,-3-18 1 0,-16 1-1 0,19 17-1 0,-34-16 1 0,-36 16-2 0,-34-17 2 0,-15-1-2 0,34-33 1 0,-1-16 0 0,34-35-2 0,34 0 2 0,-1 0 1 0,-17 34-1 0,35-1 1 0,1 18-1 0,34-51 0 0,-19 2 2 0,-17-2-2 0,-50 0 3 0,0 0 0 0,-17 33 0 0,-1 2-1 0,18 50 1 0,-15 34 3 0,30 17 1 0,20-1 0 0,0 34-2 0,14 1-4 0,-14-1-1 0,-18-33 1 0,1-35 0 0,-18-32 1 0,0-18 2 0,-18-51-4 0,-16-16 3 0,16-35-2 0,-15-17-1 0,-1-85 0 0,17 86 1 0,52 51-2 0,14 32 1 0,3 19-1 0,-18 67 1 0,-1 16-2 0,-33 2 1 0,0-3 2 0,-33-32-1 0,-18 17-1 0,16-33-3 0,2-1-26 0,33-17-29 0,17-17-15 0</inkml:trace>
  <inkml:trace contextRef="#ctx0" brushRef="#br0" timeOffset="141">9030 16595 37 0,'0'0'11'0,"18"-17"16"0,-18-17-7 0,16 17-5 0,-32 1-2 0,-19 16-6 0,-16 16-1 0,34 35 0 0,1 33-3 0,16-15-2 0,33-20 0 0,18-14-1 0,-16-35 3 0,-19-35-1 0,17 2 0 0,-33-17 0 0,0-1 1 0,-16 0-3 0,16 34 2 0,-17-1 0 0,17 18-1 0,0 51 0 0,17 18-1 0,17-18 0 0,0-18-1 0,-1-17-8 0,18-49-28 0,0-1-25 0,-34 18 21 0</inkml:trace>
  <inkml:trace contextRef="#ctx0" brushRef="#br0" timeOffset="142">9403 16425 40 0,'0'-16'20'0,"0"-19"12"0,-17 19-10 0,-1 16-5 0,-15 16-7 0,17 19 2 0,16 16-4 0,-18 16-3 0,36 1 1 0,15-34-4 0,35-1-1 0,-1-15 0 0,1-69 0 0,-17 0 1 0,17-16-1 0,-33-1 0 0,-2 17 0 0,-33 0-2 0,0-1 3 0,-17 35-2 0,-17 17-1 0,1 17 1 0,-2 17 1 0,0 17-1 0,35-16 1 0,18 32 1 0,15-16 1 0,19-18-1 0,-1-15 0 0,-1-36 0 0,17-15-12 0,-15 0-128 0</inkml:trace>
  <inkml:trace contextRef="#ctx0" brushRef="#br0" timeOffset="143">22854 1000 17 0,'0'0'5'0,"0"-35"9"0,0 2 0 0,17-1-3 0,-17 17-6 0,0 17 5 0,0 51-2 0,18 17 2 0,15 117-2 0,18 87 0 0,-16 15-2 0,14 119 1 0,21 120-2 0,-21-70 3 0,3 35 2 0,15-17-3 0,-16 1-1 0,1-34 1 0,-3-1 1 0,19-34-3 0,-17-67 0 0,-34-51-2 0,-1-68 0 0,-32-102-3 0,16-34-14 0,-17-66-110 0</inkml:trace>
  <inkml:trace contextRef="#ctx0" brushRef="#br0" timeOffset="144">24279 1491 12 0,'0'-34'14'0,"0"-52"23"0,0 53-17 0,0-34 3 0,-18 50-14 0,18 17 2 0,-17 101-1 0,0 52-4 0,-1-35-1 0,2-16-1 0,-1-51-2 0,1-35 1 0,16-32 0 0,0-52-1 0,0-52-4 0,16 2 3 0,1 34-1 0,-1-18 2 0,2 51-3 0,16 0 0 0,0 51 6 0,32 86-8 0,20 83 2 0,-53-52 2 0,2-32-3 0,-18-34-12 0,-17-33-25 0,-17-18-49 0</inkml:trace>
  <inkml:trace contextRef="#ctx0" brushRef="#br0" timeOffset="145">23973 1591 46 0,'0'0'0'0,"-17"-16"24"0,17-2-7 0,67 1-10 0,70-15-5 0,48-3-4 0,-31 2-1 0,-37-1 0 0,-49-17 2 0,-34 16 4 0,-17 2-1 0,-17-34 1 0,0 32 5 0,0 2 1 0,-17 33 1 0,-1 17 1 0,18 101-5 0,18 1 2 0,34-17-5 0,32-19 0 0,0-66-2 0,19 1 0 0,-19-69-1 0,0 0 0 0,-51-33-3 0,-14-1 2 0,-19 34 1 0,0 18-2 0,-52 16 3 0,-15 50-5 0,-1 35 5 0,84 17-1 0,19-34 0 0,16-34 1 0,-1-34 0 0,-15-34 0 0,-19 0 0 0,1 17 0 0,-17 50-1 0,0 53 4 0,0 66 1 0,0 18-2 0,-17-35 0 0,1-34 3 0,-19-33-2 0,18-51-2 0,1 0-5 0,-1-51-22 0,50-16-28 0,0-17-37 0</inkml:trace>
  <inkml:trace contextRef="#ctx0" brushRef="#br0" timeOffset="146">25431 1608 20 0,'0'-17'23'0,"49"-34"12"0,3-16-14 0,-3 0-9 0,-31-1-4 0,-18 50 0 0,-18 2-2 0,-31-1-3 0,-19 68 1 0,35 51 1 0,33 15-4 0,49-32-1 0,19-34-3 0,0-33-15 0,16-36-29 0,-33 2-16 0</inkml:trace>
  <inkml:trace contextRef="#ctx0" brushRef="#br0" timeOffset="147">25922 1100 53 0,'0'0'11'0,"0"-17"26"0,-18 1-16 0,1 16-5 0,17 33-3 0,0 103-11 0,35 34 2 0,-35-52-1 0,16-51-2 0,-16-16 0 0,0-51 1 0,0 0 0 0,-16-34-2 0,16-34-1 0,-18 1-1 0,36-17 2 0,15 15 0 0,35 36 0 0,-1 33 0 0,1 17 2 0,-33 50-1 0,-19 19 0 0,-16-19 2 0,-51-16 1 0,0-35-2 0,-15 1-3 0,-4-17-17 0,54 0-45 0,16-17 1 0</inkml:trace>
  <inkml:trace contextRef="#ctx0" brushRef="#br0" timeOffset="148">26209 1338 40 0,'17'0'28'0,"17"-18"2"0,18 36-15 0,-3 33-7 0,-16 17-2 0,-33 15-1 0,0-32 0 0,-16 0 1 0,-17-33 0 0,0-18-1 0,33-18-3 0,-18-49-3 0,69-35-6 0,-18 0-9 0,2 51-6 0,14 18-5 0,21 33 2 0,-3 17 14 0,-17-1 20 0,-15-16 12 0,-19 0 6 0,-16 0-9 0,0 18 2 0,-16 33-14 0,16 17-2 0,0-1-3 0,16-16-2 0,35-18-4 0,1-15-14 0,-3-18 1 0,2-35 10 0,-51-16 7 0,0-16 2 0,-16 16 2 0,-19 0 4 0,-32 18 4 0,15 15-3 0,-15 18 1 0,17 35-2 0,17 32-1 0,33 19-2 0,33-3-1 0,17-48 1 0,1-19 0 0,17-32-3 0,-34-53 1 0,-1 3-1 0,-15-19-1 0,-18 17 0 0,-18 34 1 0,18 68 0 0,-16 34 4 0,32 34-2 0,19-35-1 0,15-16-1 0,1-35 0 0,17-16-1 0,-17-51 0 0,-17 17-1 0,-17-15 0 0,0 32 1 0,-17 34 0 0,0 32-1 0,18 2-3 0,13-17-24 0,4 1-29 0,-19-35-17 0</inkml:trace>
  <inkml:trace contextRef="#ctx0" brushRef="#br0" timeOffset="149">27224 1355 10 0,'0'0'0'0,"-15"-35"43"0,-1 2-15 0,-2 0-25 0,18 15-16 0,0 2-42 0</inkml:trace>
  <inkml:trace contextRef="#ctx0" brushRef="#br0" timeOffset="150">27614 1338 69 0,'0'0'11'0,"18"-34"29"0,-18 1-12 0,-18 33-14 0,-31 33-5 0,14 34-1 0,18 19-1 0,1-19-4 0,66-16-3 0,17-35-3 0,19 1-43 0,-35-34-56 0</inkml:trace>
  <inkml:trace contextRef="#ctx0" brushRef="#br0" timeOffset="151">24786 2438 39 0,'-16'-51'32'0,"-2"0"-6"0,18 18-12 0,34 33-9 0,34 68-2 0,-52 68 0 0,3-36 0 0,-19-14 0 0,-19-70 3 0,3 2 0 0,16-69-4 0,-17-34 0 0,50-33-2 0,19 32 0 0,-19 35 2 0,18 35-2 0,33 67-2 0,-32 67 2 0,-18-16 0 0,-34-17 1 0,0-68 0 0,0-1 4 0,0-67-4 0,0-34 1 0,33-15-2 0,0 14 1 0,2 19 0 0,0 50 0 0,-19 17 0 0,17 102-4 0,-33 0 3 0,0-18-2 0,35 1-12 0,-18-17-21 0,17-68-29 0,-17 0 32 0</inkml:trace>
  <inkml:trace contextRef="#ctx0" brushRef="#br0" timeOffset="152">25548 2489 12 0,'17'-84'37'0,"-17"15"1"0,0 69-15 0,0 0-16 0,0 86 2 0,16-19-2 0,-16 0-3 0,35 1-2 0,0-34-2 0,-2-34 2 0,-17-16-1 0,19-19 1 0,-19-32-3 0,1 0 1 0,0-19 2 0,1 53-1 0,-18-1 2 0,0 50-4 0,16 70 4 0,1 16 0 0,17-35-1 0,34-16 1 0,-17-35-3 0,16-32 1 0,-16-35 1 0,-17-33 0 0,-17-36-1 0,-17 36-1 0,0-34-1 0,-17 16 2 0,-1 67-1 0,18 35 0 0,-16 68 3 0,32 68-3 0,19 68 0 0,0-87 0 0,14-48 0 0,3-53 1 0,15-50 0 0,-15-17 1 0,-19-33-2 0,-17-18-1 0,-16 35 3 0,0 17-2 0,-16 50 1 0,16 66-2 0,-17 54-1 0,34-20-4 0,-1-32-28 0,2-34-78 0</inkml:trace>
  <inkml:trace contextRef="#ctx0" brushRef="#br0" timeOffset="153">26277 2422 56 0,'0'0'0'0,"17"-17"16"0,50-1-18 0,1 2-43 0</inkml:trace>
  <inkml:trace contextRef="#ctx0" brushRef="#br0" timeOffset="154">26852 2371 70 0,'0'0'0'0,"35"-51"41"0,-35 51-25 0,35 16-20 0,-2 2-85 0</inkml:trace>
  <inkml:trace contextRef="#ctx0" brushRef="#br0" timeOffset="155">27920 2016 82 0,'0'-17'9'0,"0"-17"13"0,17-1 1 0,-34 19-8 0,-18 50-6 0,2 50-1 0,17 18-5 0,49-35-2 0,18-32 1 0,33-19-1 0,-14-49 0 0,-37-36-2 0,-33 2-2 0,-17-17-2 0,-34 15-1 0,0 36 5 0,0 33-1 0,34 33-3 0,68-15 0 0,52-1-5 0,14-52 5 0,-33-16 6 0,-32-16 1 0,-34-17 2 0,-36 33 2 0,1 34-3 0,0 68 6 0,-1 66 3 0,2 54-4 0,16 133-6 0,16-134-1 0,-16-52 0 0,18-51 3 0,16-49-1 0,0-36 0 0,16-49-1 0,-34-35-4 0,-16 18 0 0,-49-1 0 0,-36 68 0 0,18 34-2 0,32 17-19 0,35-1-33 0,35-33-29 0</inkml:trace>
  <inkml:trace contextRef="#ctx0" brushRef="#br0" timeOffset="156">29004 1828 88 0,'0'0'0'0,"0"-33"39"0,33-18-12 0,19 35-13 0,-1 32-4 0,0 52-3 0,-16 34-4 0,-19 16-3 0,-1-16 1 0,-15-35-5 0,0-32-11 0,0-35 4 0,0-17 6 0,-15-52 4 0,-1-16 1 0,-19 19 4 0,0 32 2 0,2 34 1 0,-1 16-1 0,0 51-4 0,0 1-4 0,17 1-5 0,17-35-34 0,33-1-64 0</inkml:trace>
  <inkml:trace contextRef="#ctx0" brushRef="#br0" timeOffset="157">29598 1948 61 0,'0'-18'30'0,"49"-15"8"0,21 15-17 0,14-15-17 0,0 33-8 0,-51 0-21 0,-15 17-55 0,-36-1 43 0</inkml:trace>
  <inkml:trace contextRef="#ctx0" brushRef="#br0" timeOffset="158">29647 2083 41 0,'0'0'0'0,"-16"0"52"0,16 0-16 0,16 0-20 0,36-18-10 0,33 1-8 0,16 1-22 0,2 16-88 0</inkml:trace>
  <inkml:trace contextRef="#ctx0" brushRef="#br0" timeOffset="159">30378 1693 33 0,'-18'-33'34'0,"1"-19"9"0,17 35-12 0,0 17-16 0,0 35 0 0,0 32-1 0,0 19-3 0,-17 14-3 0,-1 2-3 0,18-18-1 0,0-15-3 0,0-35-1 0,0-17 0 0,0-17-12 0</inkml:trace>
  <inkml:trace contextRef="#ctx0" brushRef="#br0" timeOffset="160">30799 1879 17 0,'0'0'4'0,"-16"-33"19"0,16-18-8 0,0 35 0 0,16-1-1 0,19 17-1 0,16-18 1 0,52 18-2 0,49-16-5 0,49-1-7 0,4-1-5 0,-36 2 1 0,-50 16 1 0,-84 16 1 0,-20-16-11 0,-15 18-20 0,-67-1-11 0,49-1 22 0</inkml:trace>
  <inkml:trace contextRef="#ctx0" brushRef="#br0" timeOffset="161">30834 2168 27 0,'0'0'6'0,"-35"-18"23"0,19 18-3 0,-1-16-8 0,50-2-7 0,37 18 0 0,31-17-1 0,34 17-5 0,19-16-5 0,31-2-3 0,-50 18-1 0,-34 0 2 0,-31 0-1 0,-37 0 1 0,-17 0-11 0,-16 0-47 0,0 0 17 0</inkml:trace>
  <inkml:trace contextRef="#ctx0" brushRef="#br0" timeOffset="162">31986 1271 1 0,'0'0'1'0,"0"0"5"0,-17-17 1 0,17-1-1 0,-18-15 0 0,18-36 3 0,0 18-2 0,18-16-2 0,16 16-2 0,33 18-3 0,3 15 1 0,31 18 2 0,-1 51-3 0,3 16 3 0,-35 53 3 0,-35 15 0 0,-50 135 0 0,-51-32-1 0,-16-85 2 0,16-36-6 0,-18-14 4 0,4-19 4 0,30-33-1 0,18-18-1 0,17-33-2 0,17 18 2 0,68-18-2 0,49 0 0 0,2 0 5 0,-16 0-6 0,49 0-2 0,2-18 1 0,-2 18-2 0,-33-16 1 0,-53 16-17 0,-66 0-90 0,-17 0 68 0</inkml:trace>
  <inkml:trace contextRef="#ctx0" brushRef="#br0" timeOffset="163">24396 3827 64 0,'0'0'0'0,"-51"-67"21"0,-15 67-8 0,-37 67 1 0,-16 52 2 0,35 83-1 0,49-15-6 0,70-34-5 0,49-69 0 0,35-68-2 0,-16-32-4 0,-54-17-14 0,-49-36-22 0,-84 2-55 0</inkml:trace>
  <inkml:trace contextRef="#ctx0" brushRef="#br0" timeOffset="164">23990 4268 29 0,'0'-17'14'0,"0"-34"18"0,33 33-11 0,52 18-5 0,0 0-1 0,1 51-1 0,-37 18-2 0,-16 48-3 0,-49 3-2 0,-1-3-6 0,17-32-3 0,17-50-20 0,34-19-20 0,-16-32-43 0</inkml:trace>
  <inkml:trace contextRef="#ctx0" brushRef="#br0" timeOffset="165">24583 4505 34 0,'16'-68'39'0,"36"-1"-11"0,-19 3-11 0,1-3-9 0,-17 2-3 0,-34-2-2 0,-34 20-1 0,0 49-1 0,-15 67 2 0,48 51 4 0,36 35-1 0,31-51-3 0,52-51 4 0,2-51-4 0,-2-51-1 0,-34-34 0 0,-32 1-2 0,-35-18 0 0,17 51 1 0,-34 33-1 0,0 87 0 0,17 33 3 0,52-18-1 0,15-17-1 0,18-32 2 0,-36-52 1 0,-14-34-1 0,-35-18-1 0,-51-15-1 0,1 0-3 0,-36 15-2 0,19 69-9 0,-1 69-21 0,51 15-71 0</inkml:trace>
  <inkml:trace contextRef="#ctx0" brushRef="#br0" timeOffset="166">25480 4251 61 0,'0'-34'30'0,"0"-17"-1"0,17 16-12 0,18 19-10 0,-19 32-4 0,17 53 1 0,-33 15-2 0,18-16 1 0,-18-17-1 0,0-51 2 0,0-17 0 0,-18-34-2 0,18-33-1 0,35-1-1 0,16 16 0 0,-18 52-1 0,2 34 0 0,-2 52 0 0,-16 33 3 0,1-18-1 0,-18-50 0 0,0-17 2 0,16-34 1 0,1-50-1 0,34-35-4 0,-16 0 2 0,32 35-1 0,-33 50 0 0,-1 34-1 0,-15 66 2 0,-2 3-1 0,-16 16 0 0,17-35-21 0,-1 1-56 0,2-68 21 0</inkml:trace>
  <inkml:trace contextRef="#ctx0" brushRef="#br0" timeOffset="167">26394 4268 72 0,'0'0'0'0,"0"-35"50"0,0 19-31 0,-33 50-30 0,17-1-80 0</inkml:trace>
  <inkml:trace contextRef="#ctx0" brushRef="#br0" timeOffset="168">27412 3980 38 0,'0'-34'10'0,"-18"-1"12"0,-15 19-3 0,-18 32-3 0,16 70-4 0,2 14-4 0,33 3-4 0,33-52 0 0,2-34 2 0,16-34-6 0,-34-52 2 0,-17-16-2 0,-51-15 0 0,-17 32 0 0,18 50-1 0,34 18 0 0,32 51-1 0,69-16 1 0,85-19 0 0,-36-49 1 0,-48-18 1 0,-53-18 0 0,-33-15 1 0,-17 33 0 0,-18 35-1 0,2 67 1 0,-1 84 2 0,17 50 4 0,17 37-2 0,17-36-2 0,-1-35 0 0,2-65-1 0,-18-70 2 0,17-16 2 0,-17-51-4 0,0-51-1 0,0-16-2 0,-35 16-1 0,-32 53-1 0,17 49-1 0,17 33-8 0,33 18-19 0,83-35-24 0,-49 2-6 0</inkml:trace>
  <inkml:trace contextRef="#ctx0" brushRef="#br0" timeOffset="169">28479 3844 66 0,'0'-50'28'0,"16"16"0"0,19 17-9 0,33 34-5 0,16 50-5 0,-33 17-5 0,-18 36-3 0,-15-36-1 0,-18-33 1 0,0-17-3 0,-18-34-1 0,18-34-5 0,-16-35 2 0,-1-15 4 0,-34 33 3 0,1 35 1 0,-17 50 1 0,15 34 0 0,1 15-3 0,35-14-1 0,-3-1-4 0,19-17-35 0,19-35-56 0</inkml:trace>
  <inkml:trace contextRef="#ctx0" brushRef="#br0" timeOffset="170">28970 3997 61 0,'0'0'0'0,"51"-35"40"0,17 2-16 0,34-1-13 0,-1 34-11 0,-66 0-8 0,-19 34-37 0,-32-17-22 0</inkml:trace>
  <inkml:trace contextRef="#ctx0" brushRef="#br0" timeOffset="171">29037 4131 34 0,'0'0'12'0,"-33"0"20"0,33 17-9 0,33-17-6 0,37 0-10 0,31-17-7 0,-1 1-9 0,-14 16-38 0,-53-18-17 0</inkml:trace>
  <inkml:trace contextRef="#ctx0" brushRef="#br0" timeOffset="172">29598 3794 18 0,'0'0'0'0,"16"-51"46"0,-16 0-13 0,0 51-7 0,0 0-13 0,-16 51 1 0,-2 33 0 0,18 18-6 0,0 17-4 0,0-36-2 0,0-32-2 0,0-16-2 0,18-19-24 0,15 2-49 0,-17-36 21 0</inkml:trace>
  <inkml:trace contextRef="#ctx0" brushRef="#br0" timeOffset="173">30479 3725 50 0,'-18'-16'11'0,"-16"-19"28"0,18 19-12 0,16-2-7 0,50 1-10 0,52 17-3 0,33-16-3 0,-16 16-3 0,-18-18 1 0,-15 18-3 0,-53 0-2 0,-16 18-16 0,-17 15-38 0,-33-15-18 0</inkml:trace>
  <inkml:trace contextRef="#ctx0" brushRef="#br0" timeOffset="174">30224 3997 27 0,'-16'0'30'0,"16"0"3"0,0 0-9 0,33-17-2 0,18-1-3 0,0 18-4 0,50 0-3 0,34-16-3 0,36 16-2 0,-3 0-2 0,-49 0-1 0,-16-17-1 0,-70 17-1 0,-33 0-1 0,0 0-1 0,-17 0-8 0,-34 17-58 0,34-17-23 0</inkml:trace>
  <inkml:trace contextRef="#ctx0" brushRef="#br0" timeOffset="175">32037 3286 4 0,'0'-34'12'0,"0"-17"1"0,0 34-1 0,0-1 4 0,-16 18-1 0,16-16-8 0,0 32-2 0,0 19 4 0,0 32 1 0,0 35-1 0,0 17-1 0,0 32 1 0,0 3-2 0,0-19-1 0,0-16-1 0,0-19-2 0,-18-31 2 0,1-35-1 0,17-34-1 0,0 0-1 0,-17-34-2 0,17-35 0 0,0-48 0 0,0-19-1 0,17-16 0 0,-17-19 1 0,0 2 1 0,0 34 0 0,-17 51 0 0,17 50-1 0,-18 34 0 0,18 0-2 0,0 51 2 0,0 0 0 0,18 49-1 0,-18 20 2 0,0 15 2 0,0 18 0 0,0-2 1 0,0-14-1 0,17-37 0 0,-17-48 0 0,0-35 0 0,0-17-1 0,0-35-11 0,-51 19-148 0</inkml:trace>
  <inkml:trace contextRef="#ctx0" brushRef="#br0" timeOffset="176">25176 5843 5 0,'17'-17'9'0,"-1"-17"12"0,17 17-6 0,-33-17-1 0,-16 50 7 0,-34 19-15 0,-1-1 0 0,0-17-1 0,0-17 0 0,34 0-1 0,-18-35-2 0,35-32 1 0,0-19-2 0,35 2 1 0,-18 17-1 0,1 33 0 0,-2 34 0 0,-16 34 2 0,33 66 0 0,2 53 1 0,0 0-2 0,-2-18 0 0,-17-17 1 0,-32-49 2 0,-35-52 5 0,-17-1-4 0,0-67-2 0,0 0-2 0,19-16-1 0,14 0-2 0,0-1-2 0,35 34-28 0,35 34-81 0</inkml:trace>
  <inkml:trace contextRef="#ctx0" brushRef="#br0" timeOffset="177">25768 5792 58 0,'0'-51'10'0,"-33"-18"6"0,-2 18-4 0,-33 34-7 0,1 68-2 0,16-16-3 0,34 16 1 0,17-17 0 0,51 17-1 0,33-18 1 0,-16 0-1 0,35 36 1 0,-87-18-1 0,-16 0 6 0,-51-18 5 0,-33-17-2 0,-19-16-2 0,2-33-3 0,68-17-2 0,33 15-3 0,67 2-12 0,70-1-52 0,-104 34 16 0</inkml:trace>
  <inkml:trace contextRef="#ctx0" brushRef="#br0" timeOffset="178">26887 5588 60 0,'0'-33'7'0,"0"-18"17"0,-17 51-9 0,-1 33-2 0,-15 69-3 0,17 16-4 0,-19 1 0 0,18-17-3 0,-1-17 0 0,18-69 0 0,0 1 2 0,0-68 0 0,18-33-3 0,16-51-1 0,-16-19 0 0,31 3 0 0,-31 65-1 0,15 53 0 0,-14 33 0 0,30 68-1 0,2 66 1 0,17 19-1 0,-17-18 0 0,-34-33 1 0,0-51-1 0,1-33 0 0,-36-36-19 0,-34-33-28 0,-32-16-36 0</inkml:trace>
  <inkml:trace contextRef="#ctx0" brushRef="#br0" timeOffset="179">26803 5826 31 0,'-70'0'30'0,"21"0"-5"0,49 0-16 0,84-18-6 0,85 2-4 0,17-1-9 0,-34 17-63 0</inkml:trace>
  <inkml:trace contextRef="#ctx0" brushRef="#br0" timeOffset="180">28310 5826 27 0,'0'0'14'0,"35"-51"15"0,-19 0-9 0,-16-1-8 0,-16 1-6 0,-54 34 1 0,3 17-2 0,-1 35 0 0,35 50-1 0,16-1-3 0,34 0 0 0,32-15 0 0,3-52 1 0,15-17 1 0,-15-51-1 0,-34-17 1 0,-2-34-2 0,1-16 1 0,-17-35-1 0,0 35-1 0,-17 68 1 0,-17 32-1 0,0 86 0 0,34 50 1 0,17 35 1 0,18-17-2 0,31-52 0 0,-15-33 1 0,17-34 0 0,0-34 0 0,-34-34 1 0,-1-16 0 0,-16-19-2 0,0 19 1 0,1 49-1 0,-18 52-1 0,-18 35 1 0,18-1-1 0,51-1 0 0,17-16 1 0,51-51-1 0,-1-18-9 0,-17-31-4 0,-31-19 8 0,-39-17 5 0,-31 16 2 0,0 36 2 0,-49 16 3 0,15 1-1 0,-33 49-1 0,32 34-1 0,18 19-2 0,17-1-1 0,34-35 0 0,17-34 2 0,-17-16 0 0,0-49 0 0,0-19 0 0,-19-17-1 0,-15 34-1 0,0 33 0 0,0 36 1 0,-15 49-2 0,30 2 1 0,36-1 0 0,35-19-1 0,17-31 0 0,14-36 2 0,-32-31 0 0,-51-19 0 0,-17-17 0 0,-17-1 1 0,0 37-2 0,-68 31 1 0,17 52-2 0,0 50 1 0,34 2-1 0,34-35 0 0,34 0 1 0,0-35 0 0,-16-32 0 0,-19-35 2 0,1 0-1 0,-17-18 1 0,0 18-1 0,0 51-2 0,0 51 1 0,0 52 1 0,0 14 4 0,0 20-2 0,16-3-1 0,-32-14 0 0,-17-36 1 0,-2-51 2 0,0-15 3 0,2-36-3 0,-1-31-2 0,17-37 0 0,17-32-2 0,51-35 0 0,0 35-2 0,1 34 2 0,-19 16-2 0,-17 34-26 0,-16 16-52 0,-16-15-4 0</inkml:trace>
  <inkml:trace contextRef="#ctx0" brushRef="#br0" timeOffset="181">28988 5435 49 0,'-68'0'37'0,"33"-16"-4"0,19 16-9 0,16 0-15 0,34 16-8 0,-17 53-115 0</inkml:trace>
  <inkml:trace contextRef="#ctx0" brushRef="#br0" timeOffset="182">30140 5486 33 0,'0'-67'20'0,"-17"32"2"0,1-31-5 0,-19-36-3 0,18-18-3 0,34 37-6 0,51 15-2 0,33 50-3 0,1 36 0 0,-34 50-1 0,-52 50 1 0,-65 35 7 0,-37-2-3 0,18-15-2 0,17-35-1 0,18-32-1 0,33-2-1 0,49-16-12 0,21 17-88 0</inkml:trace>
  <inkml:trace contextRef="#ctx0" brushRef="#br0" timeOffset="183">30224 6147 49 0,'-16'0'17'0,"-3"0"3"0,3 33-7 0,16 1-2 0,16 1-6 0,19-19 3 0,-18-32 1 0,1-35 0 0,-18-18-3 0,-18 19-3 0,1 16-3 0,1 34-1 0,16 18-12 0,16 15-49 0,1-33-5 0</inkml:trace>
  <inkml:trace contextRef="#ctx0" brushRef="#br0" timeOffset="184">30851 5267 50 0,'-17'-34'17'0,"-18"-68"6"0,-14 18-9 0,49-1-4 0,33 17-5 0,18 34-4 0,51 17-1 0,-34 50-1 0,-35 36 1 0,-16 15-1 0,-50 51 2 0,-18-15-1 0,-17 31 1 0,17-31 1 0,34-20 0 0,17-14-2 0,0-35 1 0,35-17-1 0,14-1-3 0,-31-16-44 0,-1-1-1 0</inkml:trace>
  <inkml:trace contextRef="#ctx0" brushRef="#br0" timeOffset="185">30783 6214 28 0,'0'0'0'0,"0"35"33"0,0-19-15 0,16 2-1 0,36-52-4 0,15 17-5 0,-32-35-1 0,-35 1 2 0,-35 18-2 0,-14 33-3 0,14 33-4 0,18 52-43 0,17-67-26 0</inkml:trace>
  <inkml:trace contextRef="#ctx0" brushRef="#br0" timeOffset="186">27733 6824 9 0,'0'-16'6'0,"0"-52"7"0,0-1 2 0,0 2 2 0,0 34-4 0,0 15-1 0,0 18-1 0,-16 67 3 0,16 70 2 0,-17 32-3 0,34 33-3 0,-1-14-4 0,-16-53 0 0,0-17-4 0,0-51 0 0,0-50-2 0,0 1-2 0,0-53-18 0,18-48-13 0,-1-54-62 0</inkml:trace>
  <inkml:trace contextRef="#ctx0" brushRef="#br0" timeOffset="187">27649 6791 42 0,'-35'-18'15'0,"19"2"-4"0,16-1 3 0,34-17 2 0,-1 16-5 0,2 18-2 0,-2 34-1 0,18 35 2 0,1 48 0 0,32 20-3 0,35-3-3 0,-18 3-1 0,1-19-2 0,-17 1 0 0,-51-69-2 0,-17-17 0 0,-1-16-4 0,-16-17-12 0,17-50-19 0,-17-86-57 0</inkml:trace>
  <inkml:trace contextRef="#ctx0" brushRef="#br0" timeOffset="188">28310 6671 48 0,'0'-16'6'0,"-17"-35"13"0,17 51-5 0,-18 0-3 0,18 33 0 0,18 36 0 0,-1 49-1 0,0 52-2 0,1-19-1 0,-18 3-2 0,16-19-1 0,-16-33-3 0,0-51-1 0,0-35-1 0,17-16-8 0,-1-16-27 0,1-35-57 0</inkml:trace>
  <inkml:trace contextRef="#ctx0" brushRef="#br0" timeOffset="189">28852 6875 34 0,'0'-16'8'0,"-34"-52"16"0,17 34-6 0,0 17-3 0,-1-1-4 0,2 18-3 0,-1 18-4 0,-17 33 2 0,17 17 2 0,0-1 1 0,-16 35-3 0,33-2-1 0,0 2-1 0,17 0-1 0,-1-18 0 0,36-15-1 0,15-1 0 0,1-34 0 0,35-18-1 0,-3-16 0 0,-15-16 0 0,1-18-1 0,-4-17 0 0,-30-17 1 0,-1-34 1 0,-16-16-1 0,-19-1-1 0,-32 1 1 0,-19 16 1 0,-33 35-1 0,-33 16-1 0,-18 34-3 0,-34 17-26 0,19 51-92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3.4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3540 1389 2 0,'0'0'0'0,"0"-18"16"0,0-15-2 0,0-18 1 0,0-33 0 0,0 15 0 0,-16 2 1 0,16 32-12 0,0 35 7 0,0 51 0 0,0 102-3 0,16 68-3 0,3-87-2 0,-19-83 1 0,0-33 1 0,0-18 0 0,-19-52-4 0,3-48 0 0,-1 49-5 0,17-51 5 0,0 18-2 0,-16-2 2 0,16 35-2 0,33 51 1 0,2 35 2 0,65 83 0 0,19 68 0 0,-34-68-1 0,-18-49 0 0,-33-52 4 0,-16-34 3 0,-2-52-5 0,-16-14-2 0,0-3-3 0,0-16-1 0,-16-15 0 0,16 32-20 0,-18 34-24 0,18 51-41 0</inkml:trace>
  <inkml:trace contextRef="#ctx0" brushRef="#br0" timeOffset="1">4251 1254 38 0,'0'-18'23'0,"0"-15"11"0,-16-1-10 0,16 17-17 0,0-1 0 0,0 69 1 0,0 68 0 0,16 34-4 0,2-86-1 0,15-34-2 0,19-15 1 0,-1-36-1 0,0-31 0 0,-16-19-1 0,-19 17 2 0,-1-34-5 0,-15 17 3 0,0 1 2 0,0 32-4 0,0 19 3 0,18 50 0 0,-1 50-1 0,18 69 2 0,14-69-2 0,2-33 1 0,35-51 0 0,-1-16-1 0,-36-52 2 0,-31 17-2 0,-1 0-1 0,0-33 3 0,-17-1-4 0,0-1 3 0,-17 19-1 0,17 16-1 0,-17 51 1 0,17 0 1 0,0 67-1 0,0 53 3 0,34 99-3 0,0-150 2 0,51-18-1 0,-1-51 0 0,2-51 0 0,-53 0 1 0,-17-18-4 0,2-31 3 0,-18-2-3 0,0 16 3 0,-18 3-2 0,2 83 0 0,-1 34 4 0,17 50-4 0,17 103 1 0,17-19 1 0,0-82-3 0,-1-54-32 0,1-15-83 0</inkml:trace>
  <inkml:trace contextRef="#ctx0" brushRef="#br0" timeOffset="2">5930 1271 38 0,'0'0'24'0,"17"-17"-5"0,16-17 4 0,-16-17-12 0,17-18-4 0,-34 18-3 0,0 2-4 0,-16 32 2 0,-36 17-2 0,36 33 0 0,-1 18 1 0,17 16-1 0,50 35 0 0,52 0 0 0,-68-69 0 0,-16 18 2 0,-53-16-1 0,-16-35 1 0,-17 0 0 0,35-17-2 0,-2-17 1 0,19-1-2 0,16 19 1 0,0-1 0 0,0-1 1 0,0 18-1 0,34 0 0 0,-17 35 1 0,33 32 1 0,1-32-1 0,17-1-1 0,17-52 2 0,16-15-2 0,-49-36 1 0,-36 36 5 0,1-18-6 0,-17-16 1 0,18-1 1 0,-18-1 4 0,-18 35 1 0,18 17-4 0,0 52 6 0,0 67-2 0,34 100-6 0,-17-33 2 0,-1-67-1 0,2 0-2 0,-18-51 1 0,17-34 0 0,-17-17 1 0,-17-17 0 0,-1-50-2 0,-15-53 0 0,17 3 0 0,-2 15 2 0,18-16-2 0,18 16-1 0,15 16-1 0,18 35 2 0,15 51-1 0,-14 35 2 0,-18 32 0 0,-34 19-3 0,-34 14-1 0,-33-65 4 0,16-35-1 0,16 0-22 0,19 0-45 0,16-17-14 0</inkml:trace>
  <inkml:trace contextRef="#ctx0" brushRef="#br0" timeOffset="3">6997 1169 28 0,'0'0'35'0,"0"-17"-3"0,0-1-8 0,-17-16-9 0,0 17-12 0,-1 1 2 0,-15 16-1 0,-18 51 0 0,18 67-5 0,49-16 3 0,36-51-1 0,-3-51 2 0,3-18-2 0,-18-15 4 0,-17-1-2 0,-1-34-4 0,-16 17 4 0,0 0-2 0,0 17 2 0,-16 34 0 0,16 34 1 0,0 35-5 0,34 48 0 0,18-48-5 0,-19-36-28 0,16-15-65 0</inkml:trace>
  <inkml:trace contextRef="#ctx0" brushRef="#br0" timeOffset="4">7471 1118 26 0,'0'0'0'0,"0"-18"47"0,0-15-7 0,16-2-14 0,-16 3-6 0,0 15-11 0,0 17-7 0,-16-18 3 0,-19 53-2 0,20-3 0 0,-1 36 2 0,16 52-8 0,66-20 3 0,-15-82 1 0,33-18-1 0,-14-18 2 0,-37-15 2 0,17-18-5 0,-16 0 3 0,-17-16-4 0,-17 32 3 0,-17 1 0 0,1 34-3 0,-19 18 5 0,18 33 0 0,17 67-7 0,52-16 7 0,-3-51-1 0,3-34 2 0,15-34-4 0,1-34-68 0,-68 51-21 0</inkml:trace>
  <inkml:trace contextRef="#ctx0" brushRef="#br0" timeOffset="5">9335 1083 38 0,'0'-16'18'0,"-16"-2"9"0,-2-15-13 0,1 17-2 0,-18 16 3 0,2 32-1 0,-1 36-3 0,34 86-9 0,51-37 4 0,51-82 0 0,1-35-3 0,-54-35 4 0,-15-16-5 0,-16-15-2 0,-36-19 0 0,-34 16-4 0,-31 1 4 0,-19 36-1 0,18 32 0 0,33 32 0 0,34 3 0 0,67-2 2 0,52 1-1 0,34-34-2 0,-1-34 3 0,-16-17-2 0,-51-15 0 0,-35-3 3 0,-16 2-4 0,-17 50 4 0,0-1-1 0,-17 69 0 0,0 51 6 0,17 169-9 0,0 17 3 0,17-101 3 0,0-52-2 0,1-51 1 0,15-49 1 0,-17-35-1 0,19-51-1 0,-18-35-1 0,-34-14-3 0,-34-2 2 0,-17 33-3 0,2 36 2 0,15 33-6 0,32 33-17 0,71-15-22 0,32-18-50 0</inkml:trace>
  <inkml:trace contextRef="#ctx0" brushRef="#br0" timeOffset="6">10859 1049 34 0,'0'0'25'0,"0"-17"9"0,18 1-7 0,-18 0-15 0,0 32 5 0,0 35-3 0,-34 51-5 0,-17 84-9 0,17-50 4 0,16-87 0 0,2-14-2 0,16-35 2 0,0-51-3 0,16-33 0 0,2 15 6 0,-18-15-9 0,17-18 1 0,18 0 1 0,-19 35 0 0,17 16-1 0,2 51 2 0,15 35 0 0,-16 48 1 0,34 54-3 0,-17 32-2 0,-18-67 4 0,2-53 0 0,-18-32-5 0,1-17-22 0,-18 0-68 0,-18 0 42 0</inkml:trace>
  <inkml:trace contextRef="#ctx0" brushRef="#br0" timeOffset="7">10724 1338 46 0,'0'0'0'0,"0"-18"29"0,0 18-11 0,16-16-14 0,54 16-5 0,30-17-71 0</inkml:trace>
  <inkml:trace contextRef="#ctx0" brushRef="#br0" timeOffset="8">12300 1152 40 0,'-18'0'20'0,"18"-18"16"0,0 18-6 0,-16-16-15 0,16 16-3 0,34-18-4 0,0 18-3 0,33 0 2 0,18-17-9 0,-18 1 3 0,3 16-6 0,-37-18-43 0,-17 18-53 0</inkml:trace>
  <inkml:trace contextRef="#ctx0" brushRef="#br0" timeOffset="9">12282 1287 60 0,'0'17'27'0,"0"-17"9"0,35 0-13 0,31 0-9 0,4-17-1 0,-3 17-9 0,-15 0-4 0,48 0-62 0,-83 0-15 0</inkml:trace>
  <inkml:trace contextRef="#ctx0" brushRef="#br0" timeOffset="10">14114 830 38 0,'0'0'6'0,"0"-18"16"0,33-31 8 0,-17-2-16 0,-16 0-5 0,-16 16-6 0,-35 19 2 0,-17 16-1 0,-17 16 2 0,18 19-1 0,32 32-2 0,52 17 1 0,50 2-2 0,3 16-1 0,-21-19 2 0,-31-14-3 0,-36-1 1 0,-49-34 2 0,-18-17-3 0,17-1 1 0,35-32-3 0,15-1 0 0,36-17 2 0,15 17-1 0,1 17 3 0,33 68-1 0,-49 83 1 0,-1 2 3 0,-17 16 2 0,-17-34 1 0,17-33 1 0,17-35-5 0,34-32-3 0,17-19 0 0,33-32-18 0,1-19-47 0,-51 3-27 0</inkml:trace>
  <inkml:trace contextRef="#ctx0" brushRef="#br0" timeOffset="11">14977 1220 60 0,'0'0'19'0,"0"-35"23"0,0 2-15 0,16-19-11 0,1 35-4 0,34 34-1 0,35 68-5 0,33 68-5 0,-53-34 1 0,-15-52-1 0,-16-16-3 0,-19-18-11 0,1-15-26 0,-1-36-53 0,-16 18 51 0</inkml:trace>
  <inkml:trace contextRef="#ctx0" brushRef="#br0" timeOffset="12">15434 1118 50 0,'0'0'0'0,"-16"-18"40"0,16 1-6 0,-18 1-15 0,1 16-3 0,-18 33-2 0,-47 103-5 0,-4 17-3 0,1-51-3 0,0-18-3 0,52-17 0 0,-1-32-10 0,34-19-32 0,50-32-66 0</inkml:trace>
  <inkml:trace contextRef="#ctx0" brushRef="#br0" timeOffset="13">16112 863 58 0,'0'0'0'0,"17"-16"36"0,1-1 0 0,-3-1-17 0,19 18-1 0,-34 35 2 0,-16 50-9 0,-35 117-5 0,-34 70 1 0,17-103-2 0,17-51-2 0,35-32-2 0,-2-53-1 0,18-17-9 0,18-16-72 0,-2 0-4 0</inkml:trace>
  <inkml:trace contextRef="#ctx0" brushRef="#br0" timeOffset="14">17213 1100 41 0,'0'0'16'0,"0"-17"20"0,0-17-7 0,0 1-15 0,-17 17-5 0,-17 65 3 0,-34 87-7 0,-16 34-2 0,50-68 0 0,16-51 0 0,18-51 0 0,0 0-1 0,0-51-3 0,0-35 4 0,18 19 1 0,16-34-6 0,-1-19 1 0,1 2 0 0,-1 51 2 0,-15 32 1 0,16 70 1 0,33 32 1 0,3 102-5 0,31 35-2 0,-50-102 3 0,-35-51-12 0,1-34-35 0,-50-17-67 0</inkml:trace>
  <inkml:trace contextRef="#ctx0" brushRef="#br0" timeOffset="15">16993 1304 50 0,'-35'-17'23'0,"19"17"5"0,-1 0-15 0,34-16-8 0,69 16-6 0,14 0-39 0,-66 0-15 0</inkml:trace>
  <inkml:trace contextRef="#ctx0" brushRef="#br0" timeOffset="16">17874 1134 50 0,'0'-16'31'0,"0"16"8"0,0-18-15 0,0 1-9 0,16 17-1 0,36 51-8 0,67 86-6 0,-35-19 2 0,-34-50-2 0,-16-17-2 0,-17-35-24 0,-17-16-25 0,16-16-34 0</inkml:trace>
  <inkml:trace contextRef="#ctx0" brushRef="#br0" timeOffset="17">18262 1067 33 0,'0'0'26'0,"0"-35"13"0,-16 19-10 0,-1 0-10 0,-17 16-3 0,1 49 0 0,-52 71-15 0,-17 49 1 0,34-50-1 0,18-52-3 0,16-34-12 0,17-15-48 0,34-2-22 0</inkml:trace>
  <inkml:trace contextRef="#ctx0" brushRef="#br0" timeOffset="18">18771 1271 76 0,'0'0'9'0,"34"-17"28"0,17-1-11 0,17 18-14 0,34-16-13 0,-18-1-9 0,1 17-65 0,-67 0 22 0</inkml:trace>
  <inkml:trace contextRef="#ctx0" brushRef="#br0" timeOffset="19">18890 1422 60 0,'0'0'10'0,"-34"0"26"0,17 0-10 0,50 0-14 0,53 0-8 0,17-16-6 0,14 16-24 0,-33 0-71 0</inkml:trace>
  <inkml:trace contextRef="#ctx0" brushRef="#br0" timeOffset="20">20024 1083 58 0,'0'0'19'0,"0"-16"21"0,-16-2-16 0,-17-15-7 0,-19 33-5 0,1 16-2 0,2 35 0 0,-3 86-14 0,69-2 7 0,34-50 0 0,17-52 0 0,0-15 2 0,16-52-1 0,-16-17-1 0,-34-17 2 0,-34 1-1 0,-18-1-7 0,-31-1 2 0,-3 2-13 0,-15 49-30 0,-1 18-87 0</inkml:trace>
  <inkml:trace contextRef="#ctx0" brushRef="#br0" timeOffset="21">20601 863 79 0,'0'0'17'0,"17"-33"12"0,-1-1-11 0,35 1-11 0,1 16-4 0,-1 17 0 0,-18 33-1 0,-16 35 3 0,1 17-1 0,-36-1 2 0,-16 52-2 0,18-1-3 0,49-67 3 0,35-34-1 0,0-34-1 0,-1 0-1 0,-32-34 0 0,-35-1-2 0,-17 19 1 0,-34-1 0 0,17 34 0 0,-18 34 2 0,36 34 0 0,-1 15 4 0,1 20-3 0,16-18 0 0,0-18 0 0,0-16-1 0,-18-17 2 0,-16-35 1 0,1 2 0 0,-18-1-2 0,-17-34 0 0,17 17-2 0,0-18-1 0,18 2-20 0,33-1-131 0</inkml:trace>
  <inkml:trace contextRef="#ctx0" brushRef="#br0" timeOffset="22">17094 1203 11 0,'0'0'18'0,"-17"0"6"0,1-18-5 0,-2 2 1 0,3 16-7 0,15 0-6 0,0 0 6 0,33 0-7 0,16 16 0 0,21 2-1 0,-3-18-3 0,-15 0 5 0,-21 0-1 0,-46 0-3 0,-53 0-4 0,1 17 0 0,-3-1-39 0,54 2-60 0</inkml:trace>
  <inkml:trace contextRef="#ctx0" brushRef="#br0" timeOffset="23">10673 1406 18 0,'18'-17'11'0,"-2"-1"12"0,1 2-4 0,-17-1-6 0,0 17-4 0,16-18 2 0,2 18 2 0,16 0-4 0,17 0-4 0,33 0 2 0,-16 0-3 0,0 0 0 0,-50 0 1 0,-18 0-5 0,-70 18-1 0,3 15 3 0,0-15 1 0,16-1 0 0,17 17-2 0,34-34 2 0,51 0-2 0,33-18-8 0,-16 2-129 0</inkml:trace>
  <inkml:trace contextRef="#ctx0" brushRef="#br0" timeOffset="24">7997 3607 24 0,'0'0'8'0,"0"-18"18"0,-17 18-6 0,17 18-9 0,-17 33 1 0,-1 34 1 0,18 32-6 0,-16-15-1 0,-1-16 0 0,1-54-2 0,-2 3 0 0,18-35-1 0,0-35 3 0,18-32-4 0,-2-35-1 0,1-33 0 0,-1-18 0 0,19 2 0 0,-35 82 0 0,17 53-2 0,16 16 4 0,1 67 1 0,17 68 2 0,1 19-4 0,-19-19-1 0,-17-33 0 0,19-34-1 0,-18-36 0 0,-17-15-4 0,0 1-36 0,-17-18-58 0</inkml:trace>
  <inkml:trace contextRef="#ctx0" brushRef="#br0" timeOffset="25">7826 3911 33 0,'-16'-16'27'0,"16"-1"0"0,51-1-17 0,68-15-5 0,33 17-5 0,-16-1-57 0,-103 17 20 0</inkml:trace>
  <inkml:trace contextRef="#ctx0" brushRef="#br0" timeOffset="26">8826 3760 45 0,'0'0'0'0,"51"0"28"0,17 0-14 0,0 0-10 0,0 0-24 0,-52 0-37 0</inkml:trace>
  <inkml:trace contextRef="#ctx0" brushRef="#br0" timeOffset="27">8945 3860 52 0,'0'0'0'0,"-51"35"50"0,18-19-13 0,33 2-16 0,68-18-9 0,33-18-10 0,36 2-13 0,-55 16-114 0</inkml:trace>
  <inkml:trace contextRef="#ctx0" brushRef="#br0" timeOffset="28">12215 3370 24 0,'0'0'0'0,"18"-67"27"0,-18 32 0 0,0 19-11 0,-70-1-8 0,-12 34-3 0,-21-1 0 0,17 2 0 0,2-18 2 0,51 17-4 0,-2-1 1 0,19-16 1 0,16 33 1 0,-17 36 1 0,17 50 1 0,-16 50 1 0,-3 17-1 0,19 34-1 0,-16 0 0 0,-1 1 0 0,-1-36-3 0,2-50 1 0,16 2-3 0,16-54 0 0,35 3-1 0,17-52 0 0,17-17 0 0,17-17 0 0,0-35-1 0,-1 1-9 0,-33 17-48 0,-33-17-68 0</inkml:trace>
  <inkml:trace contextRef="#ctx0" brushRef="#br0" timeOffset="29">12757 3370 74 0,'0'-34'10'0,"0"-16"17"0,0 32-5 0,0 18-14 0,0 51 5 0,0 51-1 0,-17 17-8 0,17-1-1 0,0-16-3 0,0-35 1 0,0-34-3 0,17-15-29 0,-1-18-77 0</inkml:trace>
  <inkml:trace contextRef="#ctx0" brushRef="#br0" timeOffset="30">13773 3387 63 0,'0'0'7'0,"35"-68"21"0,-35 35-11 0,-17 15-8 0,-34 18 0 0,-17 18 1 0,17 32-1 0,0 35-2 0,51 34-1 0,17-1-3 0,34-33 1 0,35-34-1 0,-2-51 0 0,0-51 1 0,-51-18 0 0,2-16-2 0,-35-15 0 0,-35-19-2 0,-32 35-2 0,-18 33-9 0,-16 68-61 0,83-1 2 0</inkml:trace>
  <inkml:trace contextRef="#ctx0" brushRef="#br0" timeOffset="31">12706 4368 67 0,'0'-16'10'0,"0"-34"29"0,0 32-14 0,18 18-13 0,-2 68 3 0,1 34-4 0,-17 16-5 0,0 0-3 0,0-32 1 0,0-52-3 0,0-17 0 0,0-17-1 0,16 0-9 0,2 0-48 0,16-17-41 0</inkml:trace>
  <inkml:trace contextRef="#ctx0" brushRef="#br0" timeOffset="32">13553 4335 68 0,'0'-16'12'0,"17"-19"29"0,0 19-15 0,-17-1-10 0,0 17-6 0,0 33-1 0,18 35 0 0,-18 17-4 0,0 17-2 0,16-2-1 0,-16-14-1 0,0-35 0 0,0-35-1 0,0 2 0 0,17-18-17 0,-1 0-127 0</inkml:trace>
  <inkml:trace contextRef="#ctx0" brushRef="#br0" timeOffset="33">14299 3150 53 0,'0'0'0'0,"34"-69"32"0,0 52-11 0,15 1-8 0,21 0-3 0,30-1 0 0,-30 17-1 0,-37 0-3 0,-17 33-1 0,1 18 0 0,0 34 1 0,-17 17 2 0,0 15 1 0,0 3-3 0,0 15 0 0,0 1-2 0,0-1-1 0,0 0-1 0,0 18 1 0,18-18 0 0,-2-17-3 0,1-16 1 0,-17 0 0 0,-17-35 0 0,1-16 0 0,-2-16 0 0,-32-19 2 0,-18 1-1 0,-51-17-1 0,2 0-1 0,14 0-20 0,36 0-131 0</inkml:trace>
  <inkml:trace contextRef="#ctx0" brushRef="#br0" timeOffset="34">16958 3743 47 0,'-16'-18'9'0,"16"-84"13"0,0 86-3 0,0-2-12 0,0 69 1 0,16 52 2 0,-16 14-6 0,18-31-3 0,-1-35 1 0,-17-17 0 0,17-34 3 0,16-51-2 0,18-18-2 0,0-15 0 0,-16 51-1 0,-35 15 0 0,16 53 0 0,17 32 0 0,37-16 0 0,12-18 0 0,4-15 1 0,-18-36 1 0,-17-15 1 0,-34-18 1 0,-34-16-2 0,-17-19-1 0,-18-16 0 0,-15 35-1 0,-18 34 0 0,18 50-1 0,50 15 1 0,34 19-1 0,83 0 0 0,38-51 0 0,-21-34 1 0,-15-17-1 0,-1-33 1 0,-50 0 1 0,-34-1-1 0,0 35-1 0,-34 32 1 0,-16 36 0 0,-2 48 1 0,35 36-1 0,18 16 0 0,32 19 0 0,-15-19 1 0,-19-50-1 0,-16-34 0 0,0-17 1 0,0-17 1 0,-16-35 0 0,16 2-1 0,0-51 0 0,33 15-1 0,35 18 0 0,-17 17 0 0,17 34 0 0,-17 34 0 0,-18 17 0 0,2 18 0 0,-19-3-1 0,-16 3 1 0,17-18-13 0,34-34-66 0,-35-17 30 0</inkml:trace>
  <inkml:trace contextRef="#ctx0" brushRef="#br0" timeOffset="35">18771 3776 56 0,'34'-51'24'0,"-34"-16"0"0,0 16-8 0,-50 33-6 0,-18 1-1 0,0 52-2 0,17 32-3 0,51 19-2 0,17-19-1 0,17 1 0 0,34-52 0 0,-17-16 1 0,-1-16-1 0,-15-19 1 0,-19-14-1 0,1-19-1 0,-17 34 1 0,0 17 0 0,-17 17 0 0,17 68 1 0,17-1 1 0,34 1 0 0,17-34-2 0,0-34 1 0,-17-18 0 0,-2-33 0 0,-31-15-1 0,-1-54 1 0,-17 2-2 0,0-17 1 0,-17 84 0 0,-1 33 0 0,2 36 0 0,-1 66 0 0,17 18 1 0,17 34-1 0,17-34 1 0,0-52-1 0,0 1-1 0,34-35 0 0,-2-16-8 0,-31-33-30 0,-35-18-83 0</inkml:trace>
  <inkml:trace contextRef="#ctx0" brushRef="#br0" timeOffset="36">19143 3572 52 0,'-49'0'32'0,"31"-16"-5"0,36 16-19 0,66 0-7 0,35 0-14 0,-18 0-79 0</inkml:trace>
  <inkml:trace contextRef="#ctx0" brushRef="#br0" timeOffset="37">20652 3421 51 0,'0'0'0'0,"52"-34"48"0,-52 17-10 0,0 17-20 0,0 51-5 0,0 33-4 0,0 18-5 0,16 0-2 0,17-35 1 0,18-32 0 0,34-35 0 0,17-51-1 0,-17-35 0 0,-34-32-2 0,-18 0 1 0,-33 50-2 0,-17 50 1 0,-17 18-1 0,1 69 0 0,16-1 1 0,67-1 0 0,1 0 0 0,17 2 0 0,-34-18 0 0,-17-34 0 0,-68-1 1 0,-50-16-6 0,-2-16-59 0,36-35-39 0</inkml:trace>
  <inkml:trace contextRef="#ctx0" brushRef="#br0" timeOffset="38">20804 3303 97 0,'0'-17'12'0,"-16"-34"21"0,-1 33-28 0,34 53-127 0</inkml:trace>
  <inkml:trace contextRef="#ctx0" brushRef="#br0" timeOffset="39">22431 3623 55 0,'0'-16'9'0,"-17"-35"17"0,1 51-18 0,49 16-5 0,-17 19 0 0,19-2 0 0,0-15 1 0,14-36 1 0,-15-15-1 0,17-34 0 0,-17-35-2 0,-17-17-2 0,-17-16 0 0,-17 50 5 0,17 67 1 0,-34 18-3 0,17 51 0 0,1 69 1 0,16 31 1 0,33-14-3 0,18-54 1 0,33-32 2 0,1-33 0 0,0-70-3 0,-33-32 1 0,-19-34-1 0,-17-17-4 0,-16-2 2 0,-16 52 1 0,-1 68-1 0,1 52 0 0,16 67-1 0,0 16 3 0,0 17-1 0,16-33-1 0,-16-18 0 0,0-66 1 0,0-2-1 0,0-32 3 0,0-35-2 0,33-16 0 0,2-19-1 0,0 35 0 0,-19 18 0 0,1 33-1 0,16 33 1 0,-17 53 0 0,19-19 0 0,16-16-1 0,17-18 0 0,0-33 1 0,16-33 1 0,-33-34 0 0,-34-1-1 0,-1-34 0 0,-16 35-2 0,-33 32 2 0,-1 35 1 0,17 68-1 0,1 34 1 0,32 0-2 0,35-19 1 0,17-32 0 0,-17-33-1 0,-18-36-3 0,1-49-47 0,-84 0-56 0</inkml:trace>
  <inkml:trace contextRef="#ctx0" brushRef="#br0" timeOffset="40">22550 3286 90 0,'0'0'0'0,"-84"-18"22"0,117 2-13 0,153-19-9 0,137-16-41 0,-239 35-15 0</inkml:trace>
  <inkml:trace contextRef="#ctx0" brushRef="#br0" timeOffset="41">24770 3336 61 0,'-18'-17'8'0,"-16"-34"13"0,34 0-8 0,34 18-3 0,33 15-2 0,-16 18-3 0,1 35-1 0,-52 50 1 0,0 16-1 0,0-34-2 0,0-16 0 0,0-51 1 0,0-16 2 0,0-52-3 0,16-34-1 0,17-16-3 0,19 32 2 0,15 52 0 0,-15 17 1 0,-18 52-2 0,-17 32 1 0,-1 35 1 0,1-18 1 0,-17-15-1 0,0-36 1 0,0-15-1 0,16-1-2 0,19-1-48 0,0-16-37 0</inkml:trace>
  <inkml:trace contextRef="#ctx0" brushRef="#br0" timeOffset="42">25514 3150 63 0,'0'0'0'0,"0"-69"32"0,18 52-15 0,-2 1-8 0,-16 67-1 0,0 51 2 0,0 16-3 0,0-34-3 0,33-15-2 0,2-52 0 0,33-17 1 0,-17-51-2 0,-1-35 1 0,-16-14-3 0,-17-2 1 0,-1 33 0 0,-32 52-1 0,16 52 2 0,0 50-1 0,16-1 2 0,36 0-1 0,-18-15-2 0,17-52 3 0,16-17 0 0,0-35-1 0,-15-16 0 0,-18-49-2 0,-1-2 1 0,-33-16 0 0,0 16 1 0,-16 67 0 0,-1 35-1 0,1 35-1 0,-2 67 2 0,18-2-1 0,34 36 0 0,17-34 2 0,1-34-2 0,14-52 1 0,18-16 0 0,-33-51-1 0,-16-33 1 0,0-34-2 0,-19-19 1 0,1 37 1 0,-34 31-1 0,17 69 1 0,-16 35-2 0,16 50 1 0,-18 50 0 0,36-17 0 0,-2-34 1 0,-16-15-2 0,50-36-30 0,1-33-84 0</inkml:trace>
  <inkml:trace contextRef="#ctx0" brushRef="#br0" timeOffset="43">27259 3184 72 0,'16'-18'8'0,"70"-49"18"0,-69 16-4 0,-1 18-10 0,-49-1-6 0,-34 17-3 0,15 50-2 0,19 18 0 0,17 16-1 0,47 19 0 0,20-19 0 0,-16-16 1 0,0 0-1 0,-35-34 0 0,-18-1 0 0,-34-16 0 0,1-33 1 0,2-1 0 0,32 17-2 0,0-34 1 0,17 35-1 0,34-1 1 0,-16 34 0 0,13 34 0 0,20-2 1 0,19 2-1 0,31-33 1 0,0-36 0 0,-34-33 0 0,-16-15 0 0,-32-19-1 0,-3-1 1 0,-16 19 0 0,0 34 0 0,0 33 4 0,0 49-2 0,-16 37 1 0,16 50 2 0,0 32-3 0,0-15-2 0,-19-35-1 0,19-67 1 0,0-33 0 0,0-18 4 0,0-51-3 0,0-34-1 0,0-33 0 0,19-35-1 0,-3 1 0 0,17 32 0 0,18 69-1 0,1 35 0 0,15 32 1 0,-33 52-1 0,-16 17 0 0,-53-16 2 0,-16-19 0 0,-15-34-2 0,-4 2 0 0,37-18-23 0,33 0-53 0,0 0 16 0</inkml:trace>
  <inkml:trace contextRef="#ctx0" brushRef="#br0" timeOffset="44">28208 3150 57 0,'34'-35'17'0,"34"-16"7"0,-68 35-4 0,-17-17-8 0,-34 33-5 0,-16 33 1 0,15 51-3 0,19 1-2 0,33 1 1 0,50-19-3 0,-15-50 2 0,16-34-1 0,-18-17 0 0,1-34-1 0,-17-16-1 0,18-1 1 0,-35 34-1 0,0 51 1 0,-35 33-1 0,35 52 2 0,35-16-1 0,-2-1 0 0,35-35-4 0,16-17-27 0,-16-49-15 0,-17-34 29 0,17-19 13 0,-35 1 8 0,-33 36 18 0,0 32 2 0,0 17-8 0,-17 17-7 0,1 32-3 0,-2 2-2 0,1 34-3 0,52-34 0 0,32 0-1 0,18-34 0 0,16-34-1 0,-16-34 0 0,-17 0-1 0,-35-34 2 0,-15 34 0 0,-18 18-1 0,-18 17 1 0,2 16-1 0,-1 0 0 0,17 16 0 0,-16 35 0 0,-2 0 0 0,18 34 0 0,18-17 1 0,49-35 0 0,1-17-1 0,17-16-8 0,-34-33-124 0</inkml:trace>
  <inkml:trace contextRef="#ctx0" brushRef="#br0" timeOffset="45">24041 4268 51 0,'-33'-35'30'0,"-19"-16"-8"0,-15 51-7 0,32 86-7 0,18 32-4 0,69-34-1 0,15-33 0 0,0-33 1 0,0-69 0 0,-32-34-2 0,-35-16 0 0,-51-19-3 0,-15 53 1 0,-4 49 0 0,3 52-1 0,15 35 0 0,70 15 2 0,118-49-1 0,33-35 0 0,-1-51 0 0,-47-35-2 0,-53 1 3 0,-68-15 0 0,0 49-1 0,-19 51 1 0,-30 16 0 0,31 70 1 0,1 32 2 0,17 35 2 0,17 33-3 0,1-17 0 0,-2-51 0 0,1-67 0 0,18-34 0 0,16-17 0 0,-18-33-1 0,-17-35 0 0,-16-35-2 0,-67 3 1 0,-1 14-2 0,0 86 1 0,33 18-4 0,35 15-22 0,103-15-52 0,-52-18 24 0</inkml:trace>
  <inkml:trace contextRef="#ctx0" brushRef="#br0" timeOffset="46">25514 4097 73 0,'34'-49'22'0,"-17"32"3"0,-1 34-11 0,-32 50 0 0,-35 35-3 0,17 16-2 0,1 1-5 0,-1-52-2 0,17-32 1 0,17-19 0 0,-17-49 1 0,17-36-2 0,17-15-1 0,18-51-1 0,-19 15 0 0,17 37 1 0,-16 48-1 0,18 19-1 0,-2 32 1 0,1 35 0 0,-1 33-1 0,2 19 2 0,-2-2-1 0,2-16 0 0,-19-34-1 0,1-18-3 0,-17 2-44 0,-33-35-44 0</inkml:trace>
  <inkml:trace contextRef="#ctx0" brushRef="#br0" timeOffset="47">25345 4352 66 0,'0'0'0'0,"-33"-17"43"0,66 1-29 0,86-1-12 0,33 17-9 0,-33 0-85 0</inkml:trace>
  <inkml:trace contextRef="#ctx0" brushRef="#br0" timeOffset="48">26513 4319 64 0,'0'0'0'0,"-16"-35"34"0,16 2-8 0,-17-36-10 0,-1-16-6 0,36 19-5 0,15-3-2 0,37 53-2 0,-4-1 0 0,-15 50-2 0,-34 36 1 0,-1 15 0 0,-32-17 0 0,-35 19 1 0,1-19 0 0,-18 1-1 0,33-1 0 0,35-16 1 0,19-16-1 0,14-19 0 0,18 0-13 0,-18 1-65 0,-16-17 26 0</inkml:trace>
  <inkml:trace contextRef="#ctx0" brushRef="#br0" timeOffset="49">26616 4776 57 0,'0'16'34'0,"0"2"-2"0,16-1-8 0,1-17-4 0,0 0-7 0,1-17-3 0,-18-17-4 0,-18-1-6 0,-16 35-148 0</inkml:trace>
  <inkml:trace contextRef="#ctx0" brushRef="#br0" timeOffset="50">3760 7230 67 0,'-49'-51'25'0,"49"17"-5"0,33-50-12 0,35-18 0 0,34-33-2 0,-52 17-3 0,-32 32-2 0,-53 37-1 0,-33 31-1 0,35 69 1 0,-1 51 0 0,52 0 0 0,66-2 0 0,17 2 0 0,-33-33 1 0,-34-20 0 0,-34-14 4 0,-34-19 2 0,-34-16-4 0,0 0-1 0,0 0-3 0,52 0-12 0,50-51-46 0,-1 18-10 0</inkml:trace>
  <inkml:trace contextRef="#ctx0" brushRef="#br0" timeOffset="51">4286 6842 40 0,'0'-18'10'0,"16"-15"26"0,-16 33-7 0,0 0-15 0,-16 68-5 0,16 32-1 0,16 20-1 0,19-36-4 0,33-33 2 0,0-35-2 0,-1-67 0 0,-33 0-1 0,-16-16-2 0,-53 0 0 0,-31-35 0 0,-4 34-2 0,-14 52 1 0,16 16 1 0,50 51-1 0,53 16 0 0,51-34 0 0,49 2 1 0,-17-86-2 0,17-33 2 0,-67-18 0 0,-51 16 0 0,-34 2 1 0,-16 50-1 0,16 34 0 0,-1 67 1 0,2 35 1 0,32 35 0 0,19-2-2 0,-2-34 0 0,-16-17 1 0,17-33-19 0,-1-33-97 0</inkml:trace>
  <inkml:trace contextRef="#ctx0" brushRef="#br0" timeOffset="52">5183 7112 53 0,'0'0'13'0,"18"0"24"0,-18 0-11 0,0 0-15 0,0 0-11 0,-18-17-8 0,2 1-24 0,-1-35 14 0,1 0 24 0,16 17 15 0,-18 17-5 0,18-1-13 0,0 18-90 0</inkml:trace>
  <inkml:trace contextRef="#ctx0" brushRef="#br0" timeOffset="53">9403 6637 46 0,'0'0'0'0,"-17"-84"32"0,-1 51-6 0,2 33-7 0,-1 17-8 0,1 66-1 0,-35 54-1 0,16-2-3 0,2 1-3 0,0-69 1 0,15-17-1 0,18-32-1 0,0-36 1 0,18-32-1 0,319-221 1 0,-286 355-3 0,-18 2 0 0,2-35-1 0,-19-17-6 0,-32-18-42 0,-19-16-49 0</inkml:trace>
  <inkml:trace contextRef="#ctx0" brushRef="#br0" timeOffset="54">9200 6892 56 0,'-33'0'32'0,"33"-17"-13"0,49 17-15 0,36-16-3 0,118-1-15 0,-119-1-59 0</inkml:trace>
  <inkml:trace contextRef="#ctx0" brushRef="#br0" timeOffset="55">9962 6671 68 0,'0'0'0'0,"-17"-34"48"0,17 17-25 0,51 34-9 0,34 52 1 0,16 16-7 0,-16 16-5 0,-2-16-1 0,-48-34-2 0,-19-34 1 0,-16-1-5 0,0 2-39 0,-16-18-73 0</inkml:trace>
  <inkml:trace contextRef="#ctx0" brushRef="#br0" timeOffset="56">10301 6620 67 0,'0'-67'26'0,"0"34"6"0,-17 15-10 0,-18 53-11 0,2 48-1 0,-18 37-4 0,-17-1-4 0,1-19 0 0,15-31-2 0,19-18-1 0,33-18-23 0,33-50-68 0,-15 17 45 0</inkml:trace>
  <inkml:trace contextRef="#ctx0" brushRef="#br0" timeOffset="57">10962 6706 97 0,'0'0'0'0,"16"-18"25"0,35 18 0 0,34-17-17 0,16 1-7 0,-34 16-3 0,-32 16-50 0,-51 19-32 0</inkml:trace>
  <inkml:trace contextRef="#ctx0" brushRef="#br0" timeOffset="58">11029 6926 62 0,'0'0'0'0,"-18"0"51"0,2-18-27 0,67 18-18 0,51-16-4 0,16-1-10 0,1 1-111 0</inkml:trace>
  <inkml:trace contextRef="#ctx0" brushRef="#br0" timeOffset="59">12114 6620 86 0,'0'-16'11'0,"0"-35"23"0,0 35-14 0,-33-1-10 0,-19 50-3 0,18 18-2 0,1 33 0 0,33 1-1 0,16 17-3 0,52-34 1 0,16-34 0 0,-16-34 2 0,16-51 3 0,-49-33-1 0,-18-1-1 0,-34-17-4 0,-51 0 0 0,-34 51-4 0,-34 69-42 0,52 15-72 0</inkml:trace>
  <inkml:trace contextRef="#ctx0" brushRef="#br0" timeOffset="60">15248 6198 48 0,'0'-51'16'0,"0"0"9"0,-52 18-14 0,-15 33-3 0,-34 0-2 0,-2 16-1 0,2 17-2 0,-1 2 2 0,36-2 0 0,31 1-1 0,35 1-3 0,0 32 1 0,0 17 3 0,17 36 2 0,-17 48-1 0,18 3 0 0,-18 49 1 0,0 33 0 0,0-32-1 0,0-36-1 0,0-15-1 0,0-34 0 0,16-36 1 0,1-32-3 0,16-16 2 0,2-35-1 0,49-1 0 0,35-32-3 0,50 16 0 0,-1-17-1 0,-65 17-8 0,-17 0-29 0,-19-34-99 0</inkml:trace>
  <inkml:trace contextRef="#ctx0" brushRef="#br0" timeOffset="61">16044 6300 83 0,'0'-17'6'0,"0"-86"19"0,0 86-5 0,-16 34-13 0,16 52 3 0,16 49 0 0,-16 35-3 0,0-36-4 0,0-14-1 0,0-70-1 0,0 2-5 0,17-19-29 0,34-32-80 0</inkml:trace>
  <inkml:trace contextRef="#ctx0" brushRef="#br0" timeOffset="62">17010 6351 53 0,'0'-17'15'0,"33"-17"17"0,-33 17-8 0,0 17-11 0,-33-18-7 0,-19 36 4 0,-15 33 0 0,33 50-2 0,16 1-2 0,70 16-2 0,15-51 0 0,18-49 0 0,0-36 1 0,-17-33 0 0,-17-33 0 0,-34-17-3 0,-17-18-1 0,-35 17-1 0,-49 35-7 0,-33 67-29 0,-20 85-105 0</inkml:trace>
  <inkml:trace contextRef="#ctx0" brushRef="#br0" timeOffset="63">16044 7467 54 0,'0'-33'21'0,"17"-1"19"0,-1 34-20 0,2 34-3 0,-1 34-3 0,-17 17-4 0,0 15-6 0,0-49-3 0,0 18 0 0,0-52-3 0,0-1-18 0,68-16-47 0,-52 0 13 0</inkml:trace>
  <inkml:trace contextRef="#ctx0" brushRef="#br0" timeOffset="64">16722 7332 74 0,'16'-16'21'0,"18"-19"19"0,-16 19-17 0,-2 67-11 0,-16 16-2 0,17 52-5 0,-17-1-3 0,0-34-1 0,16-15 0 0,2-35-4 0,-1-17-28 0,34-52-98 0</inkml:trace>
  <inkml:trace contextRef="#ctx0" brushRef="#br0" timeOffset="65">17586 5994 57 0,'0'-51'35'0,"17"35"-17"0,33-1 0 0,35 17-10 0,34 0-4 0,-52 33-1 0,-16 2 0 0,-35-1 2 0,2 33 2 0,-18 34 3 0,0 35-2 0,0 34-2 0,0 15-1 0,0 3 1 0,17-19 0 0,0-1 1 0,1-14-5 0,-18-19 1 0,-18-33 0 0,1-18 0 0,-18-33-1 0,-14-17 1 0,-36-1-3 0,-17-15 1 0,-34-1-10 0,17-1-76 0,103-16-1 0</inkml:trace>
  <inkml:trace contextRef="#ctx0" brushRef="#br0" timeOffset="66">18975 5978 43 0,'0'0'0'0,"0"-35"32"0,-17 2-8 0,-34 15-12 0,0 18-7 0,-17 18-2 0,-16-1 0 0,16-1 1 0,33 19 0 0,19 16 0 0,-1-1 1 0,1 34 2 0,16 53 4 0,-18 32 0 0,18 17-4 0,0 18-2 0,-17 32 1 0,0-32-2 0,17-52 0 0,17-34 0 0,0-34-2 0,50-66 0 0,36-2 0 0,16-32-2 0,-18-2-13 0,-16 1-56 0,-51-16-28 0</inkml:trace>
  <inkml:trace contextRef="#ctx0" brushRef="#br0" timeOffset="67">19314 6334 81 0,'0'-34'5'0,"18"-68"16"0,48 67-11 0,2 19-5 0,-17 49-2 0,-35 52 1 0,-16 1-3 0,-33-2 2 0,-1-33 0 0,17-35 0 0,1-16-1 0,65-51 0 0,2-16-1 0,1-52-1 0,-18 1-1 0,-17 16 1 0,-17 69 2 0,0 33-1 0,-33 51 0 0,15 33 2 0,1 34 0 0,52 1-4 0,14-17-7 0,-15-17-76 0,-34-52 37 0</inkml:trace>
  <inkml:trace contextRef="#ctx0" brushRef="#br0" timeOffset="68">19363 6959 90 0,'0'0'0'0,"-15"-16"26"0,-1 32-10 0,16 53-6 0,0-2-2 0,31 17-3 0,20-49-1 0,17-19-1 0,2-50-1 0,-3-34-2 0,-17-15 2 0,-33-3-2 0,1 35 1 0,-36 51 0 0,1 51 1 0,0 69 2 0,17 31 2 0,17 2-4 0,-17-34 0 0,0-34 1 0,-33-52 1 0,-18-17 3 0,18-49-3 0,-2-17-2 0,35-52-1 0,16 1-2 0,36-1-9 0,15-1-35 0,1 37-72 0</inkml:trace>
  <inkml:trace contextRef="#ctx0" brushRef="#br0" timeOffset="69">20008 5961 78 0,'0'0'0'0,"0"-69"29"0,16 53-11 0,70 16-9 0,-1 0-3 0,-18 0-3 0,-15 34 1 0,-36 34 1 0,-16 17 3 0,0 15 3 0,0 71-2 0,17 15-3 0,-17 16 0 0,18 2 0 0,-18-2-1 0,0-31-1 0,16-54 1 0,-16-15-2 0,-16-51-1 0,-19-17 1 0,-16-17-1 0,-33-17-1 0,-1 0-1 0,34-17-13 0,34-33-49 0,17-1-46 0</inkml:trace>
  <inkml:trace contextRef="#ctx0" brushRef="#br0" timeOffset="70">20771 6773 78 0,'17'-16'6'0,"67"-1"23"0,1-1-10 0,17 2-16 0,-52 32-12 0,-32 19-50 0,-36-19 11 0</inkml:trace>
  <inkml:trace contextRef="#ctx0" brushRef="#br0" timeOffset="71">20905 6943 36 0,'-16'0'14'0,"-17"16"33"0,49-16-12 0,35-16-21 0,34-1-9 0,16-1-13 0,-15 18-106 0</inkml:trace>
  <inkml:trace contextRef="#ctx0" brushRef="#br0" timeOffset="72">22431 5876 41 0,'0'0'0'0,"0"-33"30"0,0 16-6 0,-33-1-12 0,-37 18-4 0,-12 0-1 0,-4 0-2 0,35 0-3 0,17 35-1 0,16-2 1 0,2 34 3 0,-1 19 1 0,17 48 2 0,-16 19 3 0,-2 33-4 0,18 0-1 0,-15 1-1 0,-3-1-1 0,1-33 3 0,17-17-3 0,17-52-1 0,16 0-1 0,1-33 0 0,-1-17 1 0,19-17-2 0,-1-1 0 0,17-16-1 0,-1 0 0 0,1-16-12 0,16-1-44 0,-32-50-64 0</inkml:trace>
  <inkml:trace contextRef="#ctx0" brushRef="#br0" timeOffset="73">23024 5994 43 0,'0'0'0'0,"17"-102"25"0,-17 36-5 0,0 48-5 0,-51 2-6 0,-1 32-1 0,19 52 0 0,-1 17-2 0,17 17 0 0,34-36 0 0,50-15 1 0,-15-51-2 0,-1-17-2 0,-17-50 1 0,-17-17 0 0,0-18-3 0,-51 18 0 0,0 15-1 0,-17 53-3 0,-1 16-26 0,19 51-58 0</inkml:trace>
  <inkml:trace contextRef="#ctx0" brushRef="#br0" timeOffset="74">23143 6959 51 0,'0'-16'16'0,"0"-19"14"0,0 2-7 0,-16 0-8 0,-19 15-6 0,-16 2 0 0,0 50-2 0,17 32-1 0,34 20-2 0,17-1-1 0,34-19 0 0,17-32 0 0,0-34 1 0,-19-51 0 0,3 2 1 0,-34-20-2 0,-18-15-2 0,-51 0-1 0,-1 15 1 0,-15 53-3 0,15 16-16 0,19 51-48 0,17-51-30 0</inkml:trace>
  <inkml:trace contextRef="#ctx0" brushRef="#br0" timeOffset="75">23618 5757 48 0,'0'0'0'0,"0"-33"24"0,16-19 6 0,19 19-15 0,14 15-1 0,3 18-3 0,32-17-2 0,-16 1 0 0,-17-1-3 0,-34 17-2 0,1 17-3 0,-18 34 1 0,0 0 1 0,0 16 1 0,15 2 0 0,3 15-1 0,-18 18 1 0,0 15-1 0,0 19 1 0,0-1-2 0,0-15 0 0,0-3 1 0,-18-32 0 0,18 1-2 0,0 14 0 0,0-14 0 0,18 15 0 0,-18-17 1 0,0 18-2 0,16-16 1 0,-16-19 1 0,0 1-1 0,0-17-1 0,-16-17 3 0,-17-1-1 0,15-17 2 0,-50-16-2 0,-17 17 0 0,-34-34 0 0,0 1-4 0,19 16-51 0,32-17-91 0</inkml:trace>
  <inkml:trace contextRef="#ctx0" brushRef="#br0" timeOffset="76">9438 6604 20 0,'0'-33'15'0,"-18"-1"11"0,1 34-8 0,0-17-3 0,-1 17-6 0,2 0 1 0,16 17-1 0,-17 17 2 0,1 32 2 0,-2 19-3 0,-15 17-3 0,-2 17-3 0,2-34 0 0,15-34-1 0,3-2 0 0,-3-49-2 0,18 17 1 0,0-34 1 0,18-16-2 0,-3-34 0 0,19-35 0 0,-1 0-1 0,-14-16 0 0,-19 16 1 0,16 35-1 0,1 50 0 0,1-1 0 0,-2 36 0 0,35-1 1 0,-17 50 0 0,15 0 2 0,-14 19-1 0,0-1 1 0,-2 16-1 0,1-50-1 0,-1 16-1 0,-33-49 0 0,19 15-3 0,-19-33-19 0,-35 0-24 0,-16 0-18 0,51 0 17 0</inkml:trace>
  <inkml:trace contextRef="#ctx0" brushRef="#br0" timeOffset="77">9249 6994 33 0,'-33'-17'31'0,"17"-1"3"0,32 18-16 0,52-16-11 0,68-1-6 0,32-1-18 0,-82 2-62 0</inkml:trace>
  <inkml:trace contextRef="#ctx0" brushRef="#br0" timeOffset="78">9962 6655 21 0,'0'0'9'0,"-33"16"22"0,15-16-4 0,18-16-5 0,18-19-4 0,-18 19 1 0,16 16-6 0,1 33-3 0,17 18 2 0,0 18-4 0,17-2-3 0,16 1-4 0,-15-1 0 0,-3-32-1 0,-31-1 0 0,-18-17-6 0,0-1-21 0,0-16-27 0,-34-16-49 0</inkml:trace>
  <inkml:trace contextRef="#ctx0" brushRef="#br0" timeOffset="79">10200 6655 42 0,'0'-18'12'0,"-18"-48"29"0,1 48-8 0,0 18-11 0,17 18-8 0,-34 48-2 0,1 19-4 0,-35 17-8 0,17 33-28 0,0-66-87 0</inkml:trace>
  <inkml:trace contextRef="#ctx0" brushRef="#br0" timeOffset="80">6235 6384 18 0,'-17'-101'30'0,"-18"50"-3"0,35 33-8 0,-16 18-4 0,16 35-7 0,0 16-4 0,0 0-2 0,16-35-1 0,2-32 2 0,-18-35-3 0,17-17-1 0,-34-17-1 0,-17 50 2 0,1 35 0 0,-19 68 1 0,34 52 5 0,2 15 0 0,67-33-1 0,33-35-2 0,17-34-1 0,-15-50 0 0,-18-50-1 0,-34 0 0 0,-17-1-1 0,-17-16 1 0,0 15-2 0,0 53 1 0,0 32-1 0,0 70 2 0,0 14 1 0,51-31-1 0,16-36 2 0,-16-33 0 0,16-33-1 0,-48-36 1 0,-3 2-3 0,-51-17 0 0,-32 16-2 0,16 34-3 0,-1 34 3 0,3 16 0 0,32 19 2 0,34-19-1 0,50-16-1 0,18-33 2 0,17-19-2 0,-18 19 3 0,-16 33 0 0,-17 51 1 0,-17 34 1 0,0 16-2 0,-17-34 0 0,-17-49 0 0,0-18 2 0,0-34-2 0,16-67-1 0,2 16 1 0,34-17-2 0,-3 34 0 0,19 34 0 0,-17 34 2 0,-18 34-1 0,2 34 1 0,-18 17 1 0,1-17 1 0,13-1-1 0,4-50 0 0,33-17 1 0,-1-50-1 0,-15-1-1 0,-18-18-1 0,-17-16-3 0,-17 35 2 0,-17 34-1 0,1-2 0 0,-2 52 0 0,18 16 1 0,34 1 2 0,16 18 2 0,-15-35-3 0,14 17 0 0,-49-18 1 0,-16-16 0 0,-52-17 0 0,18 0-1 0,16-17-4 0,17-16-31 0,52-36-78 0</inkml:trace>
  <inkml:trace contextRef="#ctx0" brushRef="#br0" timeOffset="81">7945 6012 52 0,'0'0'12'0,"0"0"26"0,18 33-8 0,-1 34-12 0,-17 1-10 0,0 1-3 0,0-2-7 0,17-16-18 0,-17-34-43 0,0-17 9 0</inkml:trace>
  <inkml:trace contextRef="#ctx0" brushRef="#br0" timeOffset="82">7945 5994 28 0,'-16'0'8'0,"16"-16"7"0,0 16-15 0,34 16-42 0</inkml:trace>
  <inkml:trace contextRef="#ctx0" brushRef="#br0" timeOffset="83">8420 6112 46 0,'0'0'10'0,"0"-33"26"0,0 17-9 0,-52-18-8 0,1 34-8 0,2 0-6 0,-3 34-2 0,3 15 0 0,49 37 3 0,16-19-4 0,35-16-1 0,1-16 1 0,-3-35 1 0,3-35-3 0,-19-16 1 0,-15-16 0 0,-18-19-2 0,-18 3 2 0,18-19-1 0,-17 18 1 0,17 33-1 0,0 34 1 0,0 34-1 0,0 67 0 0,0 1 2 0,17 17 0 0,1-2 1 0,-2-31-2 0,17-36 1 0,37-15-1 0,-4-18 0 0,2-34-1 0,-34-17 1 0,0-18-4 0,-34 3 2 0,0-3-1 0,-17 36 1 0,0 33 1 0,-17 0 0 0,1 51 0 0,33 16 1 0,16-17-1 0,35 35 3 0,17-67-3 0,16-1 0 0,-16-17 0 0,-17-51 0 0,-34 0-3 0,0 0 2 0,-17-16 0 0,-17 16-1 0,0 34-1 0,-1 17 1 0,18 0 1 0,18 17-1 0,34-34-1 0,15-1-1 0,-33-15 2 0,-1 15 1 0,-15-15 3 0,-18 33-1 0,-18 17 1 0,3 50 0 0,15 2 5 0,15-18 1 0,3-2-3 0,15 2 1 0,-17-34-3 0,3 1-1 0,-19-18-1 0,16 0-24 0,1-18-100 0</inkml:trace>
  <inkml:trace contextRef="#ctx0" brushRef="#br0" timeOffset="84">16891 9652 39 0,'-34'0'5'0,"0"-17"13"0,1 17-1 0,-2 0-8 0,18 0-3 0,-50 0 1 0,-1 0-1 0,-34 17 2 0,1-1-1 0,0 1 0 0,31 17-2 0,21-17-2 0,31 17-1 0,3 1 0 0,15-1 0 0,15 34-1 0,3 16 1 0,15 18 1 0,-17 32 0 0,3 19 1 0,-3 17 1 0,1-1-1 0,-17 35 0 0,0-2-1 0,-17-33 0 0,17-16 1 0,0-34 0 0,0-1-1 0,0-16-2 0,0-35 2 0,35-32 0 0,-2-1 0 0,35-34 0 0,67 17 0 0,19-52-1 0,14 19 1 0,-32-1-4 0,-52 17 1 0,-67 0 1 0,-17 0-10 0,16-18-56 0,-16-33-40 0</inkml:trace>
  <inkml:trace contextRef="#ctx0" brushRef="#br0" timeOffset="85">17281 9956 49 0,'-17'-84'17'0,"34"33"2"0,-17 35-3 0,18 16-3 0,-2 16 5 0,-1 53 1 0,-15-3-6 0,18 3-4 0,-1 15 2 0,-17 0-5 0,-17-15-4 0,17-35-1 0,0-17-1 0,17-1 0 0,-1 2-16 0,19-36-55 0,-35 18 2 0</inkml:trace>
  <inkml:trace contextRef="#ctx0" brushRef="#br0" timeOffset="86">18467 9956 62 0,'0'-16'9'0,"-16"-34"14"0,-2 16-10 0,18 17-3 0,0-1-2 0,0 2-3 0,-34 16-2 0,0-17 0 0,-34 17 3 0,0 17 1 0,1 34 2 0,15 16 0 0,36 35-1 0,16 0-2 0,51-2-2 0,33-31 0 0,1-52 0 0,17-34 1 0,-34-17-3 0,-35-35 1 0,-16-31 0 0,-17-19-3 0,-50 17-1 0,-35 51-6 0,-52 69-50 0,55 15-52 0</inkml:trace>
  <inkml:trace contextRef="#ctx0" brushRef="#br0" timeOffset="87">17570 10956 25 0,'-18'-17'18'0,"1"1"8"0,17-1-4 0,17-1-6 0,1 18-4 0,-18 0-1 0,16 35 2 0,-16 32 3 0,17 17-4 0,-17 69-5 0,16-86-3 0,-16 35-1 0,0-67-1 0,0-19-2 0,0 1 0 0,0-17-8 0,34-17-50 0,0-34-33 0</inkml:trace>
  <inkml:trace contextRef="#ctx0" brushRef="#br0" timeOffset="88">18281 10939 71 0,'0'0'0'0,"67"-67"35"0,-50 50-7 0,-1-1-11 0,-16 69-3 0,0 17-4 0,18 17-3 0,-1 17-4 0,-17-18-1 0,0 1 0 0,0-34-2 0,0-18 0 0,0-15-7 0,0-18-53 0,17 0-11 0</inkml:trace>
  <inkml:trace contextRef="#ctx0" brushRef="#br0" timeOffset="89">19229 9635 54 0,'17'-67'27'0,"-1"49"-9"0,-16 36-7 0,18 49 8 0,-18 86 2 0,0 50-6 0,17 50-5 0,0 18-5 0,-17-51 0 0,18-32 0 0,-2-37-1 0,-16-49-2 0,0-35-1 0,0-32 0 0,0-19-1 0,0 2-2 0,0-36-31 0,33-49-107 0</inkml:trace>
  <inkml:trace contextRef="#ctx0" brushRef="#br0" timeOffset="90">20213 9856 60 0,'-18'-51'19'0,"1"34"-4"0,-18-1-2 0,2 2-5 0,-1 16-4 0,-18 34 1 0,3 34 3 0,16 32 1 0,33-14 0 0,33-1-1 0,34-36 2 0,18-49-2 0,-17-16-2 0,-19-35-2 0,-14-33 0 0,-35-18-2 0,-35 0-2 0,-14 51 1 0,-19 35-4 0,-17 50-13 0,18 50-43 0,49-33-31 0</inkml:trace>
  <inkml:trace contextRef="#ctx0" brushRef="#br0" timeOffset="91">20330 10972 53 0,'-35'-66'27'0,"19"15"-7"0,-1 0-3 0,17 33-5 0,-18 2-7 0,-13 16-2 0,-21 34 8 0,1 17 2 0,0 50-1 0,51 1-4 0,17-1-4 0,50-51 1 0,19-32-1 0,-1-36-1 0,-18-32 0 0,-50-35 0 0,-1-17-3 0,-65 2 0 0,-21 14 0 0,-12 52-10 0,-4 34-51 0,86 34-10 0</inkml:trace>
  <inkml:trace contextRef="#ctx0" brushRef="#br0" timeOffset="92">21195 9313 68 0,'-19'-51'20'0,"19"35"-2"0,19-2-5 0,65 18-3 0,18 0-5 0,-17 0-2 0,-36 18 0 0,-31-2-1 0,-1 35 2 0,-17 35 5 0,0 32 1 0,16 17-1 0,3 52-3 0,14 32-3 0,-15 1 0 0,15 1-1 0,-33-69 0 0,0-17 0 0,0 2 0 0,0-37 2 0,-17 20 0 0,-17-71-3 0,1-14 2 0,-19-19 0 0,-34 1-3 0,-48-34 1 0,-19 1-13 0,69-2-132 0</inkml:trace>
  <inkml:trace contextRef="#ctx0" brushRef="#br0" timeOffset="93">22702 10448 55 0,'-35'-68'27'0,"19"1"-6"0,16-2-5 0,34 1-5 0,18 19-3 0,32 15 0 0,0 17-3 0,-16 17-3 0,16 33 1 0,2 34-1 0,-1 1-1 0,-1 1 3 0,-16-35 4 0,16-34 0 0,-33-34-1 0,-34-17-1 0,-17 0-1 0,0-17-4 0,-17-17 0 0,-17 18-8 0,0 32-51 0,18 2-48 0</inkml:trace>
  <inkml:trace contextRef="#ctx0" brushRef="#br0" timeOffset="94">25700 9009 58 0,'18'-34'12'0,"-1"-1"5"0,-17 19-6 0,-35 16-2 0,-14 16 0 0,-21 2-2 0,-14 15 0 0,-17-15-1 0,33-1-2 0,1-1 0 0,-1 2-2 0,35-1 2 0,-2 17 0 0,18-1-1 0,17 34 2 0,0 35 1 0,0 51 1 0,17 49-1 0,-17 37-2 0,17-3 0 0,1 19 0 0,-18-36-1 0,16-32-1 0,-16-19-1 0,0 3-1 0,17-36 3 0,-1-17-3 0,1-34 1 0,18-33 1 0,16-33 0 0,33-18-1 0,52 0 0 0,16 0-2 0,-17 0-2 0,-32 0-25 0,-54-18-71 0,-31 2 41 0</inkml:trace>
  <inkml:trace contextRef="#ctx0" brushRef="#br0" timeOffset="95">26193 9568 51 0,'-18'-51'14'0,"1"-18"10"0,17 36 2 0,0 17-8 0,0 16-8 0,0 84 5 0,0 1-3 0,17 15-4 0,-17 2-4 0,0 0 0 0,0-34-3 0,0-17 0 0,0-35-2 0,18 2-6 0,15-36-31 0,1 2-70 0</inkml:trace>
  <inkml:trace contextRef="#ctx0" brushRef="#br0" timeOffset="96">27193 9483 63 0,'0'-35'17'0,"0"-31"13"0,16 48-8 0,-16 18-11 0,15 18 0 0,-15 48 3 0,0 36-3 0,-15 0-5 0,15-18-2 0,0 1-2 0,15-16-2 0,-15-36 0 0,0 18-26 0,-15 0-97 0</inkml:trace>
  <inkml:trace contextRef="#ctx0" brushRef="#br0" timeOffset="97">26193 10651 42 0,'0'-50'27'0,"0"-1"4"0,-18 34-5 0,18 17-12 0,0 33 0 0,0 69-1 0,18 16-5 0,-2 19-4 0,1-37-1 0,-1-14-1 0,-16-52-1 0,0-18-2 0,0-32-9 0,52-35-45 0,-34 17-39 0</inkml:trace>
  <inkml:trace contextRef="#ctx0" brushRef="#br0" timeOffset="98">27224 10635 59 0,'-15'-51'31'0,"-19"17"-6"0,-18 17-8 0,3 17-8 0,14 0-1 0,-16 68 1 0,34-1-2 0,1 35 0 0,32 16-1 0,35-50-2 0,17-17 1 0,35-35 0 0,-21-32-2 0,-12-52 0 0,-37 1 0 0,-33-1-1 0,0-17-2 0,-68 17 0 0,0 18-3 0,1 33-16 0,50-1-31 0,17 18-39 0</inkml:trace>
  <inkml:trace contextRef="#ctx0" brushRef="#br0" timeOffset="99">27937 9432 67 0,'-17'-68'12'0,"17"17"11"0,17 35-4 0,1 67-4 0,-2 67 2 0,1 17-1 0,-1 34-5 0,2 52-3 0,-18 15-1 0,0 1-1 0,-18-50-4 0,18-34 0 0,-16-51 0 0,16-36 0 0,16-31-1 0,-16-19-2 0,0-16-11 0,35-16-49 0,-35-19-43 0</inkml:trace>
  <inkml:trace contextRef="#ctx0" brushRef="#br0" timeOffset="100">28869 9668 45 0,'-51'-49'22'0,"17"-2"-2"0,0 33-6 0,1 18-6 0,-2 18 0 0,-15 33 3 0,16 33 0 0,34 1-5 0,34-17 3 0,33-17-1 0,0-35-2 0,3-32 0 0,-21-35 1 0,-31-17-1 0,-36-68-3 0,2 69-3 0,-35-19-2 0,-1 86-6 0,-49 51-59 0,68-16-23 0</inkml:trace>
  <inkml:trace contextRef="#ctx0" brushRef="#br0" timeOffset="101">28903 10635 67 0,'-18'-34'21'0,"2"-1"6"0,-1 2-8 0,1 15-6 0,-19 2-6 0,-16 32 0 0,0 35 2 0,34 51 1 0,0 0-4 0,51-17-1 0,17-34 1 0,0-34 0 0,17-52-1 0,-17-32-2 0,-51-19-1 0,0 2-1 0,-17-1-2 0,-34 18-3 0,0 50-25 0,16 17-87 0,19 0 65 0</inkml:trace>
  <inkml:trace contextRef="#ctx0" brushRef="#br0" timeOffset="102">29479 9313 73 0,'-17'-51'9'0,"1"-16"10"0,67 32 0 0,32 19-8 0,2 16-1 0,-17 0-1 0,-17 16-1 0,-18 1-2 0,-14 17-1 0,-4 35 0 0,3 33 0 0,-2 15 1 0,1 19-1 0,-1 34 1 0,-16 32-3 0,18 2 1 0,-1-17-2 0,-17-52 2 0,17-17-2 0,-17-17 0 0,-34-16 0 0,-17-34 0 0,-17 0-1 0,-50-18-1 0,-51 18-5 0,-34 51-67 0,133-84-20 0</inkml:trace>
  <inkml:trace contextRef="#ctx0" brushRef="#br0" timeOffset="103">23380 13175 78 0,'-34'-18'7'0,"16"-49"4"0,18-35 7 0,35 34-4 0,33 17-6 0,33 35-3 0,-15 16-2 0,-35 16 0 0,15 53 4 0,2-3-1 0,-17-15 0 0,17-51 2 0,0-16-1 0,-17-19-3 0,-35-14-2 0,1-19 0 0,-17 17-3 0,-17-18-8 0,34 35-35 0,17 17-75 0</inkml:trace>
  <inkml:trace contextRef="#ctx0" brushRef="#br0" timeOffset="104">25616 12496 62 0,'0'-16'16'0,"0"-17"10"0,-17 16-7 0,-1 17-9 0,-31 0-4 0,-19 17-2 0,0-1 0 0,0 17 0 0,17-15 1 0,35 15-1 0,-19 18-1 0,35 0 3 0,0 33-2 0,0 36 3 0,16 31-1 0,-16 20 0 0,19 31-2 0,-19 2-1 0,16-2 0 0,-16 2-2 0,0 0 1 0,0-18-1 0,-16-68 1 0,32-34 1 0,-16-33-1 0,17-33 0 0,34-1 0 0,17-17-1 0,51-17-1 0,0-17-5 0,33 17-24 0,-17-1-121 0</inkml:trace>
  <inkml:trace contextRef="#ctx0" brushRef="#br0" timeOffset="105">26345 12463 53 0,'0'0'0'0,"-17"-16"27"0,17-1-5 0,0 50 9 0,33 35-16 0,-33 17 0 0,17-1-4 0,-1 18-3 0,-16-17-3 0,0-17-2 0,0-35-2 0,0-17-1 0,19 2-5 0,-3-18-46 0,1-18-56 0</inkml:trace>
  <inkml:trace contextRef="#ctx0" brushRef="#br0" timeOffset="106">27464 12430 39 0,'0'-34'17'0,"0"17"13"0,-18-1-7 0,18 18-6 0,0 0-4 0,18 69 2 0,-18 15-3 0,0 18-3 0,16-2-4 0,-16-14-1 0,17-35-2 0,-17-35-2 0,16 2-3 0,1-18-33 0,0 0-80 0</inkml:trace>
  <inkml:trace contextRef="#ctx0" brushRef="#br0" timeOffset="107">28361 12276 62 0,'0'-51'16'0,"17"34"3"0,-1 1-2 0,1 32-3 0,-1 35 3 0,-16 51-2 0,19 17-2 0,-19 50-3 0,16 51-5 0,17 17-4 0,-15 18 3 0,-1-35-2 0,-1-34 0 0,-16-17 0 0,0-16 0 0,0-35 0 0,0-50-1 0,0-52 0 0,0 2 0 0,0-36-2 0,0-16-16 0,-16-32-82 0,16 48 34 0</inkml:trace>
  <inkml:trace contextRef="#ctx0" brushRef="#br0" timeOffset="108">27224 9415 9 0,'-15'0'12'0,"15"17"2"0,0-34-6 0,0 17 0 0,0 0 4 0,0-16-3 0,-16 16 2 0,-2-17 0 0,1 17-3 0,0-18 0 0,-17 2-3 0,17 16 0 0,-17 0 0 0,-18 0-1 0,19 0 0 0,-16 16 1 0,14 2-1 0,0 15 0 0,19 35 0 0,-17-17 0 0,15 0 0 0,18 16-1 0,-17-16 0 0,17 0 0 0,17 0 0 0,-17 0 0 0,34-17-1 0,-17-1 0 0,17-16 0 0,-1-1-1 0,1 2 0 0,33-18 0 0,-15 0 0 0,-18 0-1 0,17 0 0 0,1-18 1 0,-21 2-1 0,4-1 1 0,0-16-1 0,-2-36 2 0,1 2 0 0,-17-19-1 0,-34 19-1 0,-17 16-1 0,-34 35-13 0,-50 50-122 0</inkml:trace>
  <inkml:trace contextRef="#ctx0" brushRef="#br0" timeOffset="109">26312 10735 10 0,'0'0'0'0,"-18"0"28"0,18-16-8 0,-17-2-2 0,17 1-1 0,0-16-4 0,-35 17-3 0,19-2-2 0,-17 2 0 0,-19-1-1 0,1 17-1 0,2 17-2 0,-3-1-1 0,18 35 1 0,-17 16 1 0,34 19 0 0,17-1 0 0,0-1-2 0,17-16 0 0,17-1 0 0,34 0 1 0,16-32 0 0,19-35-2 0,-19 0 0 0,-16-35 0 0,-19-14-1 0,-14-20 2 0,-18-15-1 0,-17-18-1 0,-17 0 0 0,-34 35-2 0,1 49-3 0,16 18-23 0,34 34-48 0,0-17 10 0</inkml:trace>
  <inkml:trace contextRef="#ctx0" brushRef="#br0" timeOffset="110">27141 10584 39 0,'-18'-18'9'0,"18"-15"9"0,0 15 6 0,0 2-4 0,0-1-2 0,0-1 0 0,-16 18-8 0,-1 69 1 0,17 33-1 0,0 49-3 0,17-14-2 0,-1-2-1 0,-16-50-1 0,0-52-1 0,0-33 1 0,0-33 2 0,0-69-4 0,0 0 0 0,0-85-1 0,0 36 0 0,0 65 1 0,-16 19-1 0,16 67-1 0,-17 16 0 0,17 53 0 0,0 49 0 0,33 35 1 0,-15-18-1 0,-18-33 2 0,0-18 0 0,0-66 0 0,0-18 1 0,-18-51 0 0,18-51-3 0,-16-51 2 0,16 0 0 0,-17 35-1 0,1 34 0 0,-2 50 0 0,18 50-2 0,0 86 1 0,18 33 0 0,15 1 0 0,-17-17 2 0,19-34-1 0,-35-68 0 0,0-17 3 0,17-68-3 0,-17-34 1 0,0-34-1 0,18 1 2 0,-2 0-2 0,-16 68 0 0,-16 50-1 0,-2 67 0 0,1 52 0 0,17 49 0 0,0-15 1 0,0-17-1 0,0-34 1 0,0-68 1 0,0-17 1 0,0-51-2 0,17-50 1 0,-17-19 0 0,0-31-2 0,0 49 2 0,0 33-1 0,0 69 0 0,0 35-2 0,0 83 2 0,0 35-1 0,18-17 2 0,-18-35-2 0,16-50 1 0,-16-17 0 0,0-1-60 0,0-33-38 0</inkml:trace>
  <inkml:trace contextRef="#ctx0" brushRef="#br0" timeOffset="111">26141 10735 14 0,'0'0'12'0,"-18"-16"13"0,18 16-15 0,18-18-3 0,-1 1 1 0,-17 17 2 0,17-16 0 0,-34-1-2 0,0 17 0 0,-1-16-2 0,-15-2 0 0,-1 18-1 0,1 0-1 0,-19 0-1 0,19 0 0 0,-1 34-1 0,0-1 1 0,0 18-1 0,17 18 1 0,1-1 1 0,16 16 0 0,0 1 0 0,0-17-2 0,16-1 0 0,17-16 1 0,37-18 0 0,31-33 0 0,17 0-1 0,-33-33 0 0,-17-18 0 0,-17-16 0 0,-35-19 1 0,-16 2-1 0,-16 0-2 0,-35 15 1 0,-17 35-1 0,-35 34-2 0,21 52-11 0,30-1-21 0,86-18-81 0</inkml:trace>
  <inkml:trace contextRef="#ctx0" brushRef="#br0" timeOffset="112">27141 10668 29 0,'0'-17'21'0,"-18"-50"5"0,18 33-9 0,0 17-4 0,0-1 0 0,0 18-4 0,0 18-2 0,0 50 5 0,0 32-2 0,0 20-5 0,0-2 0 0,0-16-1 0,0-51-2 0,0-34 2 0,0-1 1 0,0-49-2 0,0-18-1 0,0-51-2 0,0-33 1 0,18-1-1 0,-18 52 0 0,0 33 0 0,0 33-1 0,0 53 0 0,-18 50 0 0,18 32 0 0,0 19 1 0,0-1 1 0,18-66 1 0,-18-52-1 0,0-17 4 0,-18-51-2 0,18-51-2 0,35-33 0 0,-18-18 0 0,-17 51-1 0,0 69 1 0,0 33-3 0,-17 84 0 0,0 51-10 0,17 120-137 0</inkml:trace>
  <inkml:trace contextRef="#ctx0" brushRef="#br0" timeOffset="113">24480 12818 7 0,'-16'0'28'0,"16"-16"-2"0,0-2-11 0,68 1-5 0,33 1-1 0,69-19 0 0,68 19-2 0,33-1-2 0,-2 17-2 0,-14 0-1 0,16 0 0 0,-17 0 0 0,17 0 1 0,0-16 2 0,1-18-1 0,-35 17 1 0,-17-1 2 0,-16 2-2 0,-1-19 1 0,-16 19-2 0,-35 16 0 0,-35-17-2 0,-47 17-1 0,-54 0-2 0,1 0-3 0,-50 17-21 0,-105 34-92 0</inkml:trace>
  <inkml:trace contextRef="#ctx0" brushRef="#br0" timeOffset="114">24971 13581 32 0,'-16'0'26'0,"16"-34"-1"0,0 17-6 0,34-1-8 0,67 2-1 0,51-1 0 0,103 1-4 0,84-19-1 0,85 19-1 0,16 16 0 0,53-17 1 0,14 17-1 0,-16 0 0 0,-152 0-2 0,-136 0 1 0,-100 0-2 0,-54-18-1 0,-31 18-20 0,-18 18-83 0</inkml:trace>
  <inkml:trace contextRef="#ctx0" brushRef="#br0" timeOffset="115">30224 19473 19 0,'0'0'16'0</inkml:trace>
  <inkml:trace contextRef="#ctx0" brushRef="#br0" timeOffset="116">25870 9042 42 0,'0'-16'7'0,"17"-35"20"0,0 34-10 0,1 17-7 0,-2 0-2 0,1 33-1 0,-1 2-1 0,2 16 1 0,16-17-2 0,17-1 1 0,-2-33 0 0,-14 0-1 0,16-33 1 0,0-36-1 0,1-15-2 0,14-18-1 0,53 0-2 0,0 17-2 0,-18 19-12 0,-33 66-77 0,-50 16 44 0</inkml:trace>
  <inkml:trace contextRef="#ctx0" brushRef="#br0" timeOffset="117">27480 10296 24 0,'0'-18'18'0,"0"-16"5"0,-16 17-11 0,-19 1-4 0,18-2-1 0,-34 18-2 0,0 0-1 0,-17 0 0 0,19 18 1 0,-37-2 0 0,18 19-1 0,0-1 0 0,0 17 1 0,17 17-2 0,-16-1 1 0,33 1 0 0,0 17 0 0,17-1 0 0,1 1 0 0,32-1 1 0,1 0-1 0,17 2-1 0,18-19 1 0,32-33-2 0,17-1 1 0,18-16 0 0,16-34 0 0,-16 1-1 0,-16-1 0 0,-20-50 1 0,-16-2 1 0,-16-48-1 0,1-19-2 0,-36-17 1 0,-16 18-2 0,-49 17-4 0,-70 16-36 0,-34 84-84 0</inkml:trace>
  <inkml:trace contextRef="#ctx0" brushRef="#br0" timeOffset="118">26361 9331 12 0,'0'-18'14'0,"17"-15"23"0,-17-1-18 0,0 16-10 0,-33 1-3 0,0 17-2 0,-37 0 1 0,21 0 0 0,-21 17-1 0,3 17 0 0,17 1 0 0,-18 16 1 0,17 0 0 0,-17 33-1 0,17-17 1 0,1 18-2 0,32 16 1 0,2-16-1 0,16 1 1 0,16-2 0 0,35-17 0 0,1-16 0 0,32 0-1 0,0-35 0 0,19-16-1 0,-2-16 1 0,-16-17-1 0,-17-18 0 0,-18-18 1 0,1-48-1 0,17-3 0 0,-52-49 1 0,-32 102-2 0,-35-52-1 0,-50 52-20 0,-18 83-108 0</inkml:trace>
  <inkml:trace contextRef="#ctx0" brushRef="#br0" timeOffset="119">17519 13292 41 0,'-19'-17'16'0,"-14"-50"12"0,-1 16-5 0,52-16-8 0,15 32-6 0,18 2-4 0,0 33-2 0,-1 51-2 0,-15 33 1 0,-2 34-1 0,-50 2 1 0,-17-52 0 0,0-19 0 0,1-31 1 0,-1-18 0 0,34-34-1 0,51-34-1 0,-1 1-1 0,17-35 0 0,-15 0-1 0,-34 0 1 0,-18 69 1 0,-18-1-1 0,-16 50 0 0,0 35 0 0,17 51 3 0,1 0-1 0,16 0 0 0,49-35-2 0,37-16-2 0,15-34-20 0,1-1-103 0</inkml:trace>
  <inkml:trace contextRef="#ctx0" brushRef="#br0" timeOffset="120">18314 13310 53 0,'0'-18'23'0,"34"-50"10"0,34 35-14 0,33 17-13 0,-17-2-5 0,-14 36-6 0,-21-2-21 0,-31 17-59 0</inkml:trace>
  <inkml:trace contextRef="#ctx0" brushRef="#br0" timeOffset="121">18381 13428 40 0,'-49'0'32'0,"31"0"-1"0,36 0-15 0,66-16-9 0,34-1-6 0,0 17-9 0,-15 0-79 0</inkml:trace>
  <inkml:trace contextRef="#ctx0" brushRef="#br0" timeOffset="122">19314 13073 70 0,'0'-34'19'0,"-34"-34"14"0,-17 52-9 0,0 16-10 0,0 49-3 0,34 37-3 0,17 15-2 0,51 0-3 0,17-32 0 0,35-53 0 0,-37-16-1 0,18-67 0 0,-66-19-1 0,-18-14 0 0,-67-53-1 0,-18 86-5 0,-68 50-27 0,-51 68-107 0</inkml:trace>
  <inkml:trace contextRef="#ctx0" brushRef="#br0" timeOffset="123">17519 14004 69 0,'0'0'0'0,"-52"-50"33"0,36 16-5 0,16 34-17 0,0 67 0 0,16 35-2 0,1 16-3 0,18-34-3 0,16-33 0 0,-2-33 1 0,3-52-1 0,15-35-2 0,-50-31 0 0,0 14-1 0,1 2 0 0,-36 68 0 0,18 16 0 0,-17 67 0 0,17 35 2 0,0 33 2 0,0 18-2 0,0-35 1 0,-17-16 0 0,-17-35 1 0,1-50 0 0,-2-17-1 0,2-51 0 0,33-16-2 0,0-52-2 0,50 17-1 0,17 0-9 0,19 35-20 0,15 67-29 0,-84 0 2 0</inkml:trace>
  <inkml:trace contextRef="#ctx0" brushRef="#br0" timeOffset="124">18332 14191 73 0,'16'-34'19'0,"35"-17"13"0,50 16-15 0,18 19-11 0,-18-1-7 0,-50 34-13 0,-34 50-88 0</inkml:trace>
  <inkml:trace contextRef="#ctx0" brushRef="#br0" timeOffset="125">18416 14342 65 0,'0'0'0'0,"-68"0"42"0,52 0-15 0,32 18-10 0,87-18-10 0,14-18-8 0,19 18-10 0,-17 18-35 0,-70-18-30 0</inkml:trace>
  <inkml:trace contextRef="#ctx0" brushRef="#br0" timeOffset="126">19161 14140 50 0,'17'-34'24'0,"-17"-34"18"0,0 34-12 0,-35 17-11 0,-14 50-5 0,16 36-1 0,-2 49-6 0,35 1-3 0,50-34-2 0,17-52 0 0,3-15 1 0,-21-52-1 0,3-34 0 0,-34-1-1 0,-36-31 0 0,-16-20-2 0,-17 53-7 0,-17 17-39 0,17 50-64 0</inkml:trace>
  <inkml:trace contextRef="#ctx0" brushRef="#br0" timeOffset="127">20601 13259 50 0,'0'-18'10'0,"0"-48"24"0,0 48-9 0,0 18-15 0,0 51 2 0,-16 51 1 0,-2 16-4 0,18 1-4 0,34-52 0 0,17-32 0 0,17-35 1 0,33-35-6 0,-17-49 2 0,-32-18-1 0,-52 0-1 0,0-16 0 0,-17 67 0 0,0 51-2 0,-1 18 2 0,36 66-1 0,-1 1 1 0,18-1-1 0,-19-16 1 0,-16-1 0 0,-16-32-1 0,-19-19-4 0,-16-32-20 0,-17-52-9 0,18-34 2 0,32-34 18 0,2-15 18 0,16 49 13 0,16 67-8 0,19 53-22 0,-35-18-43 0</inkml:trace>
  <inkml:trace contextRef="#ctx0" brushRef="#br0" timeOffset="128">21770 13241 35 0,'0'-33'25'0,"-17"-18"8"0,-17 51-11 0,-16 18-8 0,-1 66-1 0,34 18-3 0,17-17-3 0,51-19-1 0,-1-15-1 0,18-51-1 0,0-33-2 0,-34-18 0 0,-34-16-2 0,-34-19-1 0,-18 1-2 0,-15 52 2 0,0 33-1 0,33 16 0 0,17 35 0 0,68-16 0 0,34-35 0 0,16-18 2 0,-16 1 0 0,-18 1 0 0,-33 49 0 0,-17 36-1 0,-17 16 2 0,-17-19 0 0,17-48-1 0,0-1 4 0,17-52-2 0,-1-14-2 0,2-19 1 0,16-1-1 0,0 18-1 0,17 17 0 0,-34 34 0 0,0 34 1 0,17 35 0 0,-1-1 1 0,0-1-1 0,19-34 0 0,-1-15 3 0,0-18-2 0,0-34 1 0,-34-34-1 0,-1-16-1 0,-16-52 0 0,-16 18 0 0,16-1 0 0,-17 86 0 0,17 33-1 0,-16 84 1 0,16 35 0 0,0 32 1 0,16-15 0 0,17-52 0 0,19-49 0 0,-3-19 1 0,21-49-3 0,-37-18 2 0,1-33 0 0,-17 15-2 0,-17 53 1 0,-17 16-1 0,17 51 1 0,0 34 0 0,50-1 0 0,34-33 0 0,-14-51 2 0,-37-51-2 0,1-33 1 0,-17-1-1 0,0 34 1 0,-17 51-2 0,0 34 0 0,-17 50 2 0,-18 35 2 0,19 50 0 0,-17-51-1 0,15-16 2 0,-16-67 3 0,0-35 0 0,17-51-3 0,17-51-2 0,17 0-3 0,17-16-5 0,-17 16-13 0,-68 69-32 0,0 49-47 0</inkml:trace>
  <inkml:trace contextRef="#ctx0" brushRef="#br0" timeOffset="129">21228 13936 67 0,'0'-16'10'0,"18"-1"12"0,15 17-11 0,-33 17-6 0,16 34-1 0,-32-35 4 0,-17-16 3 0,15-33-3 0,1-36-3 0,34-16 0 0,1 52 0 0,31 33-2 0,21 67-1 0,31 19-3 0,-1-35-13 0,-30-51-95 0</inkml:trace>
  <inkml:trace contextRef="#ctx0" brushRef="#br0" timeOffset="130">21295 12259 36 0,'0'-51'34'0,"-16"18"1"0,16-1-13 0,-17 52-13 0,-17 82 3 0,17 37-3 0,17-2-4 0,51-33-3 0,34-52 2 0,-1-50-1 0,0-34-1 0,-14-50-1 0,-37-34-2 0,-15-19 1 0,-18 19 0 0,-18 51-1 0,-15 67 1 0,14 83-1 0,3 37 2 0,16-1-1 0,16-19 1 0,3-31 0 0,-19-36-1 0,0-33 2 0,16 0 0 0,-16-33-1 0,35-18-1 0,-2-18-1 0,0 20 0 0,-16 32 0 0,1 17 0 0,-2 50 1 0,1 35 0 0,17-34 1 0,18 0 1 0,15-51 0 0,0-34-1 0,-16-17 1 0,-35-35-1 0,-16 20-1 0,-16 32 0 0,-17 17 0 0,0 50-1 0,33 35 1 0,15-1-1 0,36 2 1 0,17-36-2 0,-1-33-16 0,-49 0-34 0,-18-16-17 0</inkml:trace>
  <inkml:trace contextRef="#ctx0" brushRef="#br0" timeOffset="131">21431 12225 85 0,'-33'0'7'0,"-52"-33"18"0,119 16-14 0,118 17-13 0,51 0-98 0</inkml:trace>
  <inkml:trace contextRef="#ctx0" brushRef="#br0" timeOffset="132">21330 14850 42 0,'0'0'0'0,"0"0"38"0,17-33-6 0,34-19-13 0,33-14-7 0,0-36-3 0,-32 0-6 0,-34 51-1 0,-18 18-2 0,-35 50 0 0,-16 17 0 0,34 16 0 0,50 17 0 0,53 2 0 0,-1-18 0 0,-36-2 0 0,-49-32 0 0,-16 1 3 0,-52-18-1 0,-16 16-2 0,16-32-4 0,51 16-17 0,34-35-42 0,-1 19 11 0</inkml:trace>
  <inkml:trace contextRef="#ctx0" brushRef="#br0" timeOffset="133">21940 14495 34 0,'17'-16'13'0,"50"-52"27"0,-50 50-9 0,-17 2-16 0,-17 50-7 0,-17 34 2 0,19 16-2 0,15-17-3 0,66 2-2 0,2-36 0 0,-1-33 0 0,-15-51-1 0,-18-16-1 0,-50-19-1 0,-36 2-2 0,-15 0 1 0,-3 33 0 0,-12 33 0 0,30 36 0 0,52 33-1 0,67 17 0 0,52-34-1 0,18-17 0 0,-3-52 1 0,-48-16 2 0,-35-16 1 0,-18-19-1 0,-33 3 1 0,-33 32 1 0,-2 34 1 0,19 34-2 0,-3 68 3 0,19 33 1 0,0-16-4 0,35-1-1 0,0-16-6 0,14-17-30 0,-15-34-71 0</inkml:trace>
  <inkml:trace contextRef="#ctx0" brushRef="#br0" timeOffset="134">22837 14597 74 0,'17'-18'27'0,"-17"-33"13"0,-17 35-31 0,1 32-120 0</inkml:trace>
  <inkml:trace contextRef="#ctx0" brushRef="#br0" timeOffset="135">10590 16341 27 0,'0'0'0'0,"-70"-152"39"0,21 50-14 0,14 67-2 0,19 19-11 0,16 67-5 0,0 101 5 0,16 18-7 0,19-35-4 0,-19-33 2 0,-16-68 1 0,0-34 1 0,0-51 1 0,0-67-4 0,-34-1-1 0,17-50-1 0,1-2 1 0,16 105 0 0,16 48-2 0,35 53 0 0,34 65 0 0,34 69 1 0,0-16 1 0,-19-34-1 0,-15-68 1 0,-34-35 3 0,-34-67 1 0,1-33-1 0,-36-18-3 0,-16-16 1 0,-17-35-4 0,17 53-3 0,17 49-13 0,17 85-22 0,35 32-57 0</inkml:trace>
  <inkml:trace contextRef="#ctx0" brushRef="#br0" timeOffset="136">11502 16323 80 0,'-15'-34'8'0,"-53"-32"15"0,34 32-7 0,34 50-10 0,0 35-2 0,16 34 3 0,2-1-1 0,16 18-1 0,0-18-2 0,16-33 0 0,1-51 0 0,33 0-1 0,2-51-1 0,-53 0-1 0,1-33 1 0,-34-18-1 0,-17 0 0 0,0 53 1 0,1 31 0 0,16 36-2 0,16 48 1 0,18 19 1 0,17 17-1 0,35-18-1 0,-2-33 1 0,-16-33 0 0,-19-36 2 0,3-33-1 0,-52-33-1 0,0-18 1 0,-17-16-1 0,0-17-2 0,-1 50 4 0,18 68-2 0,0 17-1 0,0 51 1 0,18 68 0 0,16 15 1 0,0-14 0 0,34-3-1 0,-2-48 0 0,-15-36 0 0,17-33 1 0,-17-67 0 0,-16-17 0 0,-18-35-2 0,1-34 1 0,-18 17 1 0,0 85 0 0,0 51-1 0,0 102 0 0,0 16 0 0,16 2 0 0,17-1-2 0,19-19-41 0,-36-65-39 0</inkml:trace>
  <inkml:trace contextRef="#ctx0" brushRef="#br0" timeOffset="137">13350 16443 89 0,'0'-51'14'0,"35"0"2"0,32-18-6 0,1-14-7 0,-18-3 0 0,-33 19-3 0,-51 17 0 0,-33 50 1 0,33 50-1 0,16 17-1 0,53 53 2 0,16-20-2 0,-1 2 0 0,-33-33 0 0,-34-36 1 0,-33-16 3 0,-18-34-1 0,34-34-1 0,17 0 0 0,1 0 0 0,16 18 0 0,16 33-2 0,1 33 3 0,34 36 1 0,17-1 1 0,49-19-1 0,20-49-1 0,15-66 0 0,-51-3-1 0,-66-15 0 0,-35-34 0 0,-35 16 0 0,19 51 1 0,-17 68-1 0,33 68 1 0,0 50 6 0,16 34 1 0,17 35-7 0,-15-87 2 0,-1 19-3 0,-17-34 0 0,0-51 4 0,0-69-2 0,-17-48 0 0,-1-70-2 0,-31-119-4 0,31 69 3 0,1 50 0 0,68 70 0 0,34 15-1 0,15 51 0 0,-14 51 0 0,-53 33 1 0,-33-17-1 0,-49 2 1 0,-37-18-2 0,2-34-9 0,67-1-27 0,34 1-75 0</inkml:trace>
  <inkml:trace contextRef="#ctx0" brushRef="#br0" timeOffset="138">14739 16341 61 0,'0'-34'22'0,"18"-1"5"0,-18-14-11 0,-35-2-7 0,18 33-4 0,-50 18 0 0,15 85 2 0,19 17-2 0,33 0-3 0,52-1 0 0,-1-67 0 0,-2-34 3 0,3-67-3 0,-19-1 0 0,-33-17 1 0,0 16-2 0,0 19 1 0,0 50-1 0,-17 68-1 0,17-1-1 0,33 2 0 0,37-18-5 0,14-18-32 0,-16-33-67 0</inkml:trace>
  <inkml:trace contextRef="#ctx0" brushRef="#br0" timeOffset="139">15297 16239 51 0,'0'-34'25'0,"18"-17"13"0,-51 0-14 0,17 35-11 0,-19 16-5 0,0 34 1 0,-14 34 0 0,49 32-3 0,16-15-5 0,52-16 0 0,16-18 0 0,19-51 1 0,-2-51-1 0,-17-18-1 0,-33 2 0 0,-51-1-1 0,0 1 1 0,0 49-1 0,-16 53 1 0,-19 15 1 0,35 34-1 0,0 2 0 0,51-19-1 0,0-16-14 0,17-34-127 0</inkml:trace>
  <inkml:trace contextRef="#ctx0" brushRef="#br0" timeOffset="140">16705 16205 79 0,'0'0'0'0,"-67"-33"40"0,67 33-26 0,84-18-11 0,33 36-5 0,2 15-26 0,-67-15-51 0</inkml:trace>
  <inkml:trace contextRef="#ctx0" brushRef="#br0" timeOffset="141">16790 16358 77 0,'0'0'0'0,"-101"34"33"0,83-17-11 0,85-34-9 0,104-17-12 0,82-1-29 0,-168 35-41 0</inkml:trace>
  <inkml:trace contextRef="#ctx0" brushRef="#br0" timeOffset="142">18704 15613 53 0,'0'0'0'0,"0"-69"23"0,-33 36 5 0,-19 17-12 0,-15 16-9 0,-18 33-1 0,17 1-1 0,17 34-2 0,51-1-1 0,17 35-1 0,34-17 0 0,0-1-1 0,-34-16 0 0,-34-17 0 0,-51-17 1 0,-17-17 1 0,17-17-2 0,35 0 1 0,15-17 1 0,69-1-2 0,17-15 2 0,17 33-2 0,-33 68 0 0,-36 50 2 0,1 18 5 0,-17 50 2 0,0-33 0 0,0-18-2 0,16 34-3 0,-16-34 0 0,34-50-2 0,17-35-2 0,0-32-2 0,33-2-24 0,19-50-100 0</inkml:trace>
  <inkml:trace contextRef="#ctx0" brushRef="#br0" timeOffset="143">19872 15528 60 0,'0'-50'15'0,"-33"50"8"0,17-18-10 0,-36 18-5 0,-15 18-1 0,-18-1-1 0,-1-17 2 0,2 16 0 0,33 17-3 0,34 2-3 0,17 16 3 0,0 16 0 0,17 35 2 0,-1 16 0 0,3 35-1 0,-3 16-1 0,1-16 0 0,-17 15-2 0,0-31 1 0,-17-37-1 0,1 20-1 0,16-2-1 0,0-50 1 0,0-34 1 0,16-1-3 0,35-15 2 0,34-36-2 0,16 2-1 0,36-19-10 0,-37 2-38 0,-32-1-72 0</inkml:trace>
  <inkml:trace contextRef="#ctx0" brushRef="#br0" timeOffset="144">20347 15579 66 0,'0'0'0'0,"0"-84"27"0,-17 49-6 0,1 35-12 0,-3 35-4 0,3 49 6 0,-1 1 1 0,-1-1-4 0,36 1-1 0,34-52-2 0,15-15 0 0,-16-18-1 0,1-51 0 0,-36-18-1 0,-16-31-1 0,-16-2-2 0,-36 0-1 0,1 86-3 0,-16 32-18 0,15 52-38 0,52-52-6 0</inkml:trace>
  <inkml:trace contextRef="#ctx0" brushRef="#br0" timeOffset="145">20500 16544 46 0,'0'-17'11'0,"0"-34"27"0,-16 18-10 0,-2-1-10 0,1 17-6 0,-34 17-1 0,18 51-2 0,15 33-1 0,18 0-3 0,34 2-2 0,-1-36-1 0,19-33 3 0,32-17-4 0,-33-67 0 0,-18-19 1 0,-33 2 0 0,-16-18-2 0,-35 18-2 0,-16 32-6 0,-1 35-22 0,34 34-93 0</inkml:trace>
  <inkml:trace contextRef="#ctx0" brushRef="#br0" timeOffset="146">21024 15427 78 0,'-16'-34'3'0,"-1"-17"14"0,17 51-2 0,33 0-8 0,19 0 0 0,-1 0 1 0,-18 0-2 0,2-17 1 0,-35 17-3 0,16 17 0 0,-16 17 1 0,0 17-2 0,17 17 3 0,-17 16 2 0,18 34 1 0,-18 35-2 0,16 0 0 0,1 16-4 0,-1 0-1 0,2-34 1 0,-1 0-1 0,-17-49 0 0,0-19 1 0,0 0-2 0,0-16 1 0,-17-33-1 0,-34-1 0 0,-16-17-1 0,-1 0-5 0,0 0-29 0,33-17-111 0</inkml:trace>
  <inkml:trace contextRef="#ctx0" brushRef="#br0" timeOffset="147">21990 15427 59 0,'0'0'0'0,"-15"-85"32"0,30 34-14 0,52 16-10 0,19 19-4 0,-1 16-3 0,-51 0 0 0,-19 33 2 0,-30 36 4 0,-19-2 4 0,17 35 0 0,0 17-2 0,17-1-1 0,34 18-2 0,0-17-1 0,32-35-1 0,20-17-1 0,-1-49-1 0,-18-36-1 0,-33-15 0 0,-16-18 0 0,-18 0-2 0,0 18 0 0,-18 15 0 0,-16 2 0 0,1 32 0 0,-1 2 2 0,1 15-2 0,14 18 1 0,3 17 0 0,-1 17 0 0,1-36 1 0,-2 20 0 0,18-18-1 0,-17 0 2 0,1 0-2 0,16-1 1 0,-19 1-1 0,19 0 1 0,0-17-1 0,0 17 1 0,0-2 1 0,0 2-2 0,0-16 0 0,0 16 0 0,0-17 0 0,0-17 1 0,0 17 1 0,-16-17-1 0,-1-1 2 0,-16 1 0 0,-35-1-2 0,-17-16 3 0,-34 0-3 0,18-16-4 0,16-1-62 0,67 1-29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53.81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4982 3132 5 0,'-86'0'12'0,"-15"18"2"0,17-36-3 0,49 18-1 0,18 0-4 0,17 0-3 0,52 0 5 0,15 18-2 0,67-2 0 0,37 2-4 0,48-18-1 0,36 0 2 0,33-18 0 0,17 18 2 0,17-16 0 0,17 16 2 0,17 0 0 0,-1 0 3 0,19-18-2 0,16-15-1 0,-36-18-2 0,-32 0-2 0,-68 35-1 0,-102-1 0 0,-100 17-3 0,-69 33-7 0,-67 18-102 0</inkml:trace>
  <inkml:trace contextRef="#ctx0" brushRef="#br0" timeOffset="1">15874 3523 50 0,'0'-102'11'0,"0"68"-2"0,17 17-1 0,50-1-3 0,19 2 3 0,50-1 1 0,50 1-2 0,67-19-4 0,37-16 0 0,14 18 2 0,2 15-1 0,-35 2-1 0,-52 16 1 0,-33 0 2 0,-16 16-1 0,-35 2-2 0,-50-18-1 0,-69 0 1 0,-49 0 10 0,-68-18-12 0,-85 18 0 0,-69 0 0 0,-33 0 1 0,-34 0 0 0,16-34 0 0,35 17 0 0,70 17-4 0,98 0-17 0,171 0-101 0</inkml:trace>
  <inkml:trace contextRef="#ctx0" brushRef="#br0" timeOffset="2">4439 5113 23 0,'-85'-33'26'0,"52"-18"0"0,33-16-4 0,84-1-6 0,152 1-1 0,172-1-2 0,83 17-4 0,17 33-3 0,-102 36 2 0,-116-1-1 0,-122-1-2 0,-65-16 1 0,-54-33-1 0,-31-19 1 0,-36-16-3 0,-101 36-3 0,-82 15-2 0,-89 66-1 0,-14 37 0 0,84-1 2 0,83-52 2 0,121-15-1 0,169-1 2 0,185-52 0 0,222-83-14 0,-120 32-120 0</inkml:trace>
  <inkml:trace contextRef="#ctx0" brushRef="#br0" timeOffset="3">15519 4911 31 0,'18'-35'12'0,"15"2"6"0,-17 0 2 0,-16-1-4 0,0-1-2 0,-16 2-4 0,-68-1-3 0,-2-1 0 0,-32-16 0 0,-35 19-3 0,-16-19 0 0,-18 16-2 0,-51 2-1 0,-31-1 0 0,-20 17 1 0,17-17-1 0,-32 17-1 0,-1 1 0 0,0-1 0 0,-17-1 0 0,16 2 0 0,19-1-2 0,32-17 2 0,-14 17 0 0,-2 34-1 0,33 50 5 0,-15 35-4 0,13 33-1 0,55 18 1 0,33-35-1 0,33-16 2 0,35 0-1 0,32 15 0 0,36 3 2 0,32 15-2 0,52 1 0 0,35 15 0 0,31-31 1 0,52-3-2 0,18-15 2 0,50-17 0 0,1-17 1 0,32-17 0 0,1 0-1 0,18 0 0 0,84-35 0 0,-154 2-1 0,86-18 1 0,-17 0-1 0,0-34 0 0,67-1 1 0,-101-16-1 0,-67 17 0 0,101-34 1 0,-85 35 2 0,-16-34 0 0,-1-2-1 0,0 2-1 0,-33-1 1 0,-18 1 0 0,-33-35-1 0,15-16 2 0,3-19-1 0,-36-14 2 0,-49-19-4 0,-138 1-5 0,-185 34-37 0,51 84-68 0</inkml:trace>
  <inkml:trace contextRef="#ctx0" brushRef="#br0" timeOffset="4">12198 5808 63 0,'0'0'0'0,"-17"-84"25"0,-1 66 3 0,18 2-8 0,0 32-8 0,0 35 3 0,18 35-3 0,16 49-3 0,-16 16-1 0,-2 20-1 0,1-36-3 0,17-17-3 0,-34-34 0 0,17-50-1 0,-17 17-2 0,-17-33-20 0,-1-1-31 0,-15-17-50 0</inkml:trace>
  <inkml:trace contextRef="#ctx0" brushRef="#br0" timeOffset="5">11995 6688 58 0,'-17'0'28'0,"17"0"0"0,33 18-10 0,52 33-3 0,0 16-4 0,0-49-1 0,1-18 0 0,-20-69 0 0,2-16-5 0,-34-32-5 0,-17 15-24 0,-1 33-107 0</inkml:trace>
  <inkml:trace contextRef="#ctx0" brushRef="#br0" timeOffset="6">11740 7400 53 0,'0'0'19'0,"-16"0"11"0,-1 16-13 0,17 53-5 0,0 33-5 0,33-53-1 0,-15-32 2 0,-1-34-2 0,-1-66-4 0,-16-3 0 0,-33 2-1 0,-1 51-2 0,-18 50 1 0,1 67 0 0,35 68 1 0,32-17-1 0,70-33 0 0,-2-67 1 0,17-35 1 0,-31-51 0 0,-37-17 0 0,-17-17 0 0,-16-17-1 0,-16 35-1 0,16 67 0 0,0 51-1 0,34 67 1 0,0-33 0 0,33-52 0 0,18 2 0 0,-18-52 1 0,-32-52 1 0,-35-16 1 0,-17-15-3 0,-17-2 0 0,-34 51-2 0,0 67 1 0,1 35 0 0,15 18 0 0,36 15 0 0,67-33 0 0,50-35-1 0,34-32 2 0,17-52 0 0,-33 1 1 0,-67 16-1 0,-52 0 1 0,0 17-1 0,-33 1 0 0,-2 49-1 0,0 35 1 0,19 51 0 0,32-2 0 0,87-32 0 0,32-34 0 0,-16-50 0 0,-35-53 1 0,-50-31 0 0,-34-2 0 0,0-33-1 0,-34 15 0 0,18 69 1 0,-1 34-2 0,17 85 3 0,-18 52 3 0,36 49 1 0,-1-1-1 0,16-14-2 0,2-53-1 0,-2-34-1 0,1-32 0 0,0-52-1 0,-16-34 1 0,-2-16-1 0,-50-19-6 0,-34 1-2 0,0 52-2 0,18 15-1 0,16 36-12 0,34-18-29 0,34 0-20 0</inkml:trace>
  <inkml:trace contextRef="#ctx0" brushRef="#br0" timeOffset="7">13163 7467 73 0,'0'0'16'0,"35"-33"35"0,-18 15-27 0,-17 36-39 0,-34-1-116 0</inkml:trace>
  <inkml:trace contextRef="#ctx0" brushRef="#br0" timeOffset="8">19178 5910 19 0,'0'-18'8'0,"-17"-15"18"0,-17 33-2 0,17-16-4 0,17-1-7 0,0 17-1 0,0-18-4 0,51 18 2 0,1 0-2 0,49-16-1 0,67 16-1 0,19 0-1 0,16 0 0 0,1 0-2 0,-18 16 0 0,18-16 0 0,15 18 1 0,19-18-2 0,15 0 1 0,2-18-1 0,-1 2 0 0,-34 16-2 0,-16 0 1 0,-18-17-1 0,-15 17 1 0,-19 17-2 0,-51-17 1 0,-34 0 1 0,-49 0-2 0,-18 0-10 0,-34 0-21 0,-51 0-28 0,51 0-2 0</inkml:trace>
  <inkml:trace contextRef="#ctx0" brushRef="#br0" timeOffset="9">19603 6012 7 0,'0'0'0'0,"-70"17"24"0,54-17 2 0,-19 0-1 0,35 0-6 0,18-17-5 0,67 17-1 0,83 0-1 0,103 0 1 0,86-18 0 0,66 18-7 0,-32-16-2 0,-53 32 1 0,-85-16-2 0,-49 0 0 0,-51-16 1 0,-34-19-2 0,-53 19-2 0,-31-19-1 0,-18 19-21 0,-34-1-113 0</inkml:trace>
  <inkml:trace contextRef="#ctx0" brushRef="#br0" timeOffset="10">20685 6300 30 0,'0'0'0'0,"0"-68"36"0,-16 34-5 0,16-1-5 0,0 35-7 0,0 0-12 0,16 86 10 0,19 65-3 0,-2 36-6 0,2-17-5 0,-19-52-2 0,18-16-1 0,-16-34-1 0,-18-34-26 0,-18-34-64 0,1 16 37 0</inkml:trace>
  <inkml:trace contextRef="#ctx0" brushRef="#br0" timeOffset="11">20466 6959 62 0,'-17'0'23'0,"0"0"4"0,51 51-1 0,17 18-11 0,33-3-7 0,-16-15 1 0,16-51-2 0,-16-51 0 0,16-49 1 0,2-37-3 0,-53 20-5 0,-15 32-37 0,-18 67-73 0</inkml:trace>
  <inkml:trace contextRef="#ctx0" brushRef="#br0" timeOffset="12">20484 7587 48 0,'0'-51'29'0,"0"0"12"0,-18 51-13 0,52 33-13 0,-17 102-1 0,33 19-9 0,-32-19-5 0,-2-33 0 0,1-35-5 0,-17-50-34 0,0-68-80 0</inkml:trace>
  <inkml:trace contextRef="#ctx0" brushRef="#br0" timeOffset="13">20821 7603 61 0,'0'-34'19'0,"0"34"7"0,-50 51-12 0,-17 0-3 0,-3-18-2 0,37 1-4 0,33-34-4 0,0 0 0 0,33 0 1 0,2 0 2 0,0 51 2 0,32 35-1 0,-17-2-2 0,34-17 0 0,-14-32-3 0,14-35 0 0,0-51 1 0,-16-17-1 0,-33-16 1 0,-19-18 0 0,-16-18-2 0,-16 53 2 0,-2 51 0 0,-15 50 0 0,14 50 0 0,38 18 3 0,32-17-2 0,33-1-2 0,17-84 2 0,18-34 0 0,-51-50-2 0,-34-2 1 0,-17 1 1 0,-50 1-4 0,-2 33 0 0,-16 35 1 0,16 50 0 0,53 17-1 0,34-18-1 0,48-50-1 0,-32-17 2 0,-17-33 2 0,-51 32 2 0,17 35 1 0,0 69 1 0,1 31 0 0,15 2-3 0,1-33-2 0,0-18-5 0,-1-34-69 0,-15-17 3 0</inkml:trace>
  <inkml:trace contextRef="#ctx0" brushRef="#br0" timeOffset="14">22057 7587 95 0,'-16'-51'47'0,"16"0"-20"0,16 33-19 0,54 18-5 0,-21 51-3 0,-14 34 0 0,-18-1 0 0,17-15 1 0,-19-36-1 0,-15-33 1 0,35-16 0 0,-19-53 0 0,3 1 0 0,-3-32 0 0,1-2-1 0,1 51 1 0,-2 35-1 0,17 32 0 0,2 68 0 0,0 18 1 0,14-35 0 0,3-16-1 0,32-34 1 0,-16-34-1 0,16-34 1 0,-49 2-1 0,-19-36 1 0,1-17-1 0,-50 34 0 0,-2 52 0 0,2 16 0 0,-2 51 0 0,19 16 1 0,32 35 0 0,69-18-1 0,17-68 0 0,0 1-1 0,-1-67 1 0,-49-35 0 0,-19-17 2 0,-33-15-2 0,18-54 0 0,-36 53 1 0,1 85-1 0,1 50 1 0,-3 101 2 0,19 35 2 0,35-18-3 0,0-17-2 0,-19-49 0 0,1-53-12 0,17 1-136 0</inkml:trace>
  <inkml:trace contextRef="#ctx0" brushRef="#br0" timeOffset="15">24176 6994 60 0,'0'0'9'0,"-34"-35"22"0,0 19-7 0,0 50-11 0,34 68 0 0,16 15-6 0,36-32-3 0,33-50-1 0,-17-52 1 0,-18-34-4 0,-15-18 1 0,-54-15-2 0,-32 17-1 0,-32 16 0 0,16 33 1 0,-3 53 0 0,54 32 2 0,84-16-3 0,69-18-1 0,15-50 1 0,-33-50 0 0,-53-17 2 0,-31-18 2 0,-35 0 0 0,-18 35 2 0,1 49 0 0,0 52-2 0,1 86 4 0,32 66 3 0,36 67-3 0,15-32-3 0,-15-52-1 0,-3-67 0 0,2-68 2 0,1-34-1 0,-19-69-2 0,-33 2 0 0,-51-35-2 0,-34 18 0 0,-16 66 0 0,-1 36-1 0,69 15-22 0,83-15-39 0,1-52-30 0</inkml:trace>
  <inkml:trace contextRef="#ctx0" brushRef="#br0" timeOffset="16">26041 6604 100 0,'15'0'18'0,"-15"0"5"0,0 84-2 0,0 36-8 0,-15 15-8 0,-3-33 0 0,18-19-4 0,-17-48 1 0,17-35 1 0,0-51 0 0,-17-67 0 0,17-1-3 0,17-68 1 0,0 86-1 0,1 85 1 0,15 16-2 0,34 84 1 0,18 18 0 0,1 0-1 0,-37-18-1 0,-32-17-18 0,-17-32-33 0,0-19-40 0</inkml:trace>
  <inkml:trace contextRef="#ctx0" brushRef="#br0" timeOffset="17">25887 6994 80 0,'-17'-51'29'0,"51"16"-3"0,51 2-20 0,49 17-12 0,20-19-59 0,-119 35 13 0</inkml:trace>
  <inkml:trace contextRef="#ctx0" brushRef="#br0" timeOffset="18">26666 6842 62 0,'0'0'22'0,"34"-34"19"0,34-1-21 0,34 19-19 0,-17-1-39 0,-69 17-52 0</inkml:trace>
  <inkml:trace contextRef="#ctx0" brushRef="#br0" timeOffset="19">27158 6400 80 0,'0'-33'34'0,"17"-18"8"0,32-16-22 0,21 50-11 0,30 34-5 0,-30 85-2 0,-21 33-3 0,-15-17 1 0,-16-34-1 0,-18-32 1 0,16-35 0 0,-16-34-2 0,-34-17 0 0,-16-17 0 0,-1-17 3 0,-1 34-1 0,3 18 1 0,14 50-1 0,0 32 0 0,2 37 0 0,33-19-9 0,33-16-49 0,-33-52-32 0</inkml:trace>
  <inkml:trace contextRef="#ctx0" brushRef="#br0" timeOffset="20">28004 6249 79 0,'0'-17'14'0,"18"-1"24"0,-1 36-14 0,0 50-7 0,1 32-7 0,-18 2-9 0,16-17-1 0,-16-17-2 0,-16-35-25 0,-36-33-32 0,1-33-25 0</inkml:trace>
  <inkml:trace contextRef="#ctx0" brushRef="#br0" timeOffset="21">27885 6384 26 0,'0'-33'11'0,"18"-86"35"0,16 50-4 0,17 35-21 0,35 34-18 0,-37 18-15 0,-16 67-101 0</inkml:trace>
  <inkml:trace contextRef="#ctx0" brushRef="#br0" timeOffset="22">27852 6757 52 0,'-16'0'39'0,"-2"0"14"0,52 0-23 0,51-17-19 0,17-1-11 0,-18 2-33 0,-16-19-95 0</inkml:trace>
  <inkml:trace contextRef="#ctx0" brushRef="#br0" timeOffset="23">28446 5961 69 0,'0'-18'10'0,"0"2"35"0,0-1-15 0,33 17-19 0,1 17 0 0,34 50 0 0,-17 51-3 0,16 53-1 0,-49 32-4 0,-2-18-2 0,-67-48-2 0,-50-2-15 0,-53-17-69 0,105-100 12 0</inkml:trace>
  <inkml:trace contextRef="#ctx0" brushRef="#br0" timeOffset="24">25632 6418 95 0,'-16'-18'10'0,"16"2"28"0,-17 32-16 0,-1 86-1 0,-15 84-5 0,17 34-9 0,65 17-5 0,70-15-8 0,103-87-165 0</inkml:trace>
  <inkml:trace contextRef="#ctx0" brushRef="#br0" timeOffset="25">21228 11498 60 0,'0'0'0'0,"-52"-169"30"0,36 67-7 0,16 67-8 0,0 35-8 0,0 102 3 0,16 51-1 0,19-18-6 0,-35-17 0 0,17-67 2 0,-17-34 2 0,0-68-1 0,0-49-4 0,0-37-1 0,0 2 0 0,-17-1 0 0,1 86 0 0,32 67-2 0,35 85 0 0,52 67 0 0,14 1 0 0,2-52 0 0,-51-67 1 0,-35-51 5 0,-16-86 1 0,-17-32-3 0,0-33-2 0,-34-2 1 0,18 18-5 0,16 101-18 0,0 101-33 0,16 17-48 0</inkml:trace>
  <inkml:trace contextRef="#ctx0" brushRef="#br0" timeOffset="26">22109 11380 78 0,'0'-86'27'0,"0"35"3"0,0 35-13 0,-17 32-11 0,0 86 2 0,-1 33-2 0,36-15-2 0,34-20-4 0,15-32 1 0,16-50 1 0,3-53-1 0,-18-49 0 0,-52-17 1 0,-16-18-2 0,0 1 1 0,-16 67 0 0,16 51-2 0,0 67 1 0,16 35 0 0,19 0 0 0,16 0-1 0,16-18 1 0,18-68 0 0,0-32 0 0,-1-52 1 0,-49-33 0 0,-2-18 0 0,-50-50 0 0,1 0 0 0,-19 101-1 0,18 50 0 0,17 69 0 0,17 84-1 0,18 19 1 0,-2 14 0 0,18-48 0 0,0-36 0 0,17-68 0 0,33-50 1 0,-15-66 0 0,-37-19 0 0,-31-34-2 0,-18-16 2 0,-18 85 0 0,-15 84-1 0,17 67 0 0,-2 52 1 0,52 34 0 0,-1-53-1 0,19-14-1 0,15-19-49 0,-67-67-40 0</inkml:trace>
  <inkml:trace contextRef="#ctx0" brushRef="#br0" timeOffset="27">24244 11498 63 0,'0'-34'26'0,"51"-50"-3"0,15-36-9 0,-14 19-7 0,-34 0-4 0,-53 66-2 0,-33 35-1 0,1 51 0 0,33 18 0 0,34 15 0 0,68 18-1 0,17-17 0 0,-18-1 0 0,-34-51 1 0,-49 2 1 0,-52-35 0 0,0 0 0 0,19-17 0 0,14-34 0 0,18 0-1 0,34 0 1 0,0 35-1 0,-17 32 0 0,34 52 4 0,-1-1 1 0,35 2-1 0,35-36-2 0,14-66 0 0,2-18-1 0,-68-34 1 0,-51-16-1 0,0-35 0 0,-16 52 0 0,-2 66 0 0,18 52 0 0,0 85 2 0,0 50 3 0,0 35-3 0,0-35-1 0,18-34-2 0,-18-67 2 0,16-52 3 0,-16-49-1 0,0-69-1 0,17-34-1 0,-17-66-1 0,0-35 0 0,16 67 0 0,54 103-1 0,12 67 0 0,-12 51-1 0,-37 49-1 0,-17 20 2 0,-83-19-1 0,-18-50 2 0,17-35-2 0,52-16-5 0,32 0-38 0,52-16-76 0</inkml:trace>
  <inkml:trace contextRef="#ctx0" brushRef="#br0" timeOffset="28">25532 11227 73 0,'16'-51'16'0,"1"-33"14"0,-34 15-14 0,-17 36-8 0,-16 33-3 0,-1 33 0 0,-1 87 0 0,36 15-2 0,50 1-2 0,18-70 1 0,14-48 0 0,2-36 1 0,-34-66-2 0,-1-18 1 0,-33 0-1 0,0 19-1 0,-16 48 1 0,-1 53 1 0,17 49-1 0,17 17 0 0,34-15-2 0,17-1 0 0,49-34-25 0,-31-17-46 0,-53-34 5 0</inkml:trace>
  <inkml:trace contextRef="#ctx0" brushRef="#br0" timeOffset="29">26090 11260 24 0,'17'-51'21'0,"17"-84"16"0,-17 51-1 0,-17 33-7 0,0 51-16 0,-35 33-6 0,-14 36-2 0,16 49 0 0,48 1-3 0,36-17-1 0,35-51 0 0,15-35-1 0,18-67 1 0,-52-33-1 0,-34-19 1 0,-14 3-1 0,-38 14 0 0,-14 70 1 0,-18 50-1 0,16 50 1 0,19 18-2 0,51 0 1 0,32-35-1 0,36-49-10 0,-20-1-117 0</inkml:trace>
  <inkml:trace contextRef="#ctx0" brushRef="#br0" timeOffset="30">27598 10888 70 0,'0'-16'13'0,"-17"-19"0"0,-17 53 3 0,0 33-2 0,34 66-3 0,17 3-5 0,51-20-3 0,-1-49 1 0,19-51 1 0,-19-51-2 0,-49-33-2 0,-18-17 0 0,-33-34-1 0,-37 49 0 0,-14 53 0 0,16 50-1 0,34 50 1 0,52 17 0 0,66 2-1 0,51-35 1 0,1-51 0 0,34-68 0 0,-69-17-1 0,-66-16 2 0,-35-19 0 0,-35 53 0 0,0 50 0 0,2 34-1 0,0 85 3 0,17 51 2 0,16 67 1 0,0 0-4 0,16-34 1 0,17-51 0 0,0-51-1 0,2-50 1 0,16-50 1 0,-18-53-3 0,2-15-1 0,-52-34 1 0,-34-1 0 0,-35 68-1 0,20 35 0 0,32 50-2 0,34-17-1 0,67-1-23 0,69-16-65 0,-102-16 36 0</inkml:trace>
  <inkml:trace contextRef="#ctx0" brushRef="#br0" timeOffset="31">29513 10701 54 0,'0'0'0'0,"-16"-66"52"0,-2 48-20 0,18 36-19 0,-33 66 0 0,-19 69-3 0,18-2-5 0,17 2-3 0,1-51 0 0,16-51 0 0,0-51 2 0,-19-51 1 0,38-35-3 0,-3-48 0 0,35-36-3 0,1 17 1 0,-36 53 0 0,1 100 0 0,1 33-1 0,15 51 1 0,35 36 0 0,-1-2-2 0,18 1 2 0,-34-52-1 0,-35-16-3 0,-32-18-30 0,-35-15-98 0</inkml:trace>
  <inkml:trace contextRef="#ctx0" brushRef="#br0" timeOffset="32">29360 10972 49 0,'0'0'0'0,"-52"-33"62"0,71 0-31 0,65 15-22 0,51 18-10 0,18 18-41 0,-135-18-31 0</inkml:trace>
  <inkml:trace contextRef="#ctx0" brushRef="#br0" timeOffset="33">22328 13241 19 0,'0'0'0'0,"-16"-33"20"0,-1 33-7 0,17 0-1 0,0 0 3 0,0-17 6 0,0 17-1 0,0 0-2 0,0-16 0 0,33 16-5 0,70 0-3 0,49 0-4 0,2 0-2 0,-20-18-1 0,-32 18-2 0,-67-16 0 0,-35 16 0 0,0 16-41 0,-52 2-95 0</inkml:trace>
  <inkml:trace contextRef="#ctx0" brushRef="#br0" timeOffset="34">22466 12920 8 0,'0'0'15'0,"0"-33"15"0,16-1-4 0,1-17-3 0,-17 33-2 0,0 1-4 0,-17 52-8 0,1 50 4 0,16 32-3 0,16-15-4 0,35-17-1 0,-1-17-2 0,18-52 1 0,0-16-4 0,-1-34 1 0,-16-32 1 0,-17-36-1 0,-16-33 0 0,-2-1 0 0,-16 50-1 0,0 70 0 0,0 16-1 0,-34 51 1 0,34 34 0 0,18 17-1 0,31-18 0 0,21-16 2 0,-37-17-2 0,-17-1 1 0,-32-33 0 0,-52-1-2 0,-34-16-54 0,52-16-51 0</inkml:trace>
  <inkml:trace contextRef="#ctx0" brushRef="#br0" timeOffset="35">22618 12565 84 0,'0'0'0'0,"-18"-18"10"0,36 36-11 0,31 33-68 0</inkml:trace>
  <inkml:trace contextRef="#ctx0" brushRef="#br0" timeOffset="36">24328 12887 85 0,'33'-103'17'0,"19"19"2"0,-18 33-3 0,-34 18-6 0,-34 33-4 0,1 0-2 0,-37 84 3 0,39 18 0 0,31 34-3 0,49-1-2 0,54-33-1 0,49-53 1 0,0-65-2 0,-33-51 2 0,-69-19-1 0,-50-14 0 0,-34-2-1 0,-33 51 0 0,-1 51 0 0,17 51 0 0,18 51-1 0,33-2 0 0,67-31 1 0,1-36 0 0,-17-33 0 0,1-51 0 0,-37 0 1 0,3-16 0 0,-18-1-1 0,0 17 0 0,0 51 0 0,0 18 0 0,16 66-1 0,35 0 1 0,50-15-1 0,2-18 1 0,-2-69 0 0,-34-49 0 0,-32-35 2 0,-18-17-2 0,-17 1 1 0,18-17-1 0,-18 15 1 0,0 104-1 0,0 16 1 0,0 67-2 0,0 53 2 0,16 31-1 0,17 2 0 0,19-51 1 0,15-51-2 0,18-51 2 0,-18-34-1 0,1-52 2 0,-51-14-2 0,-1-37 1 0,-16-14-2 0,-16 49 0 0,-1 84 2 0,17 18-2 0,-16 102 1 0,16 33-1 0,33 19 0 0,1-37 1 0,34-15 0 0,17-67 0 0,-1-52 0 0,2-52 1 0,-37-15-1 0,-14-34 0 0,-35 16 1 0,0 34-1 0,-51 68 0 0,0 33 0 0,17 69 0 0,16 0-1 0,88 0 1 0,31-34-1 0,18-34-9 0,16-52-3 0,-17-33 9 0,-16-49 4 0,-51 14 2 0,-51 19 0 0,-51 49 1 0,-17 18 2 0,0 34 0 0,35 35-2 0,33 15-3 0,67 0 1 0,0-49 0 0,19-35 0 0,-35-51-1 0,-18-33 0 0,-33-35 3 0,0-17-2 0,0 1 0 0,0 33-1 0,0 86-1 0,-16 32 2 0,-1 68-1 0,17 36 3 0,17 31-2 0,-1-14-2 0,-16-19 2 0,0-50-2 0,19-1-74 0,-19-67-6 0</inkml:trace>
  <inkml:trace contextRef="#ctx0" brushRef="#br0" timeOffset="37">28074 12480 80 0,'0'-68'12'0,"16"-16"15"0,-16 50-5 0,0 85-14 0,-16 67 5 0,16 52-6 0,0 15-4 0,16-65-4 0,-16-19 0 0,0-67-7 0,0-52-36 0,0-66-58 0</inkml:trace>
  <inkml:trace contextRef="#ctx0" brushRef="#br0" timeOffset="38">28310 12496 59 0,'0'0'0'0,"84"-16"39"0,-67 50-20 0,-50 34-7 0,-18 17-5 0,-1-52 0 0,3-17-2 0,14-16-3 0,-16 0-1 0,34-16 0 0,1-17-1 0,16 15 1 0,16 36-2 0,1 15 2 0,34 51 1 0,33 19-1 0,19-35-1 0,32-35 1 0,1-33 0 0,-52-33-1 0,-16-18 2 0,-33-35 2 0,-19-16-4 0,1 2 1 0,-17 49-2 0,-33 33 2 0,-2 53-2 0,0 50 1 0,19 32 1 0,67 3-2 0,33-20 0 0,528-488 5 0,-563 319-4 0,-32 36-1 0,-17 15 2 0,-33 53 0 0,33 67 1 0,-17 32 1 0,34-14-4 0,-1-19 1 0,18-34-2 0,0-16-81 0,-34-33 20 0</inkml:trace>
  <inkml:trace contextRef="#ctx0" brushRef="#br0" timeOffset="39">29257 12667 4 0,'0'0'0'0,"0"49"15"0,0 2-11 0,-31 0-3 0,-4-16 5 0,18-19 18 0,-1-16 3 0,18-16-2 0,-16 16-6 0,32-17-5 0,19-1 0 0,16-16-5 0,-1-34-2 0,1-32-4 0,-34-2-1 0,-17 0 0 0,-17 51-1 0,-18 51-2 0,-16 18 1 0,36 33 1 0,30-1-2 0,36-16 1 0,35-17-1 0,17-17 0 0,-37-17 1 0,-15-1 1 0,-34 18-1 0,-17 18 0 0,0 50 1 0,0 33 2 0,0 18-1 0,16-17-1 0,-16-35-1 0,18-34-1 0,-1-15-4 0,18-1-58 0,-2-17-29 0</inkml:trace>
  <inkml:trace contextRef="#ctx0" brushRef="#br0" timeOffset="40">30528 12480 41 0,'0'-50'32'0,"-16"32"3"0,-35 2-14 0,17 83-7 0,1 35-6 0,50 16 0 0,33-34-5 0,35-33-1 0,18-33 0 0,-37-70-1 0,-49-16 1 0,-17-32-3 0,-50-2 0 0,-1 18 2 0,-34 50-2 0,18 34 2 0,32 34-2 0,52 32 0 0,68 3 0 0,34-36 0 0,-1-49 1 0,1-52 0 0,-51-16-1 0,-50-18 2 0,-2-1-1 0,-32 53 1 0,-36 67 0 0,1 50 0 0,17 70 1 0,17 14 4 0,17 35 0 0,0 1-1 0,35-1-2 0,14-33-2 0,3-86 1 0,-18-49 0 0,16-36 0 0,-34-49 0 0,-16-35-2 0,-33-33 1 0,-16 17-1 0,-37 67 1 0,18 34-1 0,51 17-2 0,51 17-11 0,85-17-39 0,-19-17-62 0</inkml:trace>
  <inkml:trace contextRef="#ctx0" brushRef="#br0" timeOffset="41">31884 12141 65 0,'-15'0'19'0,"-37"-16"17"0,18 50-11 0,-17 50-6 0,34 34-10 0,0 35-4 0,-1-18-2 0,2-17-1 0,16-49 1 0,-17-36 2 0,17-66-3 0,0-36-1 0,17-31 1 0,-1-53-2 0,19 18-1 0,0-1 2 0,-2 52-1 0,1 66 1 0,-1 52-4 0,35 67 2 0,0 35 0 0,-17-17 1 0,-18 17-1 0,-33-36-7 0,0-31-53 0,-16-52-35 0</inkml:trace>
  <inkml:trace contextRef="#ctx0" brushRef="#br0" timeOffset="42">31766 12496 76 0,'0'0'0'0,"-16"-16"38"0,16-17-12 0,84 16-22 0,33 17-22 0,-47 0-78 0</inkml:trace>
  <inkml:trace contextRef="#ctx0" brushRef="#br0" timeOffset="43">31495 10651 51 0,'-203'-67'10'0,"-85"-2"-6"0,-1-31-1 0,-48-2 0 0,-37 0 6 0,-16-16 0 0,-50 16 2 0,-35 1-5 0,-49 16-3 0,-37-1 0 0,-14 19-1 0,-51 0 0 0,-36 32 1 0,-15 19 5 0,-1 16 2 0,0 67-2 0,35 17-2 0,15 36-4 0,53 49 0 0,50 50-2 0,83 19 2 0,70 15-1 0,68 19 0 0,99 15-2 0,71 1 1 0,83-17-1 0,68 17 0 0,50 18 1 0,52-19-1 0,68 18 2 0,68-34 0 0,65-34-1 0,71-17 2 0,32 0-3 0,51-16 1 0,0-2 0 0,52-49 2 0,0 0-2 0,16-18 0 0,16-33 0 0,1-17 2 0,0-1-2 0,-17-33-1 0,2-34 0 0,-37-17 2 0,1-35 1 0,-34-16 1 0,0-15 0 0,-32-19 0 0,-19-1-3 0,-33 2 0 0,-18-1 4 0,-15-17-3 0,-70 2-1 0,-118 32 5 0,36-52-3 0,15-31-3 0,-19-18 1 0,-12-35 0 0,-55 18 1 0,-49 51-1 0,0-36-1 0,16-49-4 0,-15-17 5 0,-19-34 2 0,-50 0-7 0,-34-15 4 0,-102-104 3 0,-219-187-7 0,-272 87-8 0,-423 50-129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6:01.9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0097 7196 24 0,'0'0'0'0,"-16"-17"14"0,32 34-10 0,17 1 0 0,2-2 0 0,16 2 3 0,-18-18 3 0,37 17 0 0,12-17-4 0,4-17-3 0,17 17 0 0,14 0-1 0,-32-18-1 0,0 18 0 0,-18 0 1 0,0 0 0 0,3 0 0 0,-3 18-1 0,16-18 0 0,54 17 2 0,15-17-1 0,19-17-1 0,-19 17-1 0,16 0 0 0,2-18 0 0,1 18 1 0,14-16 0 0,18 16 0 0,-33 0 0 0,16 0 0 0,0 0 0 0,1-18 1 0,16 1-1 0,-34 17-1 0,18-16 0 0,0 16 1 0,-1 0-1 0,18-18 0 0,-19 18 0 0,2 0-1 0,-1 0 1 0,-17 0 1 0,18 0-1 0,-35 0 0 0,18 18 0 0,-1-2 0 0,1-16 2 0,-2 17-2 0,19-17 0 0,0 0 1 0,0 0 0 0,32 0-1 0,1-17 0 0,2 17 0 0,-2 17 0 0,-1-17 1 0,1 0-1 0,-16 18 1 0,-1-18-1 0,0 16 0 0,1-16 1 0,-18 18 0 0,-1-18-2 0,4 17 1 0,-21-17 0 0,-16 16 0 0,19-16 1 0,-21 0 0 0,20 0 1 0,-17 0-1 0,-16 0 2 0,-37 0 1 0,19-16 3 0,-18 16-2 0,-16-17-2 0,-18 17-1 0,-32 0-3 0,-35 0-2 0,-117 51-60 0,65-34 3 0</inkml:trace>
  <inkml:trace contextRef="#ctx0" brushRef="#br0" timeOffset="1">4863 8840 11 0,'0'0'0'0,"-68"-51"17"0,51 51-6 0,17-17-3 0,0 17-3 0,0 0 3 0,50 0 1 0,18 0 0 0,34-18-2 0,-1 2-3 0,18-2-1 0,35 18-2 0,14 0-1 0,18-17 2 0,18 17 0 0,0 0 1 0,-3 0 0 0,19 0 0 0,18-16 0 0,0 16-2 0,17-18 1 0,-2 18 0 0,1-17-1 0,1 17-1 0,-2-16 0 0,19 16 2 0,-19-17-1 0,18 17 0 0,-16-16 0 0,-1 16 1 0,17 0 0 0,-18 0-2 0,18 16 2 0,1-16-1 0,-1 0 0 0,0 0 0 0,-15 0-1 0,13 0 0 0,-31 0 1 0,17 0-2 0,-19 0 2 0,1 0-1 0,-16 17 0 0,-1-17 0 0,0 0 1 0,0 16-1 0,17-16 0 0,-17 0 0 0,18 0 1 0,-18-16-1 0,17 16 0 0,-16 0-1 0,-18-17 0 0,1 17 2 0,-1 0 0 0,-16 0 0 0,-19-16 1 0,-16-2 2 0,0 2 2 0,-33-19-1 0,17 19-2 0,-52-19-1 0,-14 35-4 0,-70 51-89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7.1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9555 6045 10 0,'0'-16'13'0,"-34"-1"9"0,0-1-6 0,1 18-2 0,17 0 1 0,16 0-1 0,0 0-1 0,0 0 4 0,49-16-11 0,3-1 0 0,48 17 1 0,3-18-2 0,14 2-2 0,2 16-1 0,-16 0 0 0,32 0-1 0,-32-17 1 0,14 17-1 0,2 0 1 0,-1-18 0 0,19 2 0 0,-3 16 0 0,-15-17 0 0,-17 17 2 0,-1-16-1 0,1 16 0 0,-17-17 1 0,-36 17-1 0,-14-18 0 0,0 18-1 0,-19-16-2 0,-16 16-2 0,-16 0-178 0</inkml:trace>
  <inkml:trace contextRef="#ctx0" brushRef="#br0" timeOffset="1">21347 7028 8 0,'-17'-18'14'0,"17"2"-3"0,17 16 4 0,-17 16 28 0,18-16-33 0,31 18-1 0,3-18 0 0,48 0-5 0,3 0-1 0,32 0-1 0,51 0 0 0,-16-18 0 0,-18 18-1 0,-33 0-1 0,-17 0 2 0,16-16 0 0,1-1 1 0,33-17-1 0,-33 17-1 0,-33 17-1 0,-4 0 1 0,4 0 0 0,-18 0-1 0,16-18 1 0,1 18 1 0,1 0-2 0,-19 0 0 0,18 0 0 0,-1 0 0 0,18 18 0 0,32-18 1 0,20 17-1 0,15-17-1 0,-16 16 1 0,-19 2-1 0,3-18 2 0,-3 17-1 0,3-17 1 0,-52 16 1 0,-17-16 3 0,-17 0 1 0,-2 0 0 0,3 0-2 0,-18 0-3 0,-1-16-5 0,-16 16-26 0</inkml:trace>
  <inkml:trace contextRef="#ctx0" brushRef="#br0" timeOffset="2">15028 8077 10 0,'0'-16'13'0,"0"16"1"0,-18 0 2 0,52 0 16 0,-17 0-27 0,34 16 0 0,17-16 0 0,18 0-1 0,15 0-1 0,-17 0-1 0,18 0 1 0,-1 0 0 0,2 0 0 0,-3 0 2 0,1-16-2 0,18 16 0 0,-16-17-1 0,-19 17 0 0,18 0-1 0,-19 0 1 0,3 0 0 0,-2-18 0 0,2 18 1 0,-1-16-2 0,-1-1 2 0,-16 17-1 0,18-18 1 0,-4 18-1 0,4 0 1 0,-18-16 1 0,-2 16-2 0,-15 0 0 0,-16-17 1 0,-18-1 1 0,1 2-2 0,-18 16-1 0,0 0-1 0,-35 0-6 0,0 16-88 0,35-16 39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7:08:06.8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9709 5080 2 0,'0'0'2'0,"0"-17"9"0,0 17 3 0,-18 0 1 0,18 0 3 0,0 0 2 0,0 0-11 0,0 0 0 0,18 0 1 0,48 17-3 0,88-17 1 0,-53-17-7 0,17 17 1 0,-33 0 0 0,17 0-1 0,-52 0 0 0,69 0 1 0,-51 0-1 0,84-16 1 0,-50-2-1 0,-1 2-1 0,1 16 0 0,-1 0 0 0,0 0 0 0,20 0 1 0,14 0 0 0,-1 0 0 0,20 0 0 0,-2 0 1 0,2-17 1 0,-2 17-1 0,-17-18-1 0,-69 18 1 0,-31 18-1 0,-35-18 1 0,-16-18-8 0,-103 36-119 0</inkml:trace>
  <inkml:trace contextRef="#ctx0" brushRef="#br0" timeOffset="1">3760 4978 12 0,'0'-16'7'0,"-16"-1"8"0,32-1-14 0,36 18 1 0,33 0-1 0,33 0 1 0,-16 0 5 0,32-16 6 0,20 16-1 0,49 0-4 0,0-17-3 0,35 17 4 0,-1 0-5 0,-1 0 1 0,2-18 1 0,-1 36-4 0,-16-1 0 0,-1 17 1 0,0-34-1 0,0 17 0 0,-16-17 4 0,0 16 0 0,-36-16 1 0,3-16-2 0,-54-19-1 0,-33 19-1 0,-32-1-23 0</inkml:trace>
  <inkml:trace contextRef="#ctx0" brushRef="#br0" timeOffset="2">14196 3811 0 0,'-16'-17'4'0,"-1"-1"2"0,17 18 2 0,0 0-3 0,-16 18 4 0,-2-18 5 0,18 0-7 0,34 17 4 0,18-1-4 0,48-16 3 0,52 0-9 0,53 0 0 0,32 0-1 0,17-16 0 0,1 16 2 0,14-17 3 0,2 17-2 0,19-34 7 0,14 17 2 0,-66-1-5 0,-70 18-8 0,-65 0 1 0,-54 18-2 0,-31-1-24 0,-18-17-58 0</inkml:trace>
  <inkml:trace contextRef="#ctx0" brushRef="#br0" timeOffset="3">14943 4927 15 0,'0'0'0'0,"-34"-51"36"0,34 51-11 0,34 0-15 0,67 0-3 0,103 0-5 0,67 0-1 0,84 0-1 0,70-16 2 0,14 16 5 0,-15 16 3 0,17-16-1 0,-53 0-3 0,-47 18-1 0,-72-18-3 0,-47 0 1 0,-54 17-1 0,2-17 0 0,-69 0 1 0,-15 0-2 0,-71 16-3 0,-15-16-62 0,0 0 5 0</inkml:trace>
  <inkml:trace contextRef="#ctx0" brushRef="#br0" timeOffset="4">18890 4911 1 0,'0'0'0'0,"-18"-35"8"0,18 35 2 0,0-16 5 0,0 16-6 0,0 16 12 0,35-16-10 0,16 0-1 0,17-16-7 0,33 16-3 0,-15 0-1 0,15 0 3 0,-1 0 3 0,-14 0-3 0,17 16-1 0,-2-16 0 0,-17 0-2 0,18 18 2 0,-1-1 0 0,2-17-1 0,-2 0 0 0,-1 0 1 0,3 0 3 0,-17 0 1 0,-3 0 1 0,-32 0-4 0,-51-17-3 0,0 17-36 0,-51 17-32 0</inkml:trace>
  <inkml:trace contextRef="#ctx0" brushRef="#br0" timeOffset="5">10487 9448 3 0,'0'-16'6'0,"0"-17"34"0,0 16-11 0,0 17-6 0,0-18-9 0,0 2-8 0,-16 16-1 0,-35 0 0 0,-19 16-1 0,21 35 2 0,-19 0 1 0,35 33-2 0,15-15 0 0,18 15-1 0,0 1 1 0,34-17-3 0,-1-17 1 0,53-18-1 0,-1-33-1 0,-1 0-1 0,-16-33-5 0,-34-2-15 0,-34 19-33 0,0-1-21 0</inkml:trace>
  <inkml:trace contextRef="#ctx0" brushRef="#br0" timeOffset="6">10420 9754 7 0,'-19'0'21'0,"3"0"29"0,16-18-28 0,35-15-10 0,32 15-9 0,-15 1 0 0,-19 52-1 0,1-2 5 0,-1 36-1 0,-16 16-2 0,0-19-3 0,-17 3-1 0,0-18-1 0,18-18-16 0,15-33-95 0</inkml:trace>
  <inkml:trace contextRef="#ctx0" brushRef="#br0" timeOffset="7">10962 9839 76 0,'-18'0'18'0,"1"0"8"0,17 0-25 0,0 0-56 0,17 0 6 0</inkml:trace>
  <inkml:trace contextRef="#ctx0" brushRef="#br0" timeOffset="8">11249 9432 49 0,'0'0'12'0,"-18"-33"33"0,18 16-20 0,0 50-17 0,0 35 1 0,18 34-2 0,-18-19-3 0,17 3-3 0,-1-35 0 0,-16 0 0 0,0-35 0 0,0 2 0 0,0-18 1 0,-16-34-1 0,16-1 0 0,0-32-1 0,0-19 0 0,0 3 0 0,-17-19 1 0,17 34-1 0,0 35 0 0,0 33-1 0,17 0 0 0,-1 17 1 0,3 32 0 0,14 2 0 0,-15 0-1 0,15-16 1 0,1-1-1 0,0-18 0 0,-16-16 1 0,13-16 0 0,-13-35 0 0,16 17 0 0,0-34 0 0,-17 1 1 0,-1 32-1 0,2 19 0 0,-18-1 0 0,17 17 0 0,-17 17 1 0,16-1-1 0,-16 19 1 0,0 14 2 0,0 20 2 0,0 15 2 0,0 0-1 0,19 1-2 0,-19-16 0 0,16-36-2 0,-16-15-2 0,17-18-6 0,-17 0-97 0,0 0 38 0</inkml:trace>
  <inkml:trace contextRef="#ctx0" brushRef="#br0" timeOffset="9">12876 9517 3 0,'0'-18'27'0,"16"2"16"0,-16-19-12 0,0 19-8 0,0 16-11 0,-16 16-2 0,-1 53-5 0,1 15 1 0,32-17-4 0,1 1-1 0,17-16 0 0,16-35 0 0,1-34 2 0,0-17-2 0,-17-17-1 0,-34 0 0 0,0-16 1 0,-52-19 0 0,3 35-1 0,-3 18 0 0,19 17 0 0,-18 16-1 0,35 33 1 0,-2 18-1 0,36 16 0 0,31-16 0 0,36-17 0 0,34-17 0 0,0-34 1 0,-19-33 0 0,-30-1 0 0,-37-17 0 0,-17-16 1 0,-32-1 0 0,-1 34-1 0,1 16 0 0,16 35 0 0,-18 0 0 0,18 51 1 0,-17 18-1 0,34 32 4 0,1 35 2 0,-2-1-1 0,17 1 1 0,-15-1-2 0,16-16-1 0,0-36-1 0,-1-32-1 0,1-34 1 0,0-34 0 0,-17-34-2 0,-1-16-1 0,-49-35-4 0,-18 2-1 0,-15 49 4 0,-4 34 1 0,21 17-2 0,49 17-8 0,33-17-9 0,35 0-66 0,-34 0 36 0</inkml:trace>
  <inkml:trace contextRef="#ctx0" brushRef="#br0" timeOffset="10">14656 9280 38 0,'0'-52'40'0,"0"1"-1"0,16 1-24 0,17 34-8 0,1-2-1 0,17 18 0 0,-17 51 4 0,34 51-1 0,-35 34-4 0,19-19-4 0,-19-48 0 0,1-18-2 0,-34-18 1 0,17-17-4 0,-34 1-20 0,17-17-62 0,-16 0 39 0</inkml:trace>
  <inkml:trace contextRef="#ctx0" brushRef="#br0" timeOffset="11">14925 9415 45 0,'-16'-51'42'0,"16"18"-5"0,-17 15-23 0,17 2-7 0,0 16-2 0,-16 67 1 0,-19 17 1 0,-16 2 0 0,18-1-4 0,-19-36-2 0,36-14-1 0,16-19-9 0,16-16-38 0,1-16-54 0</inkml:trace>
  <inkml:trace contextRef="#ctx0" brushRef="#br0" timeOffset="12">15620 9448 82 0,'0'0'11'0,"34"-33"26"0,-17 0-17 0,-1 33-10 0,19-18-6 0,0 18-3 0,14 0-2 0,-14 0-10 0,-2 18-76 0,-33-18 37 0</inkml:trace>
  <inkml:trace contextRef="#ctx0" brushRef="#br0" timeOffset="13">15739 9534 50 0,'-17'0'20'0,"-18"0"24"0,19 0-18 0,32 16-9 0,19-16-5 0,0 0-6 0,32 0-1 0,-17 0-3 0,18 0-1 0,-52 0-6 0,2 0-107 0</inkml:trace>
  <inkml:trace contextRef="#ctx0" brushRef="#br0" timeOffset="14">16823 9144 43 0,'0'-33'41'0,"-17"15"-4"0,17 2-17 0,0 16-8 0,17 50 1 0,-17 51-1 0,16 35-3 0,2-1 0 0,-18-49-3 0,0-19-2 0,0-34-1 0,0-15-2 0,0-18 1 0,0 0-13 0,-18 0-147 0</inkml:trace>
  <inkml:trace contextRef="#ctx0" brushRef="#br0" timeOffset="15">10894 10837 31 0,'0'-51'24'0,"0"0"9"0,0 17-15 0,16 17-4 0,-32 34-3 0,-1 52-1 0,-1 49-2 0,2 17-2 0,-17 1-1 0,15-52-2 0,1-33-2 0,17-33 0 0,0-36 2 0,0-49-2 0,17-17-1 0,1-52 1 0,-2 17-1 0,1 17 0 0,17 51 1 0,-17 35-1 0,16 49-1 0,2 70 1 0,14 14 1 0,-14 20 0 0,0-37-2 0,-2-31 1 0,-17-18-5 0,2-51-30 0,-36 0-44 0</inkml:trace>
  <inkml:trace contextRef="#ctx0" brushRef="#br0" timeOffset="16">10792 11192 55 0,'0'0'22'0,"0"-16"9"0,51-1-20 0,50-17-7 0,52-17-11 0,-50 51-77 0</inkml:trace>
  <inkml:trace contextRef="#ctx0" brushRef="#br0" timeOffset="17">11453 11125 48 0,'34'-16'41'0,"-34"16"-6"0,15 0-21 0,-15 0-11 0,18 16-14 0,-1-16-96 0</inkml:trace>
  <inkml:trace contextRef="#ctx0" brushRef="#br0" timeOffset="18">11825 10855 92 0,'-17'0'12'0,"0"0"21"0,17 0-23 0,17 33-3 0,0 35 0 0,1 17-4 0,-2 17 0 0,1-18-2 0,-1-33-1 0,-16-17 0 0,0-34 1 0,0 0 1 0,0-52-1 0,-16-16 0 0,-1-32-1 0,17-20-1 0,-16 20 1 0,16 65 1 0,16 35-1 0,-16 0-1 0,33 18 0 0,2 33 1 0,33-18 0 0,18-16-1 0,-20-17 0 0,-32-17 0 0,0-16 1 0,-16-18 0 0,-2 0 1 0,1 17-1 0,-1 34 0 0,-16 34 0 0,18 50 1 0,-1 18 1 0,0 17-1 0,-17-19-1 0,18-49-1 0,-18-17-9 0,49-16-100 0</inkml:trace>
  <inkml:trace contextRef="#ctx0" brushRef="#br0" timeOffset="19">13385 10906 75 0,'0'0'37'0,"0"-34"-12"0,0 17-10 0,16-1-12 0,-16 36-1 0,-16 33 5 0,16 15-1 0,16 20-5 0,17-19 0 0,2-49 0 0,33-18 1 0,-18-51-2 0,-16 0 1 0,-34 0-1 0,-34-16-1 0,-16-1 0 0,-1 34 0 0,-1 17 1 0,19 34 0 0,33 17-1 0,17-1 0 0,51 2-2 0,51-35-5 0,-19-17 2 0,19-34 6 0,-51-18 1 0,-51 18 1 0,-17 0 0 0,-17 18 1 0,1 17-1 0,-2 16 0 0,18 16 2 0,-17 52 1 0,34 17 2 0,-17 34 0 0,34 32-1 0,-17 2-1 0,-17 0-2 0,16-53-1 0,-16-14 0 0,18-52-1 0,16-34 1 0,0-34-2 0,-1-34 0 0,-33-16-4 0,-33-36 1 0,-18 53 2 0,0 32 1 0,18 35-1 0,15 17-8 0,36 1-33 0,31-2-76 0</inkml:trace>
  <inkml:trace contextRef="#ctx0" brushRef="#br0" timeOffset="20">14757 10617 32 0,'0'0'0'0,"-35"-33"44"0,18-1-6 0,51-1-21 0,0 19-5 0,34 32-2 0,-17 53-4 0,17 31-1 0,-35 37-4 0,2-35-2 0,-19-53 2 0,-16-14-2 0,0-19-10 0,0-49-5 0,0-34 8 0,-16-1 6 0,-19-1 5 0,19 53 5 0,-18 16 4 0,0 34-1 0,-17 50-4 0,-1 18-5 0,3 0-1 0,14-18-3 0,35-51-25 0,0-33-65 0</inkml:trace>
  <inkml:trace contextRef="#ctx0" brushRef="#br0" timeOffset="21">15909 10651 15 0,'0'-16'13'0,"0"-2"47"0,0 2-28 0,0-1-16 0,0 68 4 0,0 49-12 0,0 2-3 0,33 0-3 0,18-51 0 0,0-18 1 0,34-49-2 0,-18-35 0 0,-15-33 0 0,-19-2 0 0,-33-16-1 0,-17 2 0 0,1 66-1 0,-3 34 0 0,3 34 1 0,16 33-1 0,51 17 1 0,-16 2-1 0,-2-1 1 0,1-52 0 0,-34 0 1 0,-18-15 0 0,-49-18-2 0,15-18-12 0,3-15-61 0,31 17 12 0</inkml:trace>
  <inkml:trace contextRef="#ctx0" brushRef="#br0" timeOffset="22">16077 10482 53 0,'-16'-18'10'0,"16"2"5"0,0 16-30 0,0 0-16 0</inkml:trace>
  <inkml:trace contextRef="#ctx0" brushRef="#br0" timeOffset="23">17180 10684 22 0,'0'0'24'0,"-18"-16"34"0,-16-17-29 0,34-1-12 0,-18-17-4 0,36 0-8 0,16 16-1 0,17 35-2 0,0 0-2 0,0 35 0 0,-18 32-1 0,-33 18 1 0,-33-1 0 0,-35-15 1 0,1-1 3 0,15-17 1 0,18-18 1 0,34-17-2 0,51-16 3 0,33 0-2 0,35-33 0 0,17 0-1 0,-50-1-1 0,-53 17-1 0,-33 17-4 0,-17 0-19 0,-50 17-143 0</inkml:trace>
  <inkml:trace contextRef="#ctx0" brushRef="#br0" timeOffset="24">15654 9364 42 0,'0'-33'29'0,"-16"-1"10"0,16 17-17 0,0-1-8 0,16 18-6 0,-16 51 2 0,17 35-1 0,-17-2-4 0,0 1-1 0,16-18-1 0,2-34-2 0,16-16 2 0,17-17-2 0,16-33 0 0,1-18-1 0,-17 0 0 0,-17-33 0 0,-16-18 0 0,-2 18 0 0,-16 50 0 0,-16 16-1 0,-19 1 1 0,18 34 0 0,-1 1-1 0,18 33 1 0,35 0 0 0,16 16 0 0,-18 1 0 0,-15-1 0 0,-1-32 0 0,-34-1 1 0,-17-34 0 0,-17 16-2 0,-1-16-20 0,-15-50-125 0</inkml:trace>
  <inkml:trace contextRef="#ctx0" brushRef="#br0" timeOffset="25">15874 9026 87 0,'0'-51'32'0,"-17"34"-23"0,17-1-112 0</inkml:trace>
  <inkml:trace contextRef="#ctx0" brushRef="#br0" timeOffset="26">18365 9331 33 0,'-33'-51'21'0,"-2"17"-3"0,-16-17-5 0,0-17-1 0,-34-17 3 0,-50-17-6 0,-17 18-6 0,-52-18-1 0,-50 17 0 0,-34 1-1 0,-34 0 2 0,-67 15 0 0,-19 20-1 0,-48-2 0 0,-18 34-1 0,-1-1 0 0,-16 18 0 0,16 0 0 0,-16 35-1 0,-68-1 3 0,118 32-1 0,36 20 0 0,-4-1-2 0,37 15 0 0,34 37 0 0,33 32-1 0,51 17 0 0,51 18 1 0,-1-2 0 0,36-15 0 0,14 16 2 0,52-1 0 0,35 3 1 0,33 14-2 0,34 1-1 0,51 17 0 0,50-17 1 0,34 1 0 0,69-36 1 0,50 3-1 0,50-37 0 0,53 2 0 0,50 0 0 0,16-35 0 0,35 1 0 0,33-34-1 0,0-1 1 0,0-17-2 0,18-16 2 0,16-16-2 0,-1-35 2 0,18-35 0 0,-33-16 0 0,0-16 0 0,-18-17-1 0,-18-18 1 0,-31-16 0 0,-52-1-1 0,-52-17 1 0,-33-17 0 0,-49-15 1 0,-55-3-1 0,-30 2 0 0,-19-17-1 0,-51-16 1 0,1-18 0 0,-51-2 1 0,-34 20 0 0,-17-35-1 0,-68 0 0 0,-51 0-1 0,-68-1 1 0,-66 1 0 0,-86 1-1 0,-100 50-4 0,-173 118-110 0</inkml:trace>
  <inkml:trace contextRef="#ctx0" brushRef="#br0" timeOffset="27">20704 9770 13 0,'-19'-51'77'0,"3"17"-50"0,16-16-12 0,35 16-6 0,-2 18-2 0,1 16-3 0,16 50-2 0,-15 34-1 0,-2 36 1 0,-17-36-1 0,-16-51 1 0,0-15 0 0,0-18 3 0,0-51-3 0,0-33-1 0,0-19 0 0,18-14 0 0,16 48-1 0,0 53 0 0,17 16-1 0,1 67 1 0,-3 35 0 0,3 0-1 0,-36-35 1 0,1-49 0 0,-17-18 1 0,18-51 1 0,-18-34-1 0,0-17-1 0,33 0 1 0,1 18-1 0,-17 50 0 0,0 34 0 0,34 67 0 0,-18 19-1 0,-17-3 0 0,3 3-4 0,14-35-29 0,1-35-75 0</inkml:trace>
  <inkml:trace contextRef="#ctx0" brushRef="#br0" timeOffset="28">21872 9550 62 0,'0'-33'28'0,"0"-52"8"0,-34 1-21 0,0 49-5 0,-17 35-7 0,-17 35 1 0,35 32-2 0,33 17-1 0,33 2 0 0,19-19-1 0,-3-51 1 0,-14-16 1 0,0-16-1 0,-2-17-1 0,-33-36 1 0,16 18-1 0,-16-16 1 0,0 34-1 0,0 33 0 0,0 33 1 0,35 18-1 0,15 16 2 0,1-32-2 0,17-19 1 0,-1-32 0 0,-15-19-1 0,-18-32 0 0,-19-1 1 0,-30-34 0 0,-19-34 0 0,17 19-1 0,0 66 2 0,17 33-1 0,-18 36 0 0,53 66 0 0,-18 34 1 0,17 2-1 0,16-19-1 0,-15-50 0 0,16-17-2 0,-2-34-20 0,3 0-55 0,-34-18 19 0</inkml:trace>
  <inkml:trace contextRef="#ctx0" brushRef="#br0" timeOffset="29">22262 9262 70 0,'0'0'0'0,"-34"-34"39"0,34 34-25 0,67-33-13 0,1 33-49 0,-51-18-5 0</inkml:trace>
  <inkml:trace contextRef="#ctx0" brushRef="#br0" timeOffset="30">22634 9517 95 0,'0'-34'25'0,"17"-34"-2"0,69-16-14 0,-37-19-6 0,-31 2-2 0,-36 16-3 0,-31 69-2 0,-21 32 2 0,21 19-1 0,49 15 1 0,33-33 0 0,35-17 2 0,-1 16-1 0,-32 1 2 0,-2 17-1 0,-16 17 2 0,17 0 1 0,17 0-1 0,17-33 0 0,-17-18-2 0,17-34 1 0,-18-17 0 0,-34-18 0 0,-16-15 0 0,-33-18 0 0,0 35 2 0,17 50 3 0,-2 50-2 0,18 53-1 0,34-3-3 0,16-15 0 0,1-16-8 0,0-52-110 0</inkml:trace>
  <inkml:trace contextRef="#ctx0" brushRef="#br0" timeOffset="31">23193 8958 88 0,'-17'-18'11'0,"-16"18"7"0,33 0-17 0,33 18-94 0</inkml:trace>
  <inkml:trace contextRef="#ctx0" brushRef="#br0" timeOffset="32">23499 9009 94 0,'0'-18'17'0,"-18"-33"19"0,18 18-21 0,34 17-9 0,34-1-4 0,-17 67-2 0,-16 17-1 0,-35 19 1 0,-18-19 0 0,-15-16 0 0,14-18 1 0,3-33-1 0,16-17 0 0,35-34 1 0,-2-32-1 0,1-3-3 0,-17-31 3 0,-17 48 0 0,0 18 1 0,0 51 1 0,0 18-2 0,-17 50 0 0,34 32-1 0,16-31 1 0,51-1-25 0,-32-52-72 0</inkml:trace>
  <inkml:trace contextRef="#ctx0" brushRef="#br0" timeOffset="33">24550 8636 117 0,'0'0'0'0,"-35"-33"34"0,19 33-18 0,16 33-9 0,33 34-1 0,1 35-2 0,-1-16-4 0,35-37-1 0,0-14 3 0,16-70-2 0,1-14 1 0,-34-53 0 0,-35 0-2 0,-16 18 1 0,0 50 1 0,-16 17-1 0,-1 34 0 0,17 33-1 0,33 18 1 0,2-1 0 0,16 2 0 0,-34-18 1 0,-1-18-1 0,-65-33 1 0,-37-16-21 0,20-35-99 0</inkml:trace>
  <inkml:trace contextRef="#ctx0" brushRef="#br0" timeOffset="34">24651 8450 130 0,'-18'-18'12'0,"-49"2"-11"0,51 32-98 0</inkml:trace>
  <inkml:trace contextRef="#ctx0" brushRef="#br0" timeOffset="35">22312 10651 16 0,'0'0'0'0,"-17"-34"39"0,17 18-4 0,0-19-16 0,-18-16-3 0,3 0-8 0,-53 18-2 0,1 33-2 0,-3 33 1 0,3 36-2 0,52-1-1 0,30 32-1 0,52-31-1 0,3-35 2 0,-3-34 0 0,-15-69-1 0,-21 2 0 0,-31-17 1 0,-31-36 2 0,-21-31-2 0,18 14-1 0,1 88 0 0,33 49 0 0,0 33-1 0,33 51 0 0,18 52 1 0,15-17-1 0,4-52 0 0,14-32 0 0,-16-35 0 0,-1-17 0 0,-33-34-1 0,0-18 1 0,-34-48-1 0,0 14-1 0,-16 19 2 0,-2 67-1 0,1 34 1 0,17 67-1 0,0 36 1 0,51-20 0 0,17-49-1 0,51-33 1 0,-2-69 0 0,-14-33-1 0,-35-1 0 0,-68-35 1 0,-52 3 1 0,3-3 1 0,14 71-1 0,18 49 0 0,17 33 0 0,17 52 0 0,34 50 1 0,0 52 3 0,1 32-1 0,-3-50-2 0,3-49 0 0,-19-52-1 0,1-35 0 0,-1-50 0 0,-15-50 0 0,-18-53-2 0,-34 3-1 0,-34-3-3 0,-16 69 3 0,-1 35 0 0,34 32 1 0,35 2-1 0,49-18-5 0,53-34-1 0,48-50-3 0,-15-18 0 0,-35 0 3 0,-49 18 8 0,-35 33 3 0,-18 33 0 0,1 18 2 0,-16 35 0 0,33 32-2 0,16 17-1 0,52-15-2 0,35-35-2 0,14-34-14 0,2-52-23 0,-17-32-1 0,-68 17 50 0,-34-19 23 0,0 2-4 0,-17 68-14 0,0-1-6 0,-1 50-5 0,2 35-2 0,32 34-1 0,54-35-1 0,30-34 0 0,19-50-1 0,-18-32-1 0,-33-53 4 0,-51 0-1 0,-34-16 0 0,1 16 0 0,-3 51 0 0,-14 51 1 0,15 33-1 0,18 70 2 0,51 16 1 0,19-19-3 0,-2-14-2 0,16-70 1 0,-34-16 0 0,-16-51 0 0,-1-51 0 0,-15 18 1 0,-18 0 0 0,0 66-2 0,0 36 1 0,0 50 0 0,34-1 0 0,17-34-1 0,-17 2-3 0,18-19-36 0,-52-16-60 0</inkml:trace>
  <inkml:trace contextRef="#ctx0" brushRef="#br0" timeOffset="36">24396 9685 89 0,'-16'0'11'0,"-36"-17"18"0,69 1-21 0,69-1-8 0,49-17-7 0,17 1-58 0,-118 33 17 0</inkml:trace>
  <inkml:trace contextRef="#ctx0" brushRef="#br0" timeOffset="37">25108 9805 36 0,'0'-17'23'0,"-34"-17"13"0,17-1-14 0,1-16-9 0,-2 18-1 0,36-1-5 0,15 34-2 0,1 18-4 0,18 31-1 0,14 53 0 0,-50-33-1 0,19 15 1 0,-18-51 0 0,1-33 0 0,-2-16 1 0,1-34-1 0,-1-19 1 0,2-16-1 0,-18 1 0 0,17 33 0 0,0 35 1 0,-17-1-1 0,34 17 0 0,33 0 0 0,0 0-2 0,19-18 1 0,-35 2 1 0,-18-19 0 0,-33-16 0 0,0 18 0 0,-16 17 0 0,-19 16 1 0,-14 33 0 0,30 34 3 0,19 19 2 0,35-19-2 0,16-16-1 0,-1-18-3 0,1-33-1 0,-18-17-20 0,-33 1-78 0</inkml:trace>
  <inkml:trace contextRef="#ctx0" brushRef="#br0" timeOffset="38">25057 9499 103 0,'-16'-16'21'0,"-2"-1"0"0,1-1-15 0,17 18-13 0,0 0-88 0</inkml:trace>
  <inkml:trace contextRef="#ctx0" brushRef="#br0" timeOffset="39">14434 10448 5 0,'0'0'0'0,"0"-68"36"0,17 52-12 0,-17-1-2 0,0 17-1 0,0-18-5 0,0 53-4 0,-17 16-6 0,17 16-5 0,0-16-5 0,33-18-50 0,-14-33-4 0</inkml:trace>
  <inkml:trace contextRef="#ctx0" brushRef="#br0" timeOffset="40">15061 10313 55 0,'16'-17'26'0,"-16"-1"11"0,0 2-26 0,18 50-6 0,-1 17-4 0,-17 0-11 0,0-1-101 0</inkml:trace>
  <inkml:trace contextRef="#ctx0" brushRef="#br0" timeOffset="41">14367 9060 8 0,'0'0'0'0,"0"-69"39"0,0 69 10 0,0 51-32 0,18 18-11 0,-18 15-3 0,31-33-69 0,-31-35 22 0</inkml:trace>
  <inkml:trace contextRef="#ctx0" brushRef="#br0" timeOffset="42">15077 8991 13 0,'0'0'14'0,"0"-16"36"0,18-1-20 0,-1 17-13 0,0 33-9 0,-17 36-5 0,0-18-98 0</inkml:trace>
  <inkml:trace contextRef="#ctx0" brushRef="#br0" timeOffset="43">15570 13716 2 0,'0'0'0'0,"0"-33"25"0,0-1 3 0,-17 17-3 0,1-17-7 0,16 17-3 0,0-1-7 0,16 2-3 0,17 16-1 0,19 34 1 0,-3 68 3 0,37-2-4 0,-35 2 0 0,-1-16-2 0,-15-2 1 0,-35-33-1 0,16-17-1 0,-16-17-1 0,0-1-2 0,0-16-13 0,0-33-22 0,-16-36-28 0,-36 2 39 0,19 17 55 0,-1-1 16 0,1 17-22 0,15 34-9 0,18 0-8 0,0 34 0 0,-17 50 2 0,0 0-2 0,-17-15-3 0,17-18-2 0,-34 15-13 0,34-32-106 0</inkml:trace>
  <inkml:trace contextRef="#ctx0" brushRef="#br0" timeOffset="44">14689 11617 0 0,'0'0'0'0,"-17"0"2"0,17 0 0 0,-16-17 0 0,16 17 0 0,-18 0-1 0,1 0-6 0,1 17 2 0,16-17 7 0,0 0 15 0,0-17 16 0,-19 17-14 0,3 0-6 0,16 0-1 0,-17 0-5 0,34 0-2 0,34-18-1 0,17 18-3 0,0-16-3 0,-19-1-3 0,-14 17-65 0,-35 0 22 0</inkml:trace>
  <inkml:trace contextRef="#ctx0" brushRef="#br0" timeOffset="45">14605 11700 19 0,'0'0'28'0,"-19"0"11"0,38 0-28 0,-3 0-1 0,35 0-1 0,16-16-5 0,0-1-4 0,3 1-54 0,-70 16 6 0</inkml:trace>
  <inkml:trace contextRef="#ctx0" brushRef="#br0" timeOffset="46">15231 11566 8 0,'0'0'0'0,"-17"0"41"0,-1-17-14 0,18 17-12 0,-33-18-6 0,17 2-1 0,16-19-3 0,0 19 0 0,16-17-3 0,17 16-2 0,2 34 0 0,0 16-1 0,-4 34 1 0,-31 2 0 0,-31 15-1 0,-21-33 3 0,18 0 3 0,1-35 0 0,15 2 1 0,18-36-1 0,51 2-2 0,0-2-1 0,33 1-1 0,-32 1-1 0,-1 16-3 0,-18 0-53 0,-33 16-3 0</inkml:trace>
  <inkml:trace contextRef="#ctx0" brushRef="#br0" timeOffset="47">15112 10244 3 0,'0'-33'14'0,"-35"-2"-1"0,2 2 8 0,-18 17-4 0,-17-18-7 0,1 34-4 0,-18 16-2 0,34 18-3 0,-15-1 0 0,15 2 2 0,-35 16 0 0,18 16 1 0,18 35-2 0,-1-18-2 0,0 36 1 0,18 15-1 0,-2 1 1 0,19-1 1 0,16 0 1 0,0 18 1 0,0-18 0 0,16-33-1 0,19 32 2 0,-2-32 0 0,18 0-2 0,0-18 0 0,34-15 1 0,34-18-1 0,15-18-2 0,3 18 1 0,-20-18-2 0,2-15-1 0,-17-18 2 0,51-35 1 0,-69-14 0 0,51-36 2 0,-83 34-1 0,15-68 1 0,-50-17-3 0,-17-66 1 0,-17-52 0 0,-34-51 0 0,-50 50-2 0,-52 69 1 0,-33 68-10 0,16 101-100 0</inkml:trace>
  <inkml:trace contextRef="#ctx0" brushRef="#br0" timeOffset="48">16535 13869 50 0,'0'0'0'0,"0"-51"48"0,0 33-25 0,17 18-13 0,50 0-4 0,3-17-3 0,-4 17-4 0,-15 0-24 0,-51 0-67 0</inkml:trace>
  <inkml:trace contextRef="#ctx0" brushRef="#br0" timeOffset="49">16552 14004 73 0,'-17'0'18'0,"1"0"12"0,32-17-17 0,35-16-10 0,34 33-2 0,-1 0-32 0,-49 0-31 0</inkml:trace>
  <inkml:trace contextRef="#ctx0" brushRef="#br0" timeOffset="50">17772 13649 55 0,'0'0'6'0,"0"-35"22"0,-17 2-8 0,0-1-9 0,17 17-3 0,34-17-2 0,17 34-4 0,-17 0-1 0,16 34 0 0,-33 68 0 0,-17-2-1 0,-34 2-1 0,-17-33 3 0,2-18 2 0,14-34 2 0,18-17-1 0,17 0 0 0,0-17-2 0,34-1-1 0,17-15 0 0,0 33-1 0,17-18 0 0,-19 18-1 0,21 18-7 0,-21-1-53 0,-31-1 5 0</inkml:trace>
  <inkml:trace contextRef="#ctx0" brushRef="#br0" timeOffset="51">18381 13869 58 0,'0'-17'45'0,"0"-1"-13"0,0 36-20 0,0 50-5 0,-16-1-2 0,-17 1-3 0,-2-17-2 0,0-17 0 0,19-1-6 0,-1-15-40 0,17-18-41 0</inkml:trace>
  <inkml:trace contextRef="#ctx0" brushRef="#br0" timeOffset="52">18788 13649 29 0,'0'0'0'0,"-17"-35"51"0,1 2-19 0,16-18-17 0,33 17-5 0,2 17-4 0,-2 1-3 0,1 16-1 0,0 33-1 0,-16 52-1 0,-18-1 1 0,-18-17 0 0,-16 1-1 0,0-16 1 0,1-35 1 0,-2-1 0 0,35 2 0 0,-17-18 0 0,34 0 0 0,18-18-1 0,14 18 0 0,3 0 0 0,33 0 0 0,-18-16 1 0,-16 16-1 0,-35 0-1 0,-16 0-2 0,-16 0-147 0</inkml:trace>
  <inkml:trace contextRef="#ctx0" brushRef="#br0" timeOffset="53">19533 13800 58 0,'0'0'0'0,"0"18"45"0,19-18-18 0,-19 34-13 0,0 17-5 0,0 17-4 0,-52 16-4 0,1 1-26 0,35-68-56 0</inkml:trace>
  <inkml:trace contextRef="#ctx0" brushRef="#br0" timeOffset="54">20195 13732 49 0,'0'-33'43'0,"18"17"-16"0,-2-2-18 0,50 18-3 0,20 0-4 0,-35 0-1 0,-34 0-1 0,-34 0 0 0,-34 18 0 0,-35-2 0 0,35-16 0 0,51 0 0 0,51 0-11 0,52 0-78 0</inkml:trace>
  <inkml:trace contextRef="#ctx0" brushRef="#br0" timeOffset="55">21024 13683 27 0,'0'0'16'0,"18"-18"5"0,34 18-19 0,-19 0-63 0</inkml:trace>
  <inkml:trace contextRef="#ctx0" brushRef="#br0" timeOffset="56">21431 13683 71 0,'0'0'0'0,"35"0"37"0,14-34-21 0,2 34-17 0,-16-17-80 0</inkml:trace>
  <inkml:trace contextRef="#ctx0" brushRef="#br0" timeOffset="57">15891 15173 9 0,'0'0'0'0,"-50"-51"52"0,50 16-23 0,0 2-17 0,50-1-6 0,1 1 0 0,-17 33-3 0,18 49-1 0,-19 53 8 0,18 33-5 0,-16-32 0 0,-2-35-1 0,-33-34 3 0,0-17-2 0,-18-17 1 0,3-17-3 0,-3-34-3 0,18 0 1 0,18-34-2 0,15 1 2 0,16 33-2 0,-14 17 2 0,0 17-2 0,-19 17 1 0,-16-18 0 0,0 53-1 0,17 50 2 0,-1 33-1 0,2-50 0 0,16-17 0 0,0-17 0 0,-1-17-1 0,1-17-5 0,17-17-11 0,-17-34 3 0,-1-18 7 0,-14 2 7 0,-19-17 4 0,0 33 6 0,0 33-1 0,0 2-3 0,0 50-2 0,0 50 2 0,33 18-2 0,-15-68-2 0,65 50 0 0,-16-66 1 0,-15-36-1 0,-1-49-1 0,-35-19-1 0,2-32 1 0,-52 16-2 0,-34 18 1 0,0 68-1 0,0 32 1 0,19 35 0 0,49 17-2 0,33-17 1 0,35-17-3 0,51-18-26 0,-52-16-81 0</inkml:trace>
  <inkml:trace contextRef="#ctx0" brushRef="#br0" timeOffset="58">17330 15256 72 0,'0'-16'19'0,"35"-1"26"0,-19 1-27 0,-16 16-16 0,35 16-19 0,-18 1-85 0</inkml:trace>
  <inkml:trace contextRef="#ctx0" brushRef="#br0" timeOffset="59">17991 14919 60 0,'0'0'0'0,"0"-34"51"0,-16 34-28 0,16 34-16 0,0 34 0 0,16-1-2 0,36-16-4 0,-1-18 1 0,0-33 0 0,-1-33-1 0,-32-36-1 0,-36 3-2 0,-49-36-2 0,0 17 1 0,-19 67 2 0,18 36 0 0,51 33-2 0,69 34 4 0,49-34-2 0,69-18-1 0,-18-84 0 0,-17-16 3 0,-101-19 2 0,-34 19 0 0,0 34-1 0,-34 15 0 0,1 52 0 0,33 68 3 0,33 51 4 0,19 50-2 0,-3 0-1 0,-14-51 0 0,-19-34-5 0,19-49 2 0,-35-53-2 0,17-32 3 0,-17-53-4 0,-17-15-2 0,-51-34-3 0,17 50 3 0,0 17 1 0,18 51-1 0,66-18-19 0,69 18-109 0</inkml:trace>
  <inkml:trace contextRef="#ctx0" brushRef="#br0" timeOffset="60">20178 15036 15 0,'0'0'0'0,"-68"-66"27"0,0 48 10 0,17 18-9 0,35 0-16 0,32 0-7 0,69-33 1 0,-18-52-2 0,3-1-4 0,-70-48 0 0,0 32 1 0,-18 69-1 0,1 16 0 0,0 17 0 0,-1 50 1 0,2 52 7 0,32 67 6 0,19 35-3 0,0 16-6 0,-19-51-3 0,-1-50 0 0,-15-70-1 0,0-31 0 0,18-36 1 0,-18-66-6 0,-18-18-15 0,-31-33-19 0,-3 68 18 0,-67 16 11 0,52 68 13 0,17-17 9 0,33 16 0 0,69-49-6 0,14-1-3 0,36 17-5 0,17-1-33 0,-53 18-50 0</inkml:trace>
  <inkml:trace contextRef="#ctx0" brushRef="#br0" timeOffset="61">20533 15071 34 0,'0'0'0'0,"-16"0"58"0,16 0-31 0,16-51-23 0,18 1 0 0,0-19-2 0,-1-15 0 0,18 15-2 0,-16 53 1 0,-2-1 0 0,18 50 0 0,-34 36 1 0,34 15 0 0,-34 2 3 0,34-37-2 0,17-14-1 0,0-35-1 0,-1-17 1 0,1-34-2 0,-33-33 1 0,-2 15 1 0,-33-16-2 0,0 35 0 0,0 34 0 0,-17-2-1 0,-17 18 1 0,1 18 0 0,14 15 0 0,19 18 0 0,35 34 0 0,33-17 1 0,18-34 1 0,15-1-2 0,-1-49 1 0,3-19-1 0,-19-16 1 0,-51-16-1 0,2-19 0 0,-35 19 0 0,-17 34-1 0,-17 33 1 0,1 17 0 0,15 33 0 0,1 18 2 0,34 17 0 0,34-17 1 0,17-52 0 0,-1-16-1 0,36-16-2 0,-36-19-71 0,-67 35 4 0</inkml:trace>
  <inkml:trace contextRef="#ctx0" brushRef="#br0" timeOffset="62">22821 14665 17 0,'-35'-86'41'0,"-14"19"7"0,31 34-28 0,36 33-17 0,31 49-2 0,19 37 1 0,-17 32 1 0,0-16-2 0,-34-35 3 0,0-49 3 0,-17-36 3 0,18-33-6 0,15-67-2 0,18 0-2 0,-16 16 0 0,14 18-3 0,-16 67-9 0,37 50-42 0,-37-15-15 0</inkml:trace>
  <inkml:trace contextRef="#ctx0" brushRef="#br0" timeOffset="63">23634 14597 19 0,'0'-18'15'0,"17"2"42"0,-17-1-33 0,0-17-15 0,-52 17-5 0,-15 1-1 0,-1 49 2 0,2 18 0 0,48 34-1 0,52 15-1 0,16-14-2 0,1-52 1 0,0-17 1 0,1-52-2 0,-19-32 1 0,-33-1 0 0,18-17-2 0,-36 18 0 0,18 50 0 0,-17 17-1 0,17 51 0 0,17 17 2 0,34 32-1 0,-1-31 0 0,17-53 2 0,3-32 1 0,-3-53-1 0,-15-31-1 0,-19-2-1 0,-51 1-2 0,-15 50 1 0,-19 51 0 0,19 0 0 0,50 33 0 0,34-15 0 0,17-18 1 0,-1-18-1 0,-33-15 2 0,0 33-1 0,-34 0 0 0,0 84 2 0,0 35 0 0,17-18-1 0,17-33 0 0,0-17-2 0,66-51-129 0</inkml:trace>
  <inkml:trace contextRef="#ctx0" brushRef="#br0" timeOffset="64">25242 14428 21 0,'0'-17'32'0,"19"-34"22"0,-19 33-28 0,0 69-9 0,0 35-11 0,33 14-3 0,-15-49-2 0,-2-16 0 0,1-35 1 0,17-51-1 0,0-17-1 0,0-16 0 0,16 15-1 0,1 53 0 0,-18 16 0 0,18 34 0 0,-16 50 1 0,-2 0-1 0,-15-15 2 0,-18-36-1 0,0-33 3 0,0-16-2 0,0-52 0 0,33-17-1 0,19 1 0 0,-3 16-1 0,3 34 1 0,-1 68-1 0,-17 34 1 0,0-1 1 0,-16 17-1 0,-3-15-1 0,-15-36 1 0,-33-15-15 0,-1-2-94 0</inkml:trace>
  <inkml:trace contextRef="#ctx0" brushRef="#br0" timeOffset="65">25581 14191 88 0,'-16'-18'16'0,"-1"2"-6"0,50 50-77 0</inkml:trace>
  <inkml:trace contextRef="#ctx0" brushRef="#br0" timeOffset="66">26887 14462 15 0,'0'-18'21'0,"0"2"13"0,16 16-11 0,3 34-12 0,14 16-5 0,16-16-2 0,3-17 1 0,15-34 0 0,3-17-1 0,-21-50-3 0,-16-18-1 0,-14-17 0 0,-38-17 0 0,3 52 2 0,-1 68-1 0,-16 65 0 0,33 37 4 0,0 65 1 0,33-31-2 0,0-18-3 0,37-53 0 0,-21-31 2 0,21-36-1 0,-4-66-3 0,-31 0 1 0,-19-36 0 0,-16-14-1 0,0 48 1 0,0 53 1 0,-16 50-2 0,16 50 1 0,0 35 0 0,0 34 0 0,16-52 0 0,1-15 1 0,-1-52-1 0,2-1 1 0,-1-32 1 0,18-19-2 0,-19 2 0 0,17-36-1 0,2 2 1 0,0 32 0 0,-20 35 0 0,3 17 0 0,-2 35-1 0,17 16 1 0,19-1 1 0,33-32-1 0,16-35 1 0,-33-17 0 0,-33-34 0 0,-19 0 1 0,-16-18-2 0,-16-15 0 0,-2 50 0 0,1 18 0 0,-18 66-1 0,35 18 1 0,19 17 0 0,-3-17 1 0,52-34-1 0,-17-17 0 0,-16-17-3 0,-19-17-26 0,-16-1-62 0</inkml:trace>
  <inkml:trace contextRef="#ctx0" brushRef="#br0" timeOffset="67">27345 14038 72 0,'-35'0'12'0,"-51"-18"15"0,121 18-19 0,100 0-16 0,-32 0-70 0</inkml:trace>
  <inkml:trace contextRef="#ctx0" brushRef="#br0" timeOffset="68">29226 14326 79 0,'0'-35'22'0,"16"-16"2"0,85-32-12 0,2-3-11 0,-36 19-2 0,-50-34-1 0,-34 32 0 0,-34 35 1 0,16 52 1 0,19 33-2 0,16 34 2 0,51-1-1 0,33 18 1 0,-32-18 1 0,-36-33-1 0,-32-17 2 0,-52-17 1 0,-16-17-1 0,16-35 1 0,33 19-4 0,52-35-15 0,34 18-86 0</inkml:trace>
  <inkml:trace contextRef="#ctx0" brushRef="#br0" timeOffset="69">29936 13954 35 0,'0'0'0'0,"0"-34"58"0,-34 17-29 0,1 34-20 0,15 50-1 0,3 35-3 0,48-18-2 0,0 0-1 0,35-50-1 0,-17-16-1 0,0-52 2 0,-34-50-1 0,-17-1-1 0,-17-17-1 0,-34 1 1 0,0 50 0 0,-17 51-1 0,35 17 0 0,49 17 0 0,52-1 0 0,34 2-3 0,16-35 0 0,-16-35 3 0,-17-16 2 0,-34-34 7 0,-35 1-7 0,-16 17-1 0,-16 32 1 0,-1 53-5 0,-17 66 6 0,17 18 2 0,17 16-3 0,17 1-1 0,17-34 4 0,16-52-12 0,18-15-113 0</inkml:trace>
  <inkml:trace contextRef="#ctx0" brushRef="#br0" timeOffset="70">30732 14089 56 0,'0'0'21'0,"18"-18"30"0,-2 2-29 0,-16-1-19 0,-51 50-118 0</inkml:trace>
  <inkml:trace contextRef="#ctx0" brushRef="#br0" timeOffset="71">23363 15595 27 0,'-35'0'44'0,"2"0"-12"0,-1 18-13 0,17 33-8 0,1 33-1 0,16 18-4 0,33-35-3 0,34-49 0 0,3-36 1 0,-4-33-2 0,-31-34-1 0,-19 1 0 0,-67 0-3 0,-33 33 1 0,-1 51 0 0,34 17 1 0,16 34-1 0,70 0 0 0,49-17 1 0,52-34 0 0,-1-51-1 0,-49-34 0 0,-53-16 2 0,-33 16 0 0,-16 50-1 0,-1 19 1 0,1 67 0 0,32 67 0 0,1 52 3 0,16 33-1 0,2-17-1 0,-2-33-2 0,-17-87 1 0,19-48 1 0,0-69 1 0,-2-33-1 0,-50-18-4 0,-34 18 0 0,-33 50 0 0,32 34 1 0,19 16-6 0,66 2-21 0,68-18-77 0</inkml:trace>
  <inkml:trace contextRef="#ctx0" brushRef="#br0" timeOffset="72">25616 15240 68 0,'0'-33'14'0,"35"-1"16"0,-35 50-9 0,-19 51-10 0,3 35-5 0,-19 0-2 0,19 0-3 0,-17-18 1 0,15-66 0 0,1-18 0 0,0-18-1 0,17-33 0 0,34-49-1 0,17-37-1 0,-17 19 0 0,-1 67 2 0,2 35-1 0,-18 16-1 0,-17 50 1 0,16 0 0 0,35 53-1 0,-17-1 2 0,17-1-2 0,0-34-2 0,-34-32-22 0,1-35-97 0</inkml:trace>
  <inkml:trace contextRef="#ctx0" brushRef="#br0" timeOffset="73">25464 15528 48 0,'-33'0'36'0,"15"-17"-4"0,85 1-23 0,69-1-10 0,-1-1-25 0,-67 18-56 0</inkml:trace>
  <inkml:trace contextRef="#ctx0" brushRef="#br0" timeOffset="74">26175 15291 37 0,'0'0'0'0,"18"-51"66"0,15 18-40 0,18 49-15 0,0 17-3 0,-1 36-2 0,1-1-3 0,-18-17-2 0,18 16-1 0,-16-34-1 0,-18-15-8 0,-17-1-35 0,0-17-48 0</inkml:trace>
  <inkml:trace contextRef="#ctx0" brushRef="#br0" timeOffset="75">26480 15207 24 0,'0'-51'51'0,"0"17"-13"0,0 34-23 0,-18 34-8 0,-15 50 2 0,-18 1-2 0,18 17-5 0,0-18-3 0,33-16-11 0,0-52-95 0</inkml:trace>
  <inkml:trace contextRef="#ctx0" brushRef="#br0" timeOffset="76">27327 15273 83 0,'0'0'9'0,"18"-50"23"0,31 34-19 0,21 16-10 0,13 0-6 0,-49 16-6 0,-17 1-101 0</inkml:trace>
  <inkml:trace contextRef="#ctx0" brushRef="#br0" timeOffset="77">27361 15409 24 0,'-16'0'32'0,"16"0"16"0,16 0-30 0,52 0-12 0,33-16-8 0,18-1-40 0,-103 17-15 0</inkml:trace>
  <inkml:trace contextRef="#ctx0" brushRef="#br0" timeOffset="78">28226 15020 34 0,'0'0'0'0,"-18"-50"53"0,52-19-28 0,34 53-13 0,-17-1-4 0,15 50 0 0,-14 53-4 0,-18 14-2 0,-1 2 1 0,2-18-2 0,-35-32-1 0,0-1-1 0,0-34-6 0,0-17-10 0,-35-17-6 0,19-52 13 0,16 2 5 0,-17-17 6 0,17 33 9 0,-18 17 6 0,18 34-4 0,-33 34-5 0,-18 34-2 0,1-1-1 0,-1 0-4 0,16-32-1 0,19 16-38 0,-1-35-50 0</inkml:trace>
  <inkml:trace contextRef="#ctx0" brushRef="#br0" timeOffset="79">28903 14868 5 0,'0'0'0'0,"0"-34"52"0,17 17-8 0,0 17-23 0,16 0-8 0,1 51-3 0,17 17-4 0,1 16-4 0,-3 18-1 0,-14-17-1 0,16-52 0 0,-36-17-1 0,3-16-2 0,-36 0-61 0,18-16-7 0</inkml:trace>
  <inkml:trace contextRef="#ctx0" brushRef="#br0" timeOffset="80">29275 14868 5 0,'0'0'0'0,"0"-51"53"0,0 17-10 0,0 34-24 0,-18 0-10 0,3 34 0 0,-36 17-2 0,0 51-1 0,-17-1 0 0,0 1-3 0,-16-19-1 0,33-32-1 0,0-16-7 0,34-1-111 0</inkml:trace>
  <inkml:trace contextRef="#ctx0" brushRef="#br0" timeOffset="81">28378 15256 4 0,'33'-16'11'0,"2"-17"13"0,-2 15-15 0,-17 18 4 0,-16 0 12 0,0 0 3 0,0 0-25 0,-16 0 0 0,-17 18 0 0,14-2 0 0,-30-16-1 0,16 0 0 0,15 0 0 0,-16-34 0 0,-17 18-1 0,17-19 0 0,17-16 0 0,17 0 1 0,-16 2 1 0,16-2 0 0,16 34-1 0,1-1-1 0,1 2-1 0,15 16 2 0,1-17-2 0,18 17 1 0,-19 17 1 0,0-1-1 0,18 2 0 0,-18 15-1 0,2 2 1 0,-19 14 0 0,-16 20 0 0,0-1 2 0,-16-1-2 0,-1 0 0 0,-1-32 0 0,2 16 0 0,-17-17 2 0,-2 17-2 0,18-34-1 0,-16 32 1 0,-18 20 1 0,16-18-1 0,2 0 0 0,-1-35 0 0,17 34 0 0,17-32 1 0,0-18-1 0,0 0 1 0,35 0 2 0,14 0-1 0,21-18-1 0,12 18 0 0,21-17 0 0,-17 1 0 0,-37-1 2 0,3 17-3 0,-36-16 0 0,17 16-1 0,-33 0-6 0,0-18-153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7:08:06.96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4502 3472 1 0,'0'0'0'0,"-16"-34"13"0,-3 17 3 0,19-1 4 0,0 2 3 0,-16-1-7 0,-1-1-4 0,-1 18-3 0,3 0-5 0,-1 18 0 0,-2-1-1 0,18-17-1 0,0 0 2 0,49 0 1 0,2 0-3 0,52 0 1 0,16 0 0 0,16 0-1 0,34 0 1 0,-15 0 0 0,-4 0-1 0,4-17 1 0,-19-1-2 0,-34 2-1 0,-31 16 0 0,-54 0 1 0,1 0 0 0,-17 0-3 0,-17 16-57 0,17-16-4 0</inkml:trace>
  <inkml:trace contextRef="#ctx0" brushRef="#br0" timeOffset="1">24008 3725 1 0,'0'-16'6'0,"0"-19"5"0,0 19 5 0,49 16 6 0,2 0-2 0,34 0-11 0,1 16-1 0,31-16-5 0,37 0-2 0,14 0 4 0,3-34-2 0,14 17 2 0,-33 1-1 0,1-2-1 0,16-15-1 0,-33 33 0 0,-17-16 0 0,-18 16 0 0,-16 0 1 0,0-17 0 0,-1 17 0 0,-33 0-2 0,0 0 0 0,-34-18-1 0,0 18-29 0,-34 18-66 0</inkml:trace>
  <inkml:trace contextRef="#ctx0" brushRef="#br0" timeOffset="2">17619 4810 3 0,'0'0'4'0,"-16"0"6"0,-1 0-2 0,-17 0 3 0,1-18 12 0,-2 2-6 0,-16-19-6 0,-17 2-4 0,2 15 0 0,-4-16-5 0,3 1 0 0,-34-2-2 0,-18 19 1 0,0 0 0 0,-15-1 0 0,-3-17 1 0,-15 34-2 0,0-17 1 0,16 17-1 0,-18 0 1 0,20 0 0 0,-19 0 0 0,1 0 0 0,-19 0 1 0,19 0 0 0,0 0-2 0,17 0 1 0,16 17 0 0,-15 17 0 0,-20-17 0 0,37 15 0 0,-2 19-1 0,33-16 0 0,2-1 0 0,16-1 0 0,-17 2 1 0,0 16-1 0,0-18 0 0,1 18 1 0,16 0-1 0,0 0 0 0,1 16 1 0,15 17-1 0,19-15 1 0,17-2-1 0,-2 1 1 0,1-17-1 0,34 16 0 0,1 2 1 0,-2-20-2 0,17 19 1 0,2-16-1 0,16-1 2 0,-1-18-1 0,18 18 0 0,18-18 1 0,-19 2-1 0,34-1 0 0,2-1 1 0,-2 2-2 0,18-19 2 0,-1 2 0 0,16-2 0 0,37-16-1 0,-19 17 0 0,35-17 0 0,-1 0 0 0,-1 16 1 0,20-16-1 0,-19-16 0 0,0 16 0 0,1-17 0 0,0 1 0 0,15-2 1 0,-49 2-1 0,16-19 1 0,-16 2 0 0,-1-1 1 0,-16-1-2 0,0 2 1 0,-36-18-1 0,3 18 1 0,-35-18 0 0,-1-1 0 0,-15-16 1 0,-19-15 0 0,-17-3 0 0,-16 2-1 0,-33 0 1 0,-53-36-1 0,-15 2 0 0,-34-17-2 0,-68 51-48 0,135 66-19 0</inkml:trace>
  <inkml:trace contextRef="#ctx0" brushRef="#br0" timeOffset="3">25447 9805 2 0,'0'0'0'0,"0"-35"16"0,0 35 23 0,0-16-20 0,-16 32 8 0,-2 53-12 0,1-1-7 0,0 67 0 0,-1-34-3 0,2-17-2 0,16-49 0 0,-17-35 0 0,17 0 0 0,0-35-1 0,0-49-2 0,17-34 1 0,-1-17-1 0,2-1 1 0,-1 34 0 0,0 69 0 0,1 15-1 0,15 18-1 0,17 51 2 0,-16 51-1 0,-1 34-1 0,18-19 2 0,-16-15 0 0,-18-35-1 0,-17-32-3 0,0-19-12 0,-33-16-30 0,-2-16-45 0</inkml:trace>
  <inkml:trace contextRef="#ctx0" brushRef="#br0" timeOffset="4">25261 10076 21 0,'-68'0'49'0,"35"0"-14"0,49 0-22 0,69-18-10 0,33 2-3 0,51-1-24 0,-101-1-59 0</inkml:trace>
  <inkml:trace contextRef="#ctx0" brushRef="#br0" timeOffset="5">26548 9839 59 0,'0'-34'18'0,"0"17"3"0,0-1-5 0,0 36-5 0,0 33-3 0,0 17-2 0,0 16-1 0,17 1-2 0,17-18 0 0,16-17-1 0,1-50 0 0,17-17 0 0,16-16-1 0,-14-52-1 0,-4-17 0 0,-15-15 0 0,-34 14 2 0,-17 35-2 0,-17 52 0 0,-34 16 0 0,34 51 0 0,1 0 0 0,16 34-1 0,49-1 2 0,3-16-1 0,-1 17-1 0,-51-34 2 0,-17-18-2 0,-51-17 2 0,-17-49-4 0,-16-34-21 0,-18-35-93 0</inkml:trace>
  <inkml:trace contextRef="#ctx0" brushRef="#br0" timeOffset="6">26446 9719 24 0,'0'-16'20'0,"-33"-35"32"0,49 51-37 0,35 0-16 0,1 0-59 0</inkml:trace>
  <inkml:trace contextRef="#ctx0" brushRef="#br0" timeOffset="7">27955 9956 11 0,'0'0'0'0,"-18"-16"43"0,18 16-7 0,18-50-22 0,49-1-7 0,1-18-3 0,-18-16-3 0,-34 19-1 0,-16 15 0 0,-49 17 0 0,16 34 0 0,-2 16 0 0,18 19-1 0,34 15 1 0,34 18 1 0,15 17-1 0,-31-1 0 0,-18-16 0 0,-34-17 0 0,-34-17 2 0,-33-34 1 0,16 0-1 0,17-34-2 0,34-1 1 0,17 2-2 0,17 17 1 0,1-1 1 0,-2 17-2 0,1 17 2 0,17 32 1 0,34-14 1 0,17-19 0 0,33-16-3 0,-17-51 1 0,-33-15 0 0,-35-36 0 0,-15-1-1 0,-18 19 0 0,-18 68 1 0,2 16 0 0,-1 67 1 0,17 35 2 0,51 0-2 0,1-18-2 0,15-50 2 0,34-68-1 0,-16-67 1 0,-51-19-1 0,-17 2-1 0,-17 67 1 0,-17 51 0 0,-17 69 2 0,34 66 1 0,34 34 1 0,34 17-6 0,-33-51 1 0,-35-50 2 0,-35-50-1 0,0-35 3 0,-14-51-2 0,-3-18-1 0,34-32 0 0,2 0-2 0,50-1 2 0,34 18-5 0,17 16-14 0,-18 16-69 0,-50 52 38 0</inkml:trace>
  <inkml:trace contextRef="#ctx0" brushRef="#br0" timeOffset="8">29089 9668 36 0,'0'0'0'0,"-17"-33"42"0,52-1-14 0,14 18-16 0,-31 16-6 0,-1 67-2 0,0 17-2 0,1 1-1 0,-18-34 0 0,0-33 1 0,0-52 5 0,0-52-4 0,0 19-1 0,16-1-2 0,17 34 0 0,0 34 1 0,19 34-1 0,-18 50 0 0,-1 18 0 0,-14-16 1 0,-3-53 0 0,-16-17 6 0,0-32 0 0,0-52-5 0,0-16-2 0,35-1 1 0,-2 1 0 0,0 66-1 0,2 18-1 0,-2 18 1 0,18 48 0 0,-16 19 0 0,-19-16 0 0,-16-1 0 0,-16-35-4 0,-2 1-33 0,18-34-61 0</inkml:trace>
  <inkml:trace contextRef="#ctx0" brushRef="#br0" timeOffset="9">29953 9568 3 0,'-17'0'12'0,"17"0"24"0,-18 0-13 0,2-18-7 0,16 2-6 0,16 16-5 0,19 0 1 0,0 67 0 0,-19 17 0 0,1 19-2 0,-17-35-2 0,0-52 0 0,0 2 3 0,-17-36-1 0,17-33-2 0,17-34 1 0,-1 17-2 0,19 1-1 0,16 16-1 0,-34 51 1 0,16 51 0 0,-17 33 0 0,19 36 1 0,-18-35 1 0,-17-52-1 0,0-33 3 0,18-51 0 0,-2-51-4 0,1 17 0 0,-1 1-1 0,19 33 0 0,-18 51 0 0,1 0 1 0,-2 51-1 0,1 16 1 0,16 1 1 0,2 1-1 0,-2-18 0 0,18-35 1 0,0-16-2 0,17-33 2 0,-18-36-1 0,-32-16 0 0,-18 1-1 0,0 17 1 0,-35 32-1 0,2 35 1 0,0 51-1 0,15 34 1 0,36-1 1 0,31 2-1 0,36-35 1 0,1-35-1 0,-2-49 0 0,-16-52 0 0,-52-34 2 0,1 1-3 0,-17 16 1 0,-17 51 0 0,1 51 0 0,16 51 0 0,0 51 3 0,33 16-2 0,1 1-1 0,-34-52 0 0,0 2-19 0,-18-52-59 0,2-17 32 0</inkml:trace>
  <inkml:trace contextRef="#ctx0" brushRef="#br0" timeOffset="10">30834 9619 12 0,'0'-34'29'0,"0"-17"17"0,68 34-23 0,34-1-13 0,16 18-6 0,-16 0-2 0,-18 35-2 0,-32 32 1 0,-36 17 1 0,-32-15 2 0,-3-18 0 0,3-51 1 0,-1 0 0 0,34-51-3 0,-1 0-1 0,36-33-1 0,-18 33 0 0,18 0 0 0,15 33 0 0,-17 18 0 0,-15 51 2 0,-19 34-1 0,1 16 0 0,-1-16 0 0,-16-34-2 0,-33-51-13 0,-1-51-64 0,34 18 32 0</inkml:trace>
  <inkml:trace contextRef="#ctx0" brushRef="#br0" timeOffset="11">31530 9364 35 0,'0'0'35'0,"0"0"-15"0,0 18-12 0,33 15-8 0,35 18-39 0,-19-34-17 0</inkml:trace>
  <inkml:trace contextRef="#ctx0" brushRef="#br0" timeOffset="12">31918 9550 25 0,'17'0'49'0,"34"-33"-14"0,-34-1-15 0,1-1-7 0,-36 19-6 0,-34 16 0 0,3 51-1 0,-3 16 1 0,36 35-3 0,51-18-1 0,47-50-2 0,21-16-7 0,-17-36-58 0,-70 2-8 0</inkml:trace>
  <inkml:trace contextRef="#ctx0" brushRef="#br0" timeOffset="13">25785 11209 28 0,'-50'0'26'0,"50"0"-8"0,0 34-5 0,33 1 0 0,35-1-7 0,-17-34 1 0,0-52-1 0,-18-32-4 0,-15-18 1 0,-18 0-1 0,-18 53-1 0,-15 49 3 0,33 67 1 0,33 35 0 0,37-2-3 0,30-32 0 0,1-68-1 0,-15-51 0 0,-36-33 0 0,-34-18 0 0,-16 2 1 0,-16 14-1 0,-17 70-1 0,16 32 2 0,17 70 6 0,0 65-2 0,50 69-1 0,-15 17-2 0,14-33 0 0,-14-51-1 0,-19-102 0 0,19-35 1 0,-18-67 0 0,-17-51-2 0,0 0-3 0,-52-16 1 0,1 85 0 0,-17 50 0 0,35 17-8 0,17-17-14 0,32-17-94 0</inkml:trace>
  <inkml:trace contextRef="#ctx0" brushRef="#br0" timeOffset="14">26328 11074 55 0,'0'0'0'0,"-51"-33"38"0,51 33-33 0,68 17-26 0,-52-1-21 0</inkml:trace>
  <inkml:trace contextRef="#ctx0" brushRef="#br0" timeOffset="15">28156 10956 78 0,'0'-17'21'0,"0"1"7"0,-16 32-16 0,16 52-1 0,0 68-5 0,0 15-4 0,0-14 0 0,-17-70 0 0,1-34 2 0,16-33 0 0,0-67-3 0,16-17-1 0,1-36 1 0,18-15-1 0,-2 33 0 0,-15 35-2 0,-2 50 3 0,1 34-1 0,17 34 1 0,0 34 1 0,17 32-1 0,-18-14-1 0,18-19 0 0,-51-49 1 0,17-2-8 0,-17-17-19 0,-33-16-92 0</inkml:trace>
  <inkml:trace contextRef="#ctx0" brushRef="#br0" timeOffset="16">28140 11363 36 0,'-33'-34'43'0,"16"34"-13"0,67-35-21 0,52 19-9 0,34-19-14 0,-35 1-79 0</inkml:trace>
  <inkml:trace contextRef="#ctx0" brushRef="#br0" timeOffset="17">28750 10735 36 0,'0'-34'37'0,"0"1"2"0,0 16-21 0,16 50-8 0,2 18-1 0,-18 35-5 0,0-1-2 0,0-19-2 0,-18-31-1 0,2-19-12 0,-17-16-63 0,15-16 29 0</inkml:trace>
  <inkml:trace contextRef="#ctx0" brushRef="#br0" timeOffset="18">28530 10752 13 0,'0'-17'17'0,"-17"-17"38"0,34 17-31 0,34 17-8 0,50-16-11 0,18-1-4 0,17 17-10 0,-36-16-85 0</inkml:trace>
  <inkml:trace contextRef="#ctx0" brushRef="#br0" timeOffset="19">29174 11058 62 0,'0'0'14'0,"-18"0"8"0,2 0-6 0,32 0 6 0,36-17-10 0,32-1-7 0,2 18-6 0,-37 0-10 0,-30 18-73 0,-3-18 40 0</inkml:trace>
  <inkml:trace contextRef="#ctx0" brushRef="#br0" timeOffset="20">29226 11243 55 0,'-18'0'15'0,"1"0"27"0,34 0-22 0,67-34-14 0,35 34-8 0,16-17-48 0,-83 17-8 0</inkml:trace>
  <inkml:trace contextRef="#ctx0" brushRef="#br0" timeOffset="21">30292 10752 66 0,'0'-33'8'0,"-17"-18"22"0,17 51-12 0,-16 16-9 0,-2 52-1 0,1 35-2 0,-18-2-1 0,19 1-3 0,-1-1 0 0,-16-51-1 0,33-32 0 0,0-18 0 0,0-18 1 0,17-48-2 0,-17-19 1 0,16-17-1 0,17-17 0 0,-14 34-1 0,14 17 1 0,-15 52 0 0,15 16-1 0,-17 0 1 0,2 0 0 0,-1 16 0 0,0 35 1 0,1 18-1 0,15 15 2 0,-33 0 1 0,33 2-1 0,-16-19-2 0,1-33 0 0,-18-17-1 0,0-17-16 0,-35 0-114 0</inkml:trace>
  <inkml:trace contextRef="#ctx0" brushRef="#br0" timeOffset="22">30004 11058 70 0,'-16'-17'33'0,"83"-34"-12"0,86 33-17 0,17 18-114 0</inkml:trace>
  <inkml:trace contextRef="#ctx0" brushRef="#br0" timeOffset="23">24583 9415 4 0,'0'0'0'0,"16"-51"16"0,1 51 13 0,-17 0 8 0,-17 68-13 0,17-1-10 0,0 53-2 0,17 82-5 0,34 104-1 0,-34-35-2 0,-17-18-1 0,16 2 1 0,-16-36-5 0,0 1 3 0,18-34-2 0,16-33 1 0,-16-35-1 0,-2-32 0 0,1-52 0 0,17-1 0 0,-1-16 0 0,19-34 1 0,15 1 0 0,34-19-1 0,35 2 0 0,34-1 0 0,33 17-2 0,34-1 1 0,17 2 1 0,17-2-1 0,34 18 0 0,17-17 1 0,35 1-1 0,-18 16-1 0,-1 0 2 0,1 0-1 0,33 0-2 0,18-18 3 0,-34 1-3 0,-34 1 2 0,0 16 2 0,-34-17-1 0,-17 17 1 0,0 0-1 0,-84-16-1 0,-52-2-2 0,-85 2-12 0,-100-1-103 0</inkml:trace>
  <inkml:trace contextRef="#ctx0" brushRef="#br0" timeOffset="24">24566 9364 35 0,'0'-16'10'0,"-16"-35"14"0,49 34-8 0,51-17-4 0,35 16-4 0,50-15 1 0,69-2-2 0,33 2-3 0,68-17-2 0,51-1 1 0,66 0-2 0,53 0 1 0,-35 18-3 0,-16-2 1 0,-35 2-2 0,19-1 1 0,-3-1-2 0,-16 19 1 0,-67-2 1 0,-50 18 0 0,-2 0 2 0,18 18 0 0,-67-2-3 0,-2-16 4 0,18 0-1 0,-50 0 0 0,-104-16-1 0,-65 16 1 0,-34 0-1 0,-2 0-3 0,-16 16-89 0</inkml:trace>
  <inkml:trace contextRef="#ctx0" brushRef="#br0" timeOffset="25">10539 10278 38 0,'0'0'0'0,"0"-34"26"0,0 17-2 0,0 17-12 0,0-16-4 0,-19-19 1 0,3 19-2 0,-17-1-2 0,-37 1 1 0,-12 32-2 0,12 1 0 0,3 16 1 0,33 18-2 0,0 1-2 0,34-1 0 0,0-18-1 0,34 2 1 0,18-19 0 0,15 1 0 0,16-17 0 0,20 16 0 0,-17 2-2 0,-2 15 1 0,-34 2 0 0,1 16 0 0,-51-1 0 0,0-17 0 0,-51 18 3 0,1-34 0 0,-34 17-2 0,-2-16 1 0,-17-1 0 0,20-1-1 0,16-16 0 0,15 0-1 0,18 0 0 0,17-16-9 0,34-19-50 0,-17 19-5 0</inkml:trace>
  <inkml:trace contextRef="#ctx0" brushRef="#br0" timeOffset="26">11368 10464 101 0,'0'-16'22'0,"68"-17"-4"0,16 16-5 0,17-1-7 0,18 2-6 0,-34 16-4 0,-34 16-52 0,-35-16-9 0</inkml:trace>
  <inkml:trace contextRef="#ctx0" brushRef="#br0" timeOffset="27">11520 10617 75 0,'-18'0'21'0,"-31"0"7"0,49 0 0 0,18 0-16 0,83-16-8 0,34 16-5 0,1 0-19 0,-52 0-87 0</inkml:trace>
  <inkml:trace contextRef="#ctx0" brushRef="#br0" timeOffset="28">13264 10313 53 0,'0'0'0'0,"0"-86"53"0,0 52-32 0,0 34-9 0,0 0-7 0,-16 85 3 0,1 17-1 0,15 33-3 0,-18-33-3 0,1-18 1 0,17-50-2 0,0-17 2 0,0-34 1 0,0 1-2 0,17-86 0 0,16 0-1 0,1-15 1 0,-1-19-1 0,19 34 1 0,-18 51-1 0,-17 35 0 0,-1-1 0 0,2 50-1 0,-1 34 1 0,18 35 0 0,-2 35 2 0,17-19-3 0,-16-34 0 0,-17-17 1 0,-1-32-2 0,-32-2-24 0,-17-15-95 0</inkml:trace>
  <inkml:trace contextRef="#ctx0" brushRef="#br0" timeOffset="29">13114 10566 69 0,'0'-16'15'0,"-18"16"23"0,36-17-21 0,66-1-11 0,52 18-6 0,16-16-22 0,-68 16-69 0</inkml:trace>
  <inkml:trace contextRef="#ctx0" brushRef="#br0" timeOffset="30">14044 9907 55 0,'0'0'0'0,"0"-51"42"0,0 51-19 0,0 0-11 0,0 51-1 0,18 16-3 0,-18 35-1 0,0-2-3 0,0-32-1 0,0-16-1 0,0-35-1 0,0-17-2 0,-18 0-12 0,2-51-79 0,-1 33 45 0</inkml:trace>
  <inkml:trace contextRef="#ctx0" brushRef="#br0" timeOffset="31">13824 9890 36 0,'0'0'17'0,"-16"-18"30"0,16 18-22 0,50-16-8 0,35 16-8 0,34-17-6 0,-1 17-3 0,-16 0-4 0,-69 0-112 0</inkml:trace>
  <inkml:trace contextRef="#ctx0" brushRef="#br0" timeOffset="32">14790 10244 70 0,'0'0'0'0,"0"-17"23"0,0 17-9 0,-17 0-2 0,17 35-1 0,-16 32 0 0,-19 35-4 0,2 0-3 0,0-18-3 0,15-17 2 0,-15-32-2 0,33-19 0 0,0-50 2 0,16-16-2 0,1-17-1 0,1-18 1 0,-2-16-1 0,34-1 1 0,-33-1-1 0,17 53 1 0,-1 16-1 0,-15 18 0 0,-1 16 0 0,0 0 0 0,1 34 1 0,15 32 0 0,-17 19 1 0,19 17 0 0,-18 0-1 0,16-34 0 0,-15-17 0 0,-2-35 0 0,1 18 0 0,-17-34-1 0,0 0-4 0,-17 0-19 0,-34 0-108 0</inkml:trace>
  <inkml:trace contextRef="#ctx0" brushRef="#br0" timeOffset="33">14656 10464 31 0,'-18'-16'37'0,"1"-1"2"0,17 1-12 0,17 16-12 0,34 0-4 0,17 0-3 0,-1 0-1 0,18-17-3 0,16-1-2 0,-34 2-2 0,-32 16-10 0,-35 16-101 0</inkml:trace>
  <inkml:trace contextRef="#ctx0" brushRef="#br0" timeOffset="34">10590 12057 1 0,'0'0'0'0,"16"-18"16"0,-16 2 7 0,17-1-2 0,-17 17-6 0,0-18-1 0,-17 2-3 0,-17-1-3 0,1 17 1 0,-19 0-4 0,-15 17 0 0,32 17-1 0,-15-17 1 0,16 17-1 0,17 17 1 0,17 0-1 0,0-2-1 0,35-14-1 0,-19-19 1 0,34 1-2 0,18-17 0 0,-1 0 1 0,-15 0-2 0,-1 0 1 0,-1 18 0 0,-16 33 0 0,-1 0 0 0,-15 0 1 0,-18-18-1 0,-18 18-1 0,-15-17 1 0,-18-17 1 0,1-1-1 0,-17 2 0 0,-19-18-1 0,18-18 0 0,2 2 1 0,14-19-3 0,34 2-8 0,36-1-38 0,-1 17-45 0</inkml:trace>
  <inkml:trace contextRef="#ctx0" brushRef="#br0" timeOffset="35">10910 11651 20 0,'0'-18'13'0,"0"2"12"0,0-1 10 0,0 34-1 0,0 17-19 0,0 32-5 0,0-15-2 0,17 18-2 0,0-2-2 0,-17 1-1 0,0-34-1 0,0-17 1 0,0-1-1 0,-17-16-3 0,17 0 3 0,-33-16-7 0,33-1-17 0,-17-17-65 0,-1 17 38 0</inkml:trace>
  <inkml:trace contextRef="#ctx0" brushRef="#br0" timeOffset="36">10758 11667 10 0,'-18'-34'35'0,"18"18"13"0,0 16-24 0,18 0-9 0,16 0-1 0,17 16-4 0,33-16-1 0,0-16-4 0,19-1-2 0,-52 17-1 0,-16 0-1 0,-20-18-1 0,-30 36-103 0,15-18 50 0</inkml:trace>
  <inkml:trace contextRef="#ctx0" brushRef="#br0" timeOffset="37">11656 12259 74 0,'-17'-16'35'0,"17"-2"-9"0,17 18-13 0,34-17-3 0,17 17-4 0,0 0-3 0,-1-16-3 0,1 16-1 0,-51 0-7 0,-1 0-43 0,-16 0-40 0</inkml:trace>
  <inkml:trace contextRef="#ctx0" brushRef="#br0" timeOffset="38">11775 12396 60 0,'-35'0'35'0,"35"0"-7"0,0 16-10 0,18-16-2 0,49-16-8 0,0 16-4 0,3-17-2 0,-3-1-2 0,0 2-9 0,0 32-127 0</inkml:trace>
  <inkml:trace contextRef="#ctx0" brushRef="#br0" timeOffset="39">13995 11904 19 0,'0'-16'11'0,"0"-19"38"0,0 19-23 0,0 50 2 0,-18 34-14 0,1 50-3 0,0 17-4 0,-1-17-3 0,18-16-2 0,-16-67-1 0,16-19 1 0,0-16 0 0,0-16-1 0,0-35-1 0,16-35 1 0,-16-32-1 0,18-17 0 0,-1 50-1 0,18 17 3 0,-2 35-3 0,1 33 2 0,0 17-1 0,-16 34 1 0,15 16-1 0,0 35 2 0,18-2-2 0,-34 2 1 0,17-33-2 0,-17-18 0 0,-17-34 0 0,16-1-14 0,-49-16-24 0,-1 0-69 0</inkml:trace>
  <inkml:trace contextRef="#ctx0" brushRef="#br0" timeOffset="40">13858 12259 57 0,'0'0'0'0,"-17"0"46"0,52-34-18 0,49 17-20 0,18 17-7 0,16-16-17 0,-50 16-76 0</inkml:trace>
  <inkml:trace contextRef="#ctx0" brushRef="#br0" timeOffset="41">14605 11531 43 0,'0'-16'33'0,"0"-1"-9"0,0-1-4 0,0 36-5 0,16 15-2 0,-16 36-1 0,0 15-5 0,17 18-2 0,1-35-2 0,-18-32-1 0,0-19-2 0,0 2-1 0,-18-18-15 0,-15-34-69 0,33 17 31 0</inkml:trace>
  <inkml:trace contextRef="#ctx0" brushRef="#br0" timeOffset="42">14434 11582 55 0,'0'-16'28'0,"0"-19"11"0,33 19-18 0,19 16-9 0,34-17-8 0,14 17-3 0,19-18-2 0,-18 18-41 0,-101 0-30 0</inkml:trace>
  <inkml:trace contextRef="#ctx0" brushRef="#br0" timeOffset="43">15332 11972 72 0,'0'0'11'0,"-35"-17"11"0,35 34-5 0,-15 34-3 0,-1 34-3 0,-2 15-4 0,18-14-4 0,-17-19-1 0,-18-32 1 0,35-35 0 0,0 0-2 0,0-51-1 0,18-51 2 0,-1 0-1 0,18 0 0 0,-4 18-1 0,4 17 1 0,0 32-1 0,-2 19 1 0,-15-1-1 0,-2 17 1 0,-16 0-1 0,17 51 2 0,-1 17 0 0,19 16 0 0,0 18-1 0,-2-35 0 0,-17 0 0 0,1-32-1 0,-17-19-1 0,0 2-9 0,-17-18-22 0,-50-18-96 0</inkml:trace>
  <inkml:trace contextRef="#ctx0" brushRef="#br0" timeOffset="44">15248 12192 37 0,'-17'-33'66'0,"17"33"-41"0,17-18-6 0,67-15-9 0,-16 15-8 0,51 2-6 0,-35 16-118 0</inkml:trace>
  <inkml:trace contextRef="#ctx0" brushRef="#br0" timeOffset="45">15722 11566 76 0,'0'-17'12'0,"0"-34"20"0,17 33-14 0,1 18-7 0,15 35-1 0,18-1-2 0,-1 34-1 0,-16-1-1 0,17 17-2 0,-17 1-2 0,0 34-1 0,-17-1 1 0,-17 0-1 0,-17 2 2 0,-17-18-2 0,-18-1 1 0,-15-34-1 0,-18-16 0 0,-16 0-2 0,-1-18-10 0,-50 1-31 0,68-34-57 0</inkml:trace>
  <inkml:trace contextRef="#ctx0" brushRef="#br0" timeOffset="46">13705 11582 15 0,'-16'-33'28'0,"-1"15"17"0,17 2-14 0,0 16-18 0,-18 0-5 0,2 34 0 0,-52 17 1 0,18 16 1 0,-1 34-1 0,0 2-3 0,34 32-2 0,1 0-1 0,16 0-1 0,16 19 1 0,35-53 0 0,-17 1-2 0,17-35 0 0,17-16-1 0,-1-35 0 0,18 1-18 0,-1 1-117 0</inkml:trace>
  <inkml:trace contextRef="#ctx0" brushRef="#br0" timeOffset="47">16501 11143 5 0,'0'-34'26'0,"18"17"28"0,-2-1-20 0,-16 18-17 0,0 0-5 0,0 35-2 0,0 32-2 0,17 0 1 0,-1 19-3 0,2-1-1 0,-18-19-2 0,0-15-2 0,0-16 2 0,0-35-3 0,0 0 0 0,0 0-2 0,0 0-17 0,-34-35-110 0</inkml:trace>
  <inkml:trace contextRef="#ctx0" brushRef="#br0" timeOffset="48">16348 11159 3 0,'0'-16'5'0,"-16"-18"44"0,-1 17-9 0,17 17-19 0,0 0-5 0,0-18-2 0,17 18-3 0,17 0-1 0,34 0-4 0,17 0-1 0,34 0-1 0,-35 0-1 0,-51-16-4 0,-33 32-18 0,0 2-104 0</inkml:trace>
  <inkml:trace contextRef="#ctx0" brushRef="#br0" timeOffset="49">20127 12259 68 0,'0'-67'36'0,"-17"67"-13"0,17 33-9 0,0 87 2 0,0 31-2 0,17 53-5 0,17 67-5 0,0-1-2 0,-16-65-1 0,-18-53 1 0,-35-34 0 0,18-67-1 0,17-35-1 0,0 1-1 0,0-34-15 0,52-34-92 0</inkml:trace>
  <inkml:trace contextRef="#ctx0" brushRef="#br0" timeOffset="50">21127 12904 82 0,'0'-17'6'0,"-33"-1"16"0,33 18-8 0,-35 69 1 0,18 32-3 0,-1 1-5 0,2 32-3 0,-1-48-2 0,1-52 1 0,16-34 0 0,0-18 0 0,0-33-2 0,16-51 0 0,17 2 0 0,-15-36-1 0,16 17 1 0,-16 52 0 0,15 32-1 0,0 35 1 0,-17 17 0 0,19 68 0 0,0 34 1 0,14 17 0 0,3-19-2 0,-34-14 0 0,15-52-1 0,-33-18-14 0,-33-33-28 0,-19-16-73 0</inkml:trace>
  <inkml:trace contextRef="#ctx0" brushRef="#br0" timeOffset="51">20975 13241 18 0,'-52'-17'56'0,"34"17"-12"0,53-16-29 0,67-1-10 0,32 17-6 0,37-16-47 0,-120 16-9 0</inkml:trace>
  <inkml:trace contextRef="#ctx0" brushRef="#br0" timeOffset="52">21786 12904 65 0,'0'0'0'0,"-16"-51"47"0,-1 34-23 0,17 17-14 0,0 33-4 0,0 53 1 0,0 49-2 0,17-17-2 0,-1-16-2 0,-16-68 1 0,0-17 0 0,0-17 0 0,-16-35 0 0,16-50-2 0,-17-15 1 0,17-19-1 0,0 1 1 0,17 32 0 0,34 35 0 0,17 35-1 0,0 16 0 0,-1 33-2 0,-50 1 2 0,-1 35-1 0,-65-18 0 0,-2 15 1 0,-1-31 0 0,3-1 0 0,-3-17-1 0,52-17 1 0,-18 0-1 0,70 0 2 0,-1-17-1 0,17-1 0 0,16 2 0 0,-33 16-1 0,-34 51 1 0,1 16 1 0,-18 0-1 0,-35 1 1 0,-16-34 1 0,0-16 0 0,1-18-1 0,-18 0-2 0,0 0 1 0,50 0-4 0,2 0-13 0,50-52-107 0</inkml:trace>
  <inkml:trace contextRef="#ctx0" brushRef="#br0" timeOffset="53">22194 12598 89 0,'0'0'0'0,"0"-51"34"0,68 35-16 0,-18 16-7 0,18 51-2 0,-17 34 0 0,17 32-3 0,-17 3-3 0,-35 15 1 0,1 1-2 0,-17-1-1 0,-50-50 0 0,-1-17-2 0,-33-1-10 0,-19-34-62 0,54-33 6 0</inkml:trace>
  <inkml:trace contextRef="#ctx0" brushRef="#br0" timeOffset="54">21042 12463 16 0,'-18'0'16'0,"-31"-16"31"0,14 32-15 0,-33 1-11 0,0 34-5 0,1 16-4 0,-1 35-2 0,17 34-1 0,18 32-4 0,33 19-3 0,33-34 0 0,18-51-1 0,17-18-1 0,-1-33-1 0,34-18-2 0,70-15-27 0,-52-18-84 0</inkml:trace>
  <inkml:trace contextRef="#ctx0" brushRef="#br0" timeOffset="55">22821 12310 26 0,'0'-34'31'0,"0"1"15"0,0 15-26 0,16 18-9 0,-16 18 0 0,0 49 1 0,0 2-4 0,17 15-3 0,-17-16-2 0,17-17-1 0,-17-17 0 0,0-34-2 0,-17 17-15 0,-16-34-39 0,-2-1-34 0</inkml:trace>
  <inkml:trace contextRef="#ctx0" brushRef="#br0" timeOffset="56">22618 12310 30 0,'0'-34'52'0,"0"17"-15"0,33 1-13 0,35-2-11 0,-1 1-5 0,18 1-4 0,0-1-4 0,-51 34-6 0,-16-1-122 0</inkml:trace>
  <inkml:trace contextRef="#ctx0" brushRef="#br0" timeOffset="57">23160 13157 35 0,'-17'0'36'0,"17"-16"9"0,17 16-22 0,16 0-6 0,35 0-7 0,17-17-6 0,-33-1-2 0,-3 18-3 0,-32 0-6 0,0 18-55 0,-17-18-4 0</inkml:trace>
  <inkml:trace contextRef="#ctx0" brushRef="#br0" timeOffset="58">23109 13361 8 0,'0'0'10'0,"-17"0"49"0,17 0-23 0,17 0-10 0,1 0-11 0,31-17-4 0,3 17-4 0,15-18 0 0,18-16-2 0,-34 34-4 0,-18 0-2 0,-33 0-22 0,0 18-89 0</inkml:trace>
  <inkml:trace contextRef="#ctx0" brushRef="#br0" timeOffset="59">24209 13004 3 0,'0'0'0'0,"0"-33"37"0,0 0 3 0,0 15-16 0,0 2-9 0,0 16-4 0,0 16-4 0,0 52 4 0,0 34-4 0,35 32-4 0,0-14-2 0,-19-52 0 0,-16-34 0 0,0-17 1 0,-16-17 0 0,-2-35-1 0,-16-32 0 0,0-19 0 0,17-32-1 0,1 0 0 0,16 34 0 0,49 33 1 0,21 16-2 0,-4 35 0 0,-15 18 1 0,-16 50-2 0,-19-19 1 0,-32 20 1 0,-19-18 0 0,-16-18-1 0,16-15 1 0,-14 15 0 0,32-33-1 0,34 0 1 0,32-17 0 0,21 1-1 0,-3-2 2 0,-15 18-2 0,-19 67 1 0,-15 19-1 0,-2-1 2 0,-32-34-1 0,-19-18 1 0,0 0 0 0,-14-33 1 0,-2 0-2 0,-1-33 0 0,19 17-12 0,17-35-111 0</inkml:trace>
  <inkml:trace contextRef="#ctx0" brushRef="#br0" timeOffset="60">24854 12683 94 0,'0'-34'10'0,"0"1"12"0,0 33-14 0,16 33-5 0,3 18-1 0,-4 33 1 0,-15-15-1 0,0-2-1 0,-15-16-2 0,15-18-8 0,-19-33-110 0</inkml:trace>
  <inkml:trace contextRef="#ctx0" brushRef="#br0" timeOffset="61">24718 12683 44 0,'0'-16'20'0,"-18"-18"20"0,70 17-21 0,15-1-13 0,18 18-5 0,0 18-19 0,-33-18-66 0</inkml:trace>
  <inkml:trace contextRef="#ctx0" brushRef="#br0" timeOffset="62">25651 12938 68 0,'0'0'0'0,"-86"0"27"0,69 33-7 0,1 51-10 0,16 18-3 0,0 0-3 0,0 0 0 0,-18-51 0 0,-16-17 1 0,34-34-1 0,-16 0-1 0,32-51-1 0,1-52-2 0,0 19 1 0,1-51 0 0,15 0-1 0,1 66 0 0,-17 53 0 0,-1 16 0 0,19 51 0 0,-2 49 1 0,2 2 0 0,-2 0 0 0,18-18-1 0,-34-32 0 0,-1-19-10 0,-16-15-24 0,-16-18-63 0</inkml:trace>
  <inkml:trace contextRef="#ctx0" brushRef="#br0" timeOffset="63">25514 13259 35 0,'0'0'0'0,"-17"-18"50"0,34-15-12 0,68 16-32 0,34-17-8 0,33 1-46 0,-118 15-7 0</inkml:trace>
  <inkml:trace contextRef="#ctx0" brushRef="#br0" timeOffset="64">26361 12649 73 0,'0'0'0'0,"-16"-67"30"0,16 50-7 0,0 50-11 0,16 36-4 0,-16 31-1 0,0-14-2 0,0-1-3 0,0-19-1 0,0-48-1 0,-16-1-3 0,16-34-34 0,-33-1-59 0</inkml:trace>
  <inkml:trace contextRef="#ctx0" brushRef="#br0" timeOffset="65">26193 12649 77 0,'0'-16'13'0,"-18"-1"26"0,36-1-17 0,49 2-10 0,34-1-6 0,-16-1-6 0,-34 18-56 0,-35 18-19 0</inkml:trace>
  <inkml:trace contextRef="#ctx0" brushRef="#br0" timeOffset="66">11995 13920 2 0,'0'-17'7'0,"-17"-1"37"0,1 18-1 0,16-16-20 0,16 16-8 0,35-17-2 0,16-1-6 0,18 18-4 0,-17 0-3 0,0 0-9 0,-51 18-118 0</inkml:trace>
  <inkml:trace contextRef="#ctx0" brushRef="#br0" timeOffset="67">12081 14106 85 0,'0'-17'14'0,"-35"-1"16"0,35 18-10 0,50-16-14 0,52 16-3 0,52-35-5 0,-20 35-124 0</inkml:trace>
  <inkml:trace contextRef="#ctx0" brushRef="#br0" timeOffset="68">14163 13818 44 0,'0'0'0'0,"-16"-35"43"0,-17 35-22 0,15 51-3 0,18 35-6 0,0 14-4 0,0 20-3 0,0-36-4 0,0-33 2 0,0-35-1 0,0 2 0 0,0-52-1 0,18-50 0 0,-18 33-1 0,15 17 0 0,-15-68 0 0,34-33 0 0,-17 15 0 0,-1 54 1 0,3 32-1 0,-3 50 0 0,19 18 1 0,-19 67 1 0,35 19 0 0,-17 15-1 0,33-33 0 0,-50-19-1 0,-1-32 0 0,-16-51-7 0,0 18-28 0,-33-36-73 0</inkml:trace>
  <inkml:trace contextRef="#ctx0" brushRef="#br0" timeOffset="69">14011 14089 47 0,'0'-18'44'0,"17"18"-16"0,51-16-20 0,67-19-7 0,1 2-49 0,-102 17-8 0</inkml:trace>
  <inkml:trace contextRef="#ctx0" brushRef="#br0" timeOffset="70">14773 13412 63 0,'0'0'0'0,"-34"-17"40"0,34 17-18 0,0 0-13 0,18 51 1 0,-18 15 0 0,16 3-2 0,-16 15-5 0,0-33-2 0,0-35 1 0,0 1-4 0,0-17-21 0,-16 0-89 0</inkml:trace>
  <inkml:trace contextRef="#ctx0" brushRef="#br0" timeOffset="71">14586 13463 70 0,'0'-17'17'0,"0"-17"26"0,35 34-22 0,16-17-11 0,50 17-7 0,18-18-3 0,17 18-36 0,-120 0-43 0</inkml:trace>
  <inkml:trace contextRef="#ctx0" brushRef="#br0" timeOffset="72">15722 13699 61 0,'0'0'0'0,"0"-34"50"0,0 34-33 0,-17 34-7 0,-1 50 0 0,2 36-5 0,16-3-2 0,-17-31-2 0,1-52 1 0,16-17 0 0,0-68 0 0,16-35-1 0,17-14-1 0,-15-20 0 0,16 19 1 0,17 16-1 0,-17 52 0 0,-1 33 0 0,-16 33 1 0,18 69 2 0,-2 0-1 0,1 16-1 0,18-16-1 0,-36-34 0 0,-16-34-11 0,-16-17-73 0,16-17 29 0</inkml:trace>
  <inkml:trace contextRef="#ctx0" brushRef="#br0" timeOffset="73">15620 13954 85 0,'0'0'21'0,"-17"-18"3"0,85 2-18 0,34-19-5 0,34 19-18 0,-69 16-74 0</inkml:trace>
  <inkml:trace contextRef="#ctx0" brushRef="#br0" timeOffset="74">16332 13412 81 0,'0'0'0'0,"-17"-51"36"0,17 34-22 0,0 50-5 0,0 18 0 0,0 33-4 0,17 2-3 0,-17-19-2 0,0-33 0 0,0-1-16 0,0-33-93 0</inkml:trace>
  <inkml:trace contextRef="#ctx0" brushRef="#br0" timeOffset="75">16129 13428 62 0,'0'-16'44'0,"0"-1"-18"0,51-1-17 0,17 18-7 0,32-16-21 0,-48 16-74 0</inkml:trace>
  <inkml:trace contextRef="#ctx0" brushRef="#br0" timeOffset="76">16705 13292 87 0,'-16'0'13'0,"16"-17"23"0,16 17-19 0,17 51-5 0,1 51-3 0,17 17-3 0,-17 33-3 0,-17 1-3 0,-17-34 1 0,-35-35-1 0,2-17 0 0,-35 2-3 0,-32-20-15 0,-37 2-90 0</inkml:trace>
  <inkml:trace contextRef="#ctx0" brushRef="#br0" timeOffset="77">15553 13361 71 0,'-16'-17'18'0,"-2"-1"5"0,1 36-10 0,-34 33 3 0,0 17-3 0,-17 32-2 0,18 20-4 0,-1 15-1 0,34 18-2 0,51-2-2 0,33-16-2 0,18-32 0 0,17-35-3 0,16-52-19 0,1-32-117 0</inkml:trace>
  <inkml:trace contextRef="#ctx0" brushRef="#br0" timeOffset="78">17145 13055 17 0,'0'0'0'0,"-17"-33"40"0,-1 33 0 0,18 0-25 0,0 33 5 0,0 18-5 0,0 51-3 0,0 0-6 0,18-17-2 0,-18-17-3 0,0-52-1 0,17 1 1 0,-17-17-18 0,0-33-100 0</inkml:trace>
  <inkml:trace contextRef="#ctx0" brushRef="#br0" timeOffset="79">16925 13055 85 0,'0'-16'25'0,"-16"-1"5"0,49-1-13 0,18 18-6 0,33 0-3 0,1-16-4 0,0 16-4 0,-51 0-15 0,-16 16-92 0</inkml:trace>
  <inkml:trace contextRef="#ctx0" brushRef="#br0" timeOffset="80">12469 15409 71 0,'0'-16'31'0,"0"-1"-1"0,51-1-13 0,34 2-6 0,34 16-7 0,-18 0-3 0,-16-17-7 0,-35 34-98 0</inkml:trace>
  <inkml:trace contextRef="#ctx0" brushRef="#br0" timeOffset="81">12623 15478 68 0,'-35'0'22'0,"0"17"6"0,35-1-14 0,52-16-5 0,49 0-7 0,18 0-4 0,33 0-97 0</inkml:trace>
  <inkml:trace contextRef="#ctx0" brushRef="#br0" timeOffset="82">14672 15156 68 0,'0'-18'25'0,"0"18"-4"0,-16 18-4 0,-19 49-4 0,19 17-3 0,-3 18-4 0,3 0-4 0,-1-18 0 0,-17-49-1 0,34-19 0 0,0-16 1 0,16-33-1 0,2-18 0 0,-1-33-1 0,18-18 1 0,-19-1-1 0,1-14 1 0,1 48-1 0,15 53 1 0,-17 16-1 0,18 34 2 0,-16 50 1 0,-2 0 0 0,17 1-1 0,2-16-2 0,0-18 0 0,-2-1-1 0,1-34 1 0,-17 2-10 0,0-1-34 0,-17-1-54 0</inkml:trace>
  <inkml:trace contextRef="#ctx0" brushRef="#br0" timeOffset="83">14467 15495 85 0,'-16'-17'22'0,"32"-1"1"0,36 18-15 0,50 0-5 0,16-16-7 0,-16 16-105 0</inkml:trace>
  <inkml:trace contextRef="#ctx0" brushRef="#br0" timeOffset="84">15147 14868 89 0,'0'0'0'0,"0"-51"29"0,0 33-15 0,16 18-5 0,-16 35 1 0,0 32 0 0,0 35-5 0,0-18-3 0,0-15-2 0,0-18-1 0,0-35-20 0,0-16-112 0</inkml:trace>
  <inkml:trace contextRef="#ctx0" brushRef="#br0" timeOffset="85">14993 14885 73 0,'-16'-17'34'0,"16"-1"-9"0,51 18-17 0,33-16-5 0,35 16-5 0,17 0-66 0,-120 0 15 0</inkml:trace>
  <inkml:trace contextRef="#ctx0" brushRef="#br0" timeOffset="86">15874 15189 62 0,'-17'34'49'0,"17"-1"-33"0,-16 36-5 0,-1 15 0 0,-1 2-4 0,2-37-3 0,16-14-1 0,-17-35 1 0,17-17-1 0,33-17-3 0,-15-50 1 0,-1-2-1 0,16-16 0 0,-16-16 1 0,17 34-1 0,-1 50 1 0,-15 1-1 0,-1 33 1 0,0 0 1 0,1 49 0 0,15 37 1 0,-17-1-1 0,19-1 0 0,0 1-1 0,-2-34 0 0,-17-18-1 0,1-15 0 0,-1-1 0 0,-16-17-8 0,-16 0-25 0,-1 0-93 0</inkml:trace>
  <inkml:trace contextRef="#ctx0" brushRef="#br0" timeOffset="87">15841 15342 91 0,'-35'0'26'0,"35"0"-2"0,51-17-9 0,68-1-11 0,34-16-35 0,-120 34-49 0</inkml:trace>
  <inkml:trace contextRef="#ctx0" brushRef="#br0" timeOffset="88">17299 15207 58 0,'-18'-18'32'0,"18"2"3"0,0-1-13 0,34-1-6 0,32 2-9 0,20-1-4 0,-18 17-3 0,-17 0-4 0,-18 0-35 0,-33 17-61 0</inkml:trace>
  <inkml:trace contextRef="#ctx0" brushRef="#br0" timeOffset="89">17315 15307 85 0,'0'0'0'0,"-51"0"27"0,34 0-1 0,17 0-14 0,52 0-8 0,49 0-3 0,18 0-2 0,33-34-19 0,-85 34-59 0</inkml:trace>
  <inkml:trace contextRef="#ctx0" brushRef="#br0" timeOffset="90">18907 14783 70 0,'0'-18'11'0,"0"-15"23"0,0 0-18 0,-35 15-7 0,2 2-5 0,-1 16-1 0,0 0-2 0,1 0 0 0,-34 16 3 0,-3 18 0 0,37-1-2 0,-1 18 0 0,34 0-2 0,18 18 1 0,15-18 0 0,1-18-1 0,34-33 1 0,-17 0-1 0,16 0 1 0,-33 17-1 0,17-17 1 0,-34 34-2 0,18-1 1 0,-35 2 0 0,0-35 0 0,0 51 0 0,-18-17 0 0,1-1 1 0,-18-17 0 0,-14 19 2 0,-19-19 0 0,17-16 2 0,-17 0-3 0,33-34 0 0,2 1-2 0,-1-18-52 0,34 35-30 0</inkml:trace>
  <inkml:trace contextRef="#ctx0" brushRef="#br0" timeOffset="91">6861 4656 0 0,'0'0'1'0,"-17"-33"6"0,17 33 4 0,-16-18 0 0,32 36 10 0,18-18-10 0,33 0 0 0,3 16-4 0,31-16-1 0,18 0-3 0,16 0 3 0,1 0-2 0,-17 0-1 0,-2 0 1 0,19-16-2 0,-34 16-1 0,-1 0 0 0,1 0 0 0,32 16 0 0,20-16 1 0,-2 0 0 0,35 0-1 0,-1-16-1 0,0-2 1 0,18 1 1 0,-2 17-1 0,2 0-1 0,-34-16 1 0,16 16-1 0,16 0 1 0,3-16-1 0,-2 16 1 0,-34 0-1 0,-15-17 0 0,-20 17 0 0,-32-18 1 0,-51 18 0 0,-51 0 0 0,-16 0-1 0,-54-16 1 0,-30 16-2 0,-71 0 1 0,-48 0 1 0,-53 16-2 0,-32 19 0 0,-35-35 2 0,1 32-1 0,-19-15 0 0,36 1-1 0,17-18 1 0,33 0-1 0,15 0-1 0,36-18 2 0,0 18-1 0,51-17 1 0,16 17-3 0,19-16 2 0,15 16 1 0,67-16 0 0,34 16 0 0,53 0 0 0,49 0 0 0,68 0 1 0,53 0 2 0,66 0-2 0,17-17 1 0,33-1-1 0,18 2 1 0,-1-1 0 0,3 17-2 0,-2 0 2 0,-1 0-3 0,-15 17 1 0,-19-17 1 0,-17 16-2 0,18-16 2 0,-33 0-1 0,-19 18 1 0,-49-18-2 0,-34 0 1 0,-69 0 0 0,-50-18 0 0,-51 18 1 0,-68 0-1 0,-84 18 0 0,-51 15 0 0,-103-17 0 0,-16 1-2 0,-67-17 3 0,-17 18-2 0,-18-2 1 0,-17-16 0 0,-84 0-1 0,118 0 0 0,119-16 0 0,-135-2-1 0,117 18 1 0,105-17-1 0,-55 1 0 0,104 0 1 0,51-1 1 0,66 17 0 0,52 0 0 0,68 0 0 0,101 0 1 0,101 0 0 0,103 0-7 0,70 0-95 0</inkml:trace>
  <inkml:trace contextRef="#ctx0" brushRef="#br0" timeOffset="92">8286 9060 4 0,'0'0'7'0,"0"-18"2"0,15 18 6 0,19-16 13 0,34 16-1 0,16 0-13 0,17 0-5 0,53 16-5 0,33-16-3 0,33 0 4 0,51-16-1 0,67 16 0 0,-15-17-3 0,32-1 0 0,-16 18 0 0,0 18 0 0,0-1 0 0,-1-17 0 0,-33 0-1 0,-18-17 1 0,-47-1 0 0,-55 2 0 0,-83-19 0 0,-52 19 2 0,-67-1 2 0,-50 17-4 0,-36 0-1 0,-82 17 0 0,-51-1-1 0,-35 2 1 0,-52-1 0 0,-34-1 0 0,-15-16 0 0,-18 0 1 0,-16 18-2 0,32-1 2 0,2-17-1 0,34 0 1 0,50 16 0 0,33-16-2 0,87-16 2 0,82 16-1 0,69 0 0 0,50 0-1 0,105 0 0 0,98-17 2 0,52-1-1 0,68-15-1 0,68 15 1 0,-1 2 0 0,0-1 1 0,-16 1-1 0,-34-19 2 0,-34 19-1 0,-68 16-1 0,-68-17 0 0,-69 17 1 0,-83 51-23 0,-67-34-57 0</inkml:trace>
  <inkml:trace contextRef="#ctx0" brushRef="#br0" timeOffset="93">20872 8891 1 0,'0'-17'2'0,"17"-1"6"0,-17 18-1 0,16-16 5 0,2 16 8 0,34-17 0 0,-19 17-3 0,35 0-8 0,16 0-4 0,2 17-2 0,33-1-1 0,15 2 1 0,52-18-3 0,18 17 1 0,-1-17-1 0,-18 16 1 0,-31 1-1 0,-2-17 1 0,2 0 0 0,-2-17 4 0,0 17-2 0,0-16-2 0,-33 32-1 0,-33-16 0 0,15 17 1 0,-1-17-2 0,36 0 2 0,18-17 2 0,31 17-1 0,2-16-1 0,-35 16-1 0,1 16-1 0,-19-16 0 0,20 0 2 0,-2 0-1 0,18-16 1 0,-18 16-1 0,-16-17 0 0,-19 17 0 0,20 0 0 0,-3 0 0 0,3 0 0 0,15 0 1 0,-16 0-1 0,16 0-1 0,-16 0 1 0,-17 17-2 0,16-17 3 0,1 16-1 0,16-16 0 0,0 0 0 0,53 0-1 0,-55-33 1 0,4 15 1 0,-19 2-1 0,36-19 0 0,-19 2-1 0,0-1 1 0,-17-17 0 0,-50 33-1 0,16-48 2 0,-50 15 0 0,-17-18-1 0,-34-31 1 0,0 14 0 0,-34-16 0 0,-34 2 0 0,-33 15 0 0,-1 17-1 0,-32 1 2 0,-36 16-1 0,-34 0 0 0,-16 16-1 0,-18 1 1 0,-16 1 1 0,-1-18-1 0,19 18-1 0,0 15 2 0,16 2-2 0,15-1 1 0,-15 17 0 0,-16 0-1 0,-2-18 2 0,18 18-2 0,-35-16 1 0,17 16-1 0,2 0 1 0,16 16 0 0,-16 2-2 0,14-1 1 0,19-1 1 0,34 2 0 0,-1-2-2 0,1 1 2 0,16-1-2 0,1 1 1 0,33 1 1 0,1-18-1 0,-1 16 0 0,0-16 0 0,-16 35 0 0,16-35 0 0,18 16 0 0,-18 2-1 0,17 15 1 0,-16 18 0 0,16-16 0 0,17 14 0 0,18-14 1 0,-18-1-1 0,18-1 0 0,-1 2-1 0,-17-1 2 0,18 15-1 0,-3 2 0 0,21 0-1 0,14 0 1 0,2 51-1 0,33 0 2 0,16-18 0 0,69-33-1 0,1-18 1 0,15 18-2 0,-17-17-97 0</inkml:trace>
  <inkml:trace contextRef="#ctx0" brushRef="#br0" timeOffset="94">3659 16951 0 0,'-18'0'9'0,"-13"-18"19"0,13-33-3 0,1 35-9 0,17-1-3 0,17 17-6 0,17 17 3 0,33 68-4 0,18 16-1 0,0 17-2 0,16-16-1 0,-34-35 0 0,-15-32-1 0,-52-19-1 0,18 2 0 0,-18-36-113 0</inkml:trace>
  <inkml:trace contextRef="#ctx0" brushRef="#br0" timeOffset="95">3846 16849 31 0,'0'-18'21'0,"0"2"5"0,-16 16-12 0,-2 67 1 0,-16 19-3 0,0 32-5 0,1 17-5 0,-2-33-1 0,0-35-3 0,20 2 0 0,-1-52-16 0,-2-17-57 0,1-17 47 0</inkml:trace>
  <inkml:trace contextRef="#ctx0" brushRef="#br0" timeOffset="96">3354 17239 11 0,'0'0'0'0,"0"-18"49"0,0 18-24 0,16 0-10 0,35 0 0 0,52 0 1 0,32-16-5 0,52-35-3 0,-18 0-7 0,-34 34-1 0,-50-1-4 0,-18 18-106 0</inkml:trace>
  <inkml:trace contextRef="#ctx0" brushRef="#br0" timeOffset="97">6354 17068 3 0,'-19'0'26'0,"19"0"10"0,-16 0-12 0,-1 35-6 0,-17 32-9 0,19 35-4 0,15 16-5 0,0-16 1 0,0-18 0 0,0-33 0 0,-18-16 1 0,18-35 3 0,-17-17-2 0,17-34 0 0,0-33 0 0,0-36-1 0,17 2 0 0,1 16 0 0,-3 18-1 0,-15 50-1 0,16 34 0 0,19 16 0 0,0 53 3 0,16 33 0 0,16 16-3 0,-15-16-1 0,-36-34 1 0,17-1-1 0,-33-16-3 0,0-51-17 0,-18 0-93 0</inkml:trace>
  <inkml:trace contextRef="#ctx0" brushRef="#br0" timeOffset="98">6183 17441 14 0,'0'0'34'0,"0"18"-6"0,85-36-19 0,34 2-56 0</inkml:trace>
  <inkml:trace contextRef="#ctx0" brushRef="#br0" timeOffset="99">8048 17170 19 0,'0'0'0'0,"0"-16"64"0,-18-1-41 0,18-1-9 0,0 36-7 0,0 15 3 0,0 52-2 0,18-1-4 0,15 18-2 0,18-33 1 0,-34-36-1 0,50 0 1 0,-32-33 0 0,31-16 1 0,4-52-2 0,-19-16 0 0,-2-19 0 0,-30 19-1 0,-19 0-2 0,-19 50 2 0,-14 17-3 0,-1 50 1 0,1 2 0 0,14 16 1 0,54-1-1 0,16 0 1 0,17 19 0 0,-17-18-2 0,-18 0 3 0,-33-17-1 0,-18-1 1 0,-48-16-1 0,15-17-16 0,-33-33-114 0</inkml:trace>
  <inkml:trace contextRef="#ctx0" brushRef="#br0" timeOffset="100">8030 16984 82 0,'0'0'10'0,"0"35"-7"0,0-19-82 0</inkml:trace>
  <inkml:trace contextRef="#ctx0" brushRef="#br0" timeOffset="101">10114 17119 16 0,'0'0'16'0,"-17"-51"44"0,1 2-31 0,16 32-13 0,0 34-6 0,0 32 1 0,16 88-5 0,17 15-4 0,2-17-2 0,-18-33 2 0,-17-34-1 0,0-34 2 0,-17-34 1 0,0-34-1 0,-17-52 1 0,17-31-2 0,1-37 0 0,16 37-1 0,16 15-1 0,35 51-1 0,1 51 1 0,-3 33-2 0,-31 53 1 0,-1-19 0 0,-52 0 0 0,-14-32 0 0,-3-1-3 0,18-17-17 0,17-17-76 0</inkml:trace>
  <inkml:trace contextRef="#ctx0" brushRef="#br0" timeOffset="102">10590 17086 58 0,'0'-18'45'0,"-18"-15"-12"0,1 17-21 0,1 16-7 0,16 33-1 0,0 52-1 0,0 17-2 0,33-18-1 0,18-17 0 0,-1-49 2 0,-16-18 0 0,17-18 1 0,-34-33-2 0,-17-16 0 0,-35-17-2 0,-14-1-1 0,-36 1 2 0,34 67-1 0,-17 17-1 0,52 50 1 0,16 1-1 0,33 0 0 0,53-17 1 0,15-34 1 0,18-34 0 0,-19-17 2 0,-15 0-1 0,-51 18 0 0,-17-2-1 0,-34 35 0 0,-1 0 0 0,18 35-1 0,18 14 1 0,16 20-1 0,17-1-1 0,0-18 2 0,-34 0 0 0,-17-32 0 0,-17 16 1 0,-34-34-1 0,-17 17 0 0,17-17-4 0,18 0-45 0,15 0-18 0</inkml:trace>
  <inkml:trace contextRef="#ctx0" brushRef="#br0" timeOffset="103">11215 17339 65 0,'0'-16'23'0,"-15"-2"4"0,15 18-23 0,31 18-1 0,4 33-2 0,16-17 0 0,-16-17 2 0,14-34 0 0,-14-17 1 0,0-35-2 0,-19 3 1 0,-1-19-2 0,-15 50 0 0,0 19 0 0,0 50 2 0,0 17 2 0,18 16-3 0,34 1-2 0,-3-34 0 0,37-1 1 0,-2-33 0 0,-32-16 2 0,-19-53 0 0,-17-15 0 0,-16-34 0 0,0-17 0 0,0 33-3 0,0 33 1 0,-16 69-2 0,16 34 1 0,0 52 0 0,16 49-1 0,2 1-1 0,-1-36 1 0,18-31-1 0,14-36 3 0,3-33 0 0,-1-16 1 0,-2-53-1 0,-31 3 2 0,-18-3-3 0,17 53 0 0,-17 16-1 0,0 67 1 0,17 0-1 0,1-16 0 0,31 0 2 0,-14-33-3 0,0-18-6 0,-19-34-29 0,-16 17-42 0</inkml:trace>
  <inkml:trace contextRef="#ctx0" brushRef="#br0" timeOffset="104">11843 17019 48 0,'0'0'19'0,"-52"0"32"0,36 0-35 0,66-17-14 0,35-1-3 0,0 18-91 0</inkml:trace>
  <inkml:trace contextRef="#ctx0" brushRef="#br0" timeOffset="105">12502 17288 45 0,'0'-16'9'0,"0"-1"32"0,0-33-21 0,18-1-12 0,-1 16-2 0,-1 19-2 0,19 16-2 0,-18 16 2 0,17 53-1 0,-1 15-3 0,1 1-1 0,-16-17-1 0,-2-17 4 0,-16-51 7 0,0-51-2 0,0-17-2 0,17-17-3 0,-17-17 0 0,16 18 0 0,-16 50-3 0,18 34 1 0,-1 16-1 0,18 53 0 0,49-36 0 0,33 2 0 0,2-19 2 0,-34-49 0 0,-69-1-1 0,-16-17 1 0,-31 0 0 0,-4 34-1 0,-16 34 0 0,18 34-2 0,15 51 3 0,36-19 2 0,15-14-1 0,18-18 1 0,15-34-2 0,4-17-12 0,-19-17-105 0</inkml:trace>
  <inkml:trace contextRef="#ctx0" brushRef="#br0" timeOffset="106">14350 17239 14 0,'0'-18'31'0,"17"-49"16"0,-17 16-26 0,-17 0-15 0,-34 18-2 0,-17 33-1 0,0 33 2 0,34 34-4 0,34 19-1 0,34-3 2 0,34-32 0 0,0-33 0 0,-17-52 2 0,0-34-1 0,-51-33 0 0,0-18 0 0,-16 1-3 0,-2 32 2 0,1 52-2 0,0 52 0 0,17 67 3 0,17 34-1 0,34 16-2 0,15-34-1 0,20-33 1 0,-1-34 1 0,-34-34 0 0,17-52 1 0,-52-14 1 0,1-36-2 0,-17 17 0 0,-17 52-1 0,17 33-1 0,-16 33 1 0,16 34-1 0,16 19-1 0,35-19 1 0,17-34 1 0,17-15 0 0,-1-53 2 0,-50-32-1 0,-17 34 1 0,-34-36-2 0,-1 36-5 0,2 33-19 0,16 33-76 0</inkml:trace>
  <inkml:trace contextRef="#ctx0" brushRef="#br0" timeOffset="107">14739 17137 3 0,'0'0'7'0,"-17"0"56"0,0 0-29 0,17 0-26 0,0 0-1 0,17 0 0 0,18 0-3 0,-19-34-3 0,1-34 2 0,-34 17-3 0,-17 18 0 0,0 33 1 0,1 68 1 0,17 32 3 0,32 20-2 0,69-36 0 0,-1-50 1 0,35-34-1 0,-35-34 0 0,-51-50 1 0,2-36-2 0,-35 3-1 0,0-19 0 0,-17 34-3 0,-1 85 2 0,18 17-1 0,0 33 5 0,18 53 0 0,-1 32 1 0,0 52 2 0,1 33-5 0,-18 0-3 0,16-50 0 0,-16-70 7 0,17-14-4 0,17-36 2 0,0-15-5 0,15-103-3 0,-49-50 3 0,-31-18-8 0,-39 35 5 0,-14 32 1 0,0 70 1 0,33 16 0 0,51 16 0 0,33-16-2 0,52-16-21 0,51-2-76 0,-119 18 68 0</inkml:trace>
  <inkml:trace contextRef="#ctx0" brushRef="#br0" timeOffset="108">15603 17154 29 0,'17'0'64'0,"-17"0"-29"0,0 0-5 0,18 0-36 0,-18 0-109 0</inkml:trace>
  <inkml:trace contextRef="#ctx0" brushRef="#br0" timeOffset="109">16909 17221 36 0,'0'0'10'0,"0"-33"39"0,0-1-31 0,16 17-13 0,17 34-3 0,19-17 0 0,-1 0-1 0,-2-51 0 0,-31-33 1 0,-18-18-1 0,0 16 0 0,-34 52 1 0,34 52-1 0,0 67 1 0,34 17 0 0,51-1-2 0,17-50 1 0,-17-35 3 0,-18-67-2 0,-34-49 1 0,-14-53-1 0,-38-33-1 0,3 117-1 0,-1 53 3 0,1 67 1 0,16 34 4 0,0 15 0 0,16 88-2 0,1 14-2 0,-1 2-3 0,19-35 0 0,-18-67 0 0,17-69 1 0,-1-15 1 0,-16-69 0 0,-17-34-1 0,-17 1-1 0,-32-18-1 0,-21 34-2 0,37 50-6 0,-1 18-16 0,17 18-105 0</inkml:trace>
  <inkml:trace contextRef="#ctx0" brushRef="#br0" timeOffset="110">17128 16780 116 0,'-18'-16'5'0,"-15"-17"8"0,66 33-35 0,-15 16-45 0</inkml:trace>
  <inkml:trace contextRef="#ctx0" brushRef="#br0" timeOffset="111">19262 17002 22 0,'0'0'0'0,"0"-18"35"0,18-49-9 0,-1-1-3 0,-34-17-8 0,-34 18-6 0,0 32-4 0,0 35-2 0,-15 35 1 0,48 15 1 0,-16 34-1 0,51 53-4 0,18-37 2 0,14-31 1 0,19-52 1 0,-17-68 0 0,0-33-1 0,-34-18-1 0,-34-35-1 0,-1 54-1 0,2 66 0 0,-1 50-1 0,1 18 2 0,32 51-2 0,17 16 0 0,19-16 0 0,15-51 2 0,18-18-1 0,-18-49 2 0,-32-35 0 0,0-33 0 0,-35-35 0 0,-51-101-2 0,32 118 1 0,19 68-1 0,-16-34 1 0,-1 52 0 0,17 32-3 0,0 68 2 0,0 36-1 0,17-3 1 0,-1 37-2 0,36-19 0 0,-1-51 2 0,-1-66 0 0,35-52 2 0,-33-52 0 0,-19-49 0 0,-33-67-2 0,-17 82 1 0,1 69 0 0,-19 51-2 0,35 86 1 0,-17 15 0 0,34-17 1 0,18 36-4 0,32-19-6 0,-15-16-113 0</inkml:trace>
  <inkml:trace contextRef="#ctx0" brushRef="#br0" timeOffset="112">20720 17019 68 0,'0'0'20'0,"0"0"-3"0,33 33-7 0,-15 1-3 0,15-1-2 0,-16-15 1 0,34-36-2 0,-34-49-1 0,17-1-1 0,-34-16 0 0,0 15-1 0,-18 35 3 0,2 34-1 0,16 69-1 0,16 33 0 0,36-18-1 0,15 1-1 0,3-52 3 0,12-66-2 0,-12-52 4 0,-21-34-3 0,-31-83-2 0,-18 66 0 0,-34 35 1 0,17 101 0 0,1 0 0 0,16 84-3 0,33 35 4 0,-17-52 1 0,19 51-2 0,0 2 0 0,14-54-1 0,3-31 1 0,15-52 0 0,1-34 1 0,-17-33 0 0,-34-18-3 0,-1-34-1 0,-32 120 1 0,-17-1 0 0,15 68 1 0,1-18 2 0,34 34-3 0,34 35 0 0,17 0 0 0,-35-34 0 0,-33-34 2 0,-17-17-1 0,-34-17 0 0,-33-35-19 0,32 2-94 0</inkml:trace>
  <inkml:trace contextRef="#ctx0" brushRef="#br0" timeOffset="113">21211 16680 92 0,'0'-18'12'0,"-16"2"22"0,100-1-28 0,103-1-89 0</inkml:trace>
  <inkml:trace contextRef="#ctx0" brushRef="#br0" timeOffset="114">22871 16882 39 0,'0'0'0'0,"-34"0"42"0,18 0-25 0,16 0-7 0,16 35-5 0,18-19 0 0,0-32-2 0,17-19-2 0,-34-32 0 0,-17-17-1 0,-35 33 1 0,2 33 0 0,-18 53 3 0,51 32 3 0,0 18 0 0,35 34-3 0,32-19-1 0,34-31-1 0,2-36 1 0,-2-49 0 0,-50-52 0 0,-17-34-1 0,-34-16-1 0,0-35-3 0,-18 120 3 0,-15 50-2 0,33 33 3 0,0 34-3 0,33 2 1 0,19 32-1 0,-1-50 1 0,33-34-1 0,0-34 2 0,19-34-1 0,-35-17 1 0,-35-50 0 0,-17-19-1 0,-16-14-2 0,-16 117 2 0,-69 17 0 0,18 33 1 0,34 18 1 0,14 34-3 0,19-1 1 0,35-33-1 0,16-33 1 0,-1-18 0 0,-15-34 2 0,-2-17-1 0,-17 51-2 0,-16 34 0 0,18 67 1 0,-18 17 1 0,17 69-1 0,-17-52-1 0,0-33 2 0,-17-51 4 0,-17-51 3 0,-17-34-2 0,34-50-3 0,0-18 0 0,34-51-8 0,34 18-18 0,0 33-36 0,-17 69-31 0</inkml:trace>
  <inkml:trace contextRef="#ctx0" brushRef="#br0" timeOffset="115">24090 16900 39 0,'0'0'17'0,"0"-18"27"0,0 2-37 0,18-19 10 0,16 1-12 0,33-50-4 0,-67 33 1 0,-16 18 0 0,-17 33-2 0,-2 33 2 0,18 36 2 0,17 31 0 0,34 2-3 0,17-16 1 0,17-53 1 0,-19-33-1 0,2-50 0 0,-16-19 1 0,0-33-1 0,14-49-5 0,-30 100 3 0,-19 33 0 0,16 69 0 0,-16 18 3 0,35 31-4 0,-2 20 1 0,17-52-1 0,-32-19 2 0,-2-65 4 0,-16-34-3 0,17-52-1 0,17-34-1 0,18 18-1 0,-19 83 1 0,1 35 0 0,-1 51 0 0,-33 18 3 0,19 15-3 0,-4 18-3 0,3-17-17 0,15-35-95 0</inkml:trace>
  <inkml:trace contextRef="#ctx0" brushRef="#br0" timeOffset="116">25396 16697 57 0,'0'0'0'0,"17"-68"60"0,17 50-42 0,16 2-10 0,-15 32-4 0,-2 53-1 0,-17-2 2 0,2 17-4 0,15 18 0 0,-14-33-1 0,-3-36 3 0,17-33 2 0,-15-67 1 0,-1-19-2 0,33-32-5 0,-32-17-2 0,-2 66-5 0,17 36-17 0,19 50-98 0</inkml:trace>
  <inkml:trace contextRef="#ctx0" brushRef="#br0" timeOffset="117">26328 16815 58 0,'17'-18'47'0,"-1"-82"-19"0,-16 49-19 0,-33 0-6 0,-18 34-2 0,0 17 0 0,0 51-1 0,17 17 1 0,34 15 2 0,0 19-4 0,34-16 1 0,17-52 2 0,-17-34 0 0,0-51 1 0,0-18-1 0,-17-33-2 0,-1 2-1 0,-16 82 2 0,-16 18-1 0,16 51 4 0,-17 16-2 0,50 19-2 0,35-1 0 0,16-68 0 0,2-34 2 0,-19-52 0 0,-33-33-3 0,-17 53 0 0,-17-87 1 0,-17 17 0 0,1 35 1 0,16 66 0 0,0 36-2 0,0 50 1 0,16 50 1 0,1 1 0 0,-17-36 3 0,16 3-5 0,2-19-1 0,-1-16-21 0,18-33-59 0,-35-18 35 0</inkml:trace>
  <inkml:trace contextRef="#ctx0" brushRef="#br0" timeOffset="118">26887 16629 21 0,'-17'-34'47'0,"-1"-1"9"0,18 19-35 0,0 32-16 0,0 53 2 0,0-1-4 0,0-18 3 0,18 18-6 0,15-1 0 0,19-49 2 0,15-18-2 0,-15-51 1 0,15-51-3 0,-50 1 1 0,-17-1 1 0,17 52 1 0,-17 50-1 0,0 17 0 0,0 67-1 0,0 18 2 0,0-35 2 0,34 35-4 0,16-35 1 0,36-32 0 0,-2-35 0 0,0-68 0 0,-32-52-1 0,-52-31-2 0,0 49 4 0,-35 86-1 0,-15 16 1 0,16 67 0 0,34 17-2 0,0 1 4 0,51-17-3 0,17 17-2 0,16-52 2 0,0-33 0 0,-14-67 1 0,12-86-3 0,-64 51 1 0,-1 35 1 0,0 50 0 0,-17 34 0 0,18 50-1 0,15 19 0 0,-17-36 5 0,2 18-4 0,-36-1-1 0,-31-32 2 0,-21-35-4 0,21-17-109 0</inkml:trace>
  <inkml:trace contextRef="#ctx0" brushRef="#br0" timeOffset="119">29004 16731 24 0,'0'-18'12'0,"0"-49"31"0,0-1-26 0,-16 17-9 0,-35 18-4 0,-1 33 0 0,-15 17 2 0,33 67-1 0,34 1-2 0,0-18 4 0,52 17-7 0,-3-15 1 0,3-52 2 0,-1-34-1 0,-18-34 1 0,-17-34-1 0,2-33-3 0,-18 50 2 0,17 17 0 0,-17 35 0 0,17-1-2 0,1 50 1 0,15 86-1 0,-33-52 3 0,34 0-2 0,0-16 1 0,-16-33-1 0,-2-18 1 0,17-18 1 0,0-33-2 0,19-16-2 0,-1 0 0 0,-16-19 2 0,-2 20 1 0,1 32-2 0,-17 17 1 0,-1 17 0 0,-16 33-1 0,17 18 2 0,-17 33-3 0,17-15 3 0,1-18 4 0,31 15-5 0,21-32 2 0,-3-34-2 0,18-16 2 0,-36-19-1 0,3-65-6 0,-34 15 6 0,-18 17-1 0,0 35-1 0,-35 33 2 0,-16 17-2 0,34 50 0 0,17 1 1 0,17-1 3 0,17-16-1 0,18 0-2 0,32-17-6 0,0-1-72 0,-51-33 26 0</inkml:trace>
  <inkml:trace contextRef="#ctx0" brushRef="#br0" timeOffset="120">30783 16460 57 0,'-17'-17'24'0,"17"-17"9"0,17 34-24 0,34 34-4 0,17 17-3 0,18-18 1 0,-4-16-1 0,-30-1 0 0,-34-32-1 0,-2 16 0 0,-16 0-1 0,0 0 1 0,-34 34 3 0,-18 17 2 0,3 0 2 0,-2 0 4 0,-17 15-8 0,0 3-1 0,17-18 1 0,34-35-1 0,17 2-2 0,0-18-3 0,17-18-27 0,17 18-84 0</inkml:trace>
  <inkml:trace contextRef="#ctx0" brushRef="#br0" timeOffset="121">31664 16460 26 0,'0'0'17'0,"0"-17"21"0,0-17-16 0,0 17-11 0,0 17-4 0,-17 0-2 0,-17 0 3 0,17 33-3 0,-16 18-1 0,16 17 0 0,1-1-1 0,16 2 1 0,16-2 0 0,1-17-2 0,16-32 1 0,18-2-1 0,0 2 0 0,17-18 0 0,-17-18-1 0,-18-16 1 0,-14-16-2 0,-4 0 0 0,3-18 1 0,-2 17 0 0,-16-16-1 0,0 32-1 0,-16-16 1 0,-36 35 0 0,19-19 1 0,-1 19-1 0,-17-1-1 0,-1-1 0 0,3 18 2 0,-3 0-3 0,3 18-12 0,-21-1-110 0</inkml:trace>
  <inkml:trace contextRef="#ctx0" brushRef="#br0" timeOffset="122">12282 16933 10 0,'0'-16'16'0,"0"-1"21"0,0-17-8 0,0 34-16 0,0-17-3 0,0 17-6 0,-16 33 1 0,-1-15 0 0,17 15 1 0,-16-33 4 0,16 0-4 0,0-16-4 0,0-1-1 0,16-1-60 0,1 2-5 0</inkml:trace>
  <inkml:trace contextRef="#ctx0" brushRef="#br0" timeOffset="123">15367 17068 9 0,'0'0'0'0,"0"-16"54"0,0-17-12 0,0 16-25 0,0 17-1 0,16 0-6 0,-16 50-1 0,0 35-2 0,0-1-5 0,0-17-1 0,35-16-2 0,14-33-2 0,-14-18-30 0,-18 0-61 0</inkml:trace>
  <inkml:trace contextRef="#ctx0" brushRef="#br0" timeOffset="124">15348 16933 46 0,'0'0'0'0,"0"-16"22"0,0 16-21 0,19 0-49 0</inkml:trace>
  <inkml:trace contextRef="#ctx0" brushRef="#br0" timeOffset="125">15537 17103 64 0,'0'0'0'0,"0"-35"46"0,0 19-30 0,33-1-8 0,0 17-5 0,-16 51-1 0,1 17 0 0,-18-17 0 0,0-1-1 0,16-33 2 0,-16-17-2 0,0 0 0 0,17-17 2 0,-17-33-2 0,16-1 1 0,-16-17-1 0,18 1 0 0,-1 50 0 0,0 17-1 0,-17 0-1 0,18 50 1 0,15 17 0 0,-17 2 0 0,19-18-1 0,-2-35 0 0,-16 1 2 0,1-17-1 0,-2 0 0 0,1-33 1 0,-1-18-1 0,-16 0 1 0,18 17 0 0,-18-1-1 0,0 19 0 0,0 16 0 0,0 16 0 0,17 53 1 0,0-18-3 0,1-18 3 0,-2 1-6 0,17-34-18 0,2 0-64 0,-35-16 53 0</inkml:trace>
  <inkml:trace contextRef="#ctx0" brushRef="#br0" timeOffset="126">16095 16815 7 0,'0'-18'46'0,"-18"-48"11"0,18 66-34 0,0 0-7 0,18 49-8 0,-18 2-4 0,0 18-1 0,17-1 0 0,0-1-3 0,1-16 0 0,-18 17 0 0,15-17 0 0,3-17-1 0,-18-18 1 0,16-16 2 0,17 0-1 0,2-16 0 0,0-18 0 0,-19-17 0 0,1 0 0 0,-1 0-1 0,-16 1 1 0,0 32-1 0,0 2 1 0,-16-1-2 0,-1 17 1 0,1 17 0 0,16 17-1 0,-18 16 1 0,18 1-1 0,18 0 1 0,15-17 0 0,18-17-1 0,0-1 0 0,-1-16-21 0,-33-16-88 0</inkml:trace>
  <inkml:trace contextRef="#ctx0" brushRef="#br0" timeOffset="127">16028 16849 60 0,'0'0'15'0,"16"-18"30"0,35 2-33 0,50-2-15 0,-49 18-93 0</inkml:trace>
  <inkml:trace contextRef="#ctx0" brushRef="#br0" timeOffset="128">10758 18035 1 0,'0'0'9'0,"17"0"39"0,-17-17-7 0,17-1-20 0,-17 2-13 0,0 16-5 0,0 0-2 0,0 34-3 0,0 16-3 0,-17 1 0 0,17 16-18 0,0-32-67 0</inkml:trace>
  <inkml:trace contextRef="#ctx0" brushRef="#br0" timeOffset="129">11011 18018 10 0,'0'0'8'0,"18"-18"44"0,-18 2-23 0,17 16-26 0,-17 0-5 0,0 51-7 0,0-2-74 0</inkml:trace>
  <inkml:trace contextRef="#ctx0" brushRef="#br0" timeOffset="130">12639 18035 40 0,'0'0'15'0,"17"-35"15"0,-1-16-10 0,36-16-10 0,-52 16-10 0,-35 33 1 0,-49 18 0 0,51 0 8 0,-19 18-10 0,18 16 2 0,1 17-4 0,49 0 1 0,17 17-1 0,37-1-1 0,-19-16 0 0,-18-18 2 0,-33 18 0 0,-17-33 1 0,-34 15 0 0,0-33 1 0,-17 0 4 0,33 0-1 0,2-33 0 0,33 15-2 0,-18 2-1 0,18-1 1 0,18 17-3 0,-1 0 0 0,34 17 2 0,0-1 2 0,17 2 0 0,16-18 2 0,1 0-1 0,1-34 4 0,-37-17 0 0,-14 0-1 0,-19 0-1 0,1 1-4 0,-17 16 0 0,-17 17-2 0,-16 17-1 0,15 0 0 0,-15 33-2 0,33 18-1 0,0 17 2 0,17-17-1 0,17 0 4 0,33-35-1 0,-16 2-11 0,35-2-78 0</inkml:trace>
  <inkml:trace contextRef="#ctx0" brushRef="#br0" timeOffset="131">13299 18102 30 0,'0'0'27'0,"-17"-18"15"0,17 2-27 0,-18-17-6 0,18-2-5 0,0 35-1 0,18-16-4 0,-18 32-3 0,17 19 1 0,-1 14-2 0,-16 2 3 0,19-16 2 0,-19-19 0 0,16 2 4 0,-16-36 3 0,0-15 0 0,0-18-1 0,0-16-2 0,35-1 0 0,-19 34-5 0,1 17 2 0,-1 17-4 0,2 33-3 0,-1 36 2 0,0-3-1 0,1 3 2 0,-2-18 4 0,17-34 0 0,-16-17 3 0,0 0 1 0,17-35-1 0,-17-16 3 0,-1 0-3 0,2-15-3 0,-1 32 1 0,-1-1-4 0,-16 35 1 0,0 18-2 0,19 33-3 0,-19-1 2 0,0 17 0 0,16 2 3 0,17-36 3 0,2-15-1 0,15-18 5 0,1-18-2 0,0-15 1 0,-34-18 1 0,1-18-3 0,-2 20-1 0,-16 14 0 0,0 19-7 0,0 16 3 0,0 34-3 0,0 32-2 0,17-15-1 0,-1 0-30 0,2-33-40 0</inkml:trace>
  <inkml:trace contextRef="#ctx0" brushRef="#br0" timeOffset="132">14147 17933 39 0,'0'0'27'0,"-18"-17"2"0,3 17-29 0,-3 0-71 0</inkml:trace>
  <inkml:trace contextRef="#ctx0" brushRef="#br0" timeOffset="133">14858 18170 33 0,'0'0'25'0,"0"-17"24"0,0-1-26 0,0-15-15 0,-17-18-2 0,0 35-4 0,-17-1-1 0,1-1-3 0,-19 18 1 0,19 18-1 0,17 32-4 0,-2 1 3 0,1 16 0 0,52 2 1 0,-2-36 4 0,17-17 1 0,-16-16 2 0,17-49 3 0,-34-2-2 0,0-34 2 0,1 1-3 0,-18-104-9 0,-18 88 6 0,18 66-2 0,-17 68-2 0,0-1 7 0,17 34-12 0,0 19 1 0,0 16 0 0,34-18 1 0,17-17 4 0,17-32 1 0,16-19 3 0,2-32 3 0,-37-19-1 0,-14-32 1 0,-18 16-3 0,-17 1-4 0,-34-1 2 0,0 51-4 0,1 17-1 0,15 34 0 0,18-2-3 0,51 20 5 0,35-18 1 0,-4-34 2 0,37-17 6 0,-33-35-3 0,-19-16 4 0,-33-16-1 0,-17-34-5 0,-17-53-4 0,-17 88 3 0,1 32 0 0,-2 34-2 0,1 50 3 0,17 0-1 0,0 35-4 0,35 17-6 0,-2 68 2 0,-17-85 2 0,19 15 0 0,16-31 8 0,-18-52 0 0,-15-17 3 0,-1-51 1 0,-17 0-3 0,-17-33-1 0,-17 15-3 0,1 36-4 0,-19-1-9 0,52 17-15 0,17 17-67 0</inkml:trace>
  <inkml:trace contextRef="#ctx0" brushRef="#br0" timeOffset="134">16162 18068 58 0,'0'0'20'0,"-15"0"32"0,15-17-29 0,-18 1-19 0,18 16-110 0</inkml:trace>
  <inkml:trace contextRef="#ctx0" brushRef="#br0" timeOffset="135">18585 18035 11 0,'-17'0'19'0,"1"0"17"0,-19 0-16 0,2 16-13 0,33-16 0 0,0 0-5 0,33 17 3 0,2-17-2 0,-2-33 2 0,-17-2 2 0,2-67-6 0,-18 0 3 0,-18 86-1 0,2 16-1 0,16 51 2 0,0 0-8 0,34 34 0 0,18-1 4 0,32-51 5 0,0-15 1 0,-16-69 4 0,16-84-12 0,-84-18 6 0,-16 35-1 0,-17 67-1 0,-19 33-2 0,34 69-2 0,2 35 1 0,16-3 7 0,16 3-9 0,2 16 0 0,-1-2-4 0,-17 20 1 0,17-36 4 0,1-17 0 0,-18-32 5 0,16-19 0 0,1-16 0 0,-1-16 3 0,-16-35 0 0,0 0-5 0,0-16-6 0,-16-1-24 0,-17 34-75 0</inkml:trace>
  <inkml:trace contextRef="#ctx0" brushRef="#br0" timeOffset="136">18687 17847 33 0,'0'0'0'0,"-16"0"33"0,-19-34-4 0,35 1-26 0,51 33-82 0</inkml:trace>
  <inkml:trace contextRef="#ctx0" brushRef="#br0" timeOffset="137">20042 17882 1 0,'0'0'0'0,"17"0"5"0,-17 0 2 0,17 0 5 0,17 0 14 0,-17-17 1 0,-1 17-7 0,-16-34-9 0,0-17 0 0,0 0-2 0,-33 18-5 0,-1 15 0 0,0 18-3 0,-17 18-1 0,2 33 0 0,49-18 6 0,-19 34-9 0,19 2 1 0,19-1 2 0,30-17 5 0,2-35-2 0,1-16 0 0,-19-33 3 0,1-18-2 0,-17-34-7 0,-17-1 3 0,-17 53 1 0,-1 17 0 0,2 32-3 0,16 17 5 0,16 18-4 0,2 0-5 0,34 0 5 0,14 0 3 0,20-51-1 0,-19-16 5 0,1-35-4 0,-18-69-4 0,-50 3 8 0,-17 15-2 0,-16 35-2 0,17 32-2 0,-2 70-2 0,18 32-1 0,0 52-3 0,18-52 10 0,15-16-9 0,-17 16 1 0,36-16-2 0,-3-16-13 0,-14-19-12 0,-19-49-24 0,3-36 28 0,-105-33 29 0,1 35 22 0,36 34 9 0,14 15-20 0,35 18-10 0,51 18-5 0,50-18-64 0</inkml:trace>
  <inkml:trace contextRef="#ctx0" brushRef="#br0" timeOffset="138">20872 17916 21 0,'-16'0'9'0,"16"0"35"0,-18 0-24 0,1 17-9 0,17-1-6 0,17 2-1 0,17-1 0 0,-1-17 1 0,2-17 4 0,16-34-7 0,-18-52 0 0,-33 3 3 0,0 14-1 0,-16 35-2 0,-1 35-3 0,1 16 1 0,-2 51-2 0,18 34-1 0,18-18 4 0,-2 1-1 0,35-1-2 0,1-16 2 0,14 0 0 0,20-51 3 0,-2 0 1 0,0-51-1 0,-16-67-6 0,-68 34 7 0,-16 33-3 0,-19 33-1 0,2 18-1 0,16 18 0 0,1 33-2 0,-2-2 4 0,36-14 1 0,-2 16-6 0,34 0 1 0,18-17 5 0,18-17-2 0,-2-17 4 0,0-35-1 0,35-16-5 0,-16-51 1 0,-70 35 4 0,0 0 0 0,-17 16-1 0,-49 34-2 0,-1 34-1 0,-33 17-1 0,33 17-2 0,17 16 1 0,17-17 8 0,17-16-7 0,17 1 4 0,0-19-3 0,-1-16 4 0,18-16-5 0,-17-53 0 0,-34 19 5 0,0 16-1 0,0 18-2 0,0 16-1 0,0 50-2 0,0-17 7 0,34 2-4 0,0-1-2 0,17-17 4 0,1-1-2 0,-21-32-1 0,4-53 0 0,0-15 4 0,16 17 1 0,-2 16-3 0,3 51-2 0,-1 51-3 0,-35 16 0 0,-16 0 7 0,0-16-3 0,-33-16-3 0,-1-1 4 0,1-17 1 0,-2-17-1 0,18-35-1 0,34-32-5 0,-1 49 5 0,-16 18-2 0,19 18 10 0,14-2-10 0,1 19 1 0,16-19-1 0,34 2 4 0,-14-36-2 0,30-49-2 0,-66-35 7 0,-34 0-1 0,0 18 0 0,0 33-3 0,-17 35-1 0,0 67-2 0,17 33 0 0,17 18-2 0,0-35 4 0,17-16-2 0,-1-17-19 0,-15-1-23 0,-1-15-33 0</inkml:trace>
  <inkml:trace contextRef="#ctx0" brushRef="#br0" timeOffset="139">22837 17662 17 0,'0'0'0'0,"-16"0"73"0,16-17-43 0,16-1-22 0,69 2-8 0,-17 16-93 0</inkml:trace>
  <inkml:trace contextRef="#ctx0" brushRef="#br0" timeOffset="140">23889 17645 9 0,'-18'-18'29'0,"1"-49"17"0,0-1-16 0,-1 52-14 0,-15 16-8 0,-1 16-2 0,0 68-3 0,18 18-5 0,32-17 6 0,18-35-1 0,0-16-3 0,34-16 4 0,-17-1-2 0,34-68-7 0,-85-33 9 0,-17-1-1 0,-18-1-1 0,-32 37-2 0,-1 32-1 0,17 17 0 0,34 50-2 0,34 17 0 0,50-16 1 0,19-16 2 0,-1-35 1 0,-18-35 0 0,-16-16 2 0,1 18-1 0,-19-1-2 0,1 50-1 0,0 53-3 0,-16 15 3 0,-2-33 2 0,-1 16-4 0,3-16 4 0,-1-33 3 0,-1-18 1 0,3-69-7 0,-3-31 4 0,1 15 2 0,17 17-3 0,-17 50 0 0,-1 2-2 0,19 67 0 0,-18 16-3 0,1 2 3 0,-2-20 5 0,1 2-8 0,33-16 6 0,17-19 0 0,19 2-2 0,17-69 1 0,-21-34-3 0,-64 1 6 0,-36-1-2 0,-15 50-2 0,-1 35 0 0,-16 35-2 0,33 32-1 0,34 2 4 0,-1-20-1 0,36-14-7 0,15-19-47 0,-33 2-11 0</inkml:trace>
  <inkml:trace contextRef="#ctx0" brushRef="#br0" timeOffset="141">25700 17662 15 0,'0'-17'34'0,"-16"-1"4"0,-1 18-23 0,17 0-5 0,0 35-4 0,17-19-1 0,17 2-2 0,-1-36 0 0,19-15-1 0,-36-1 1 0,-16-17-1 0,-16 1 0 0,-19 32 0 0,2 2 1 0,-2 32-2 0,19 52 1 0,16 17-3 0,16-1 3 0,19-33 3 0,15-18-6 0,1 1 3 0,17-34 1 0,34-34-7 0,-52-50 7 0,-16 0 1 0,-17-1-1 0,-17 17-2 0,-17 52-1 0,17-1 0 0,-16 50-1 0,16 35-2 0,0 17 0 0,33-17 0 0,35-18 1 0,34-17 2 0,-1-49 0 0,1-35 2 0,-50 0 1 0,-36-33 0 0,-16 17 0 0,-35 16-3 0,-16 51-1 0,-17 0 1 0,35 34-2 0,17 32 0 0,16 20-2 0,16-19 5 0,17-16 0 0,-14 16-6 0,-3 2 2 0,-16-18 2 0,0-18-7 0,0-15-32 0,17-1-38 0</inkml:trace>
  <inkml:trace contextRef="#ctx0" brushRef="#br0" timeOffset="142">26717 17713 30 0,'16'-17'45'0,"2"-52"-18"0,16 36-14 0,-16-1-6 0,-18 1-3 0,-18-2-4 0,-34 35 1 0,19 18-1 0,-1 48-1 0,34 20 0 0,34-19-1 0,-1-33 5 0,2-17 1 0,16-1-8 0,0-32 7 0,-34-35 0 0,-1 0 0 0,18 0 0 0,0-16-1 0,-1 34-1 0,19 33-1 0,-18 33-1 0,-17 34 0 0,-1 2 0 0,-16-18 3 0,0-18 3 0,0-17-1 0,0 1-2 0,0-50-4 0,18-18 6 0,16-33-2 0,0 15 0 0,-1 20 0 0,19 14-1 0,-19 19 0 0,-15 16-2 0,-18 67-1 0,0 1 0 0,0-1-1 0,0-16-16 0,16-17-70 0</inkml:trace>
  <inkml:trace contextRef="#ctx0" brushRef="#br0" timeOffset="143">27784 17492 9 0,'0'0'0'0,"-16"-33"50"0,-1-18-17 0,17 33-14 0,0 2-12 0,17 16-4 0,-1 67 0 0,18 35-4 0,0 0-2 0,-1-18 1 0,-33-50 7 0,18-17-1 0,-1-50 2 0,0-36 0 0,1-33-2 0,-2 18-2 0,1 0-2 0,-17 50-12 0,16 50-21 0,-16 19-59 0</inkml:trace>
  <inkml:trace contextRef="#ctx0" brushRef="#br0" timeOffset="144">28242 17510 25 0,'17'0'44'0,"-1"-34"-10"0,-16-1-20 0,0 2-9 0,-33 33-1 0,-34 0-1 0,15 33 0 0,19 36-3 0,33 15-2 0,33 0 0 0,19-15 0 0,15-53 4 0,-50-16-1 0,17-50 4 0,0-36 2 0,-34 19-4 0,18-1 0 0,-18 17-2 0,-18 35-1 0,18 67-1 0,0 16 0 0,18 17-3 0,64 18 1 0,-14-51 0 0,2-51 5 0,-19-17 0 0,-18-33 2 0,-33-36 1 0,0-14-2 0,-17-2-1 0,1 34 1 0,-2 34-4 0,1 50 1 0,1 53-2 0,16 33-1 0,16-18 1 0,19-16-1 0,14-1-11 0,3-49-37 0,-19-2-19 0</inkml:trace>
  <inkml:trace contextRef="#ctx0" brushRef="#br0" timeOffset="145">28903 17560 9 0,'0'0'30'0,"0"-68"29"0,-18 17-32 0,2 18-15 0,-1 33-8 0,1 33-2 0,-2 36-2 0,36 15-2 0,15-16 1 0,18-17-2 0,-16-35 4 0,14-16-1 0,-16-33 3 0,19-18-1 0,-18-18 0 0,-17 3 0 0,-1-3-1 0,2 18 0 0,-18 35-2 0,0 32 2 0,-18 53-4 0,18 15 1 0,35 0 0 0,31-33 0 0,20-16 1 0,-2-35 0 0,-14-35 3 0,-21 2 0 0,-32-36 0 0,-17 3-1 0,-17 15 2 0,-16 17-4 0,-18 34 2 0,0 16-2 0,34 35 0 0,17 33-2 0,52-33 1 0,-1 0 0 0,15-33-4 0,2-1-54 0,-52-17 8 0</inkml:trace>
  <inkml:trace contextRef="#ctx0" brushRef="#br0" timeOffset="146">30173 17390 58 0,'-17'0'12'0,"17"-33"31"0,0-19-27 0,-16 52-13 0,16 0-3 0,-17 69 0 0,1 16-2 0,16-1 1 0,33-16-1 0,16-17 3 0,21-35-1 0,14-32 3 0,-16-19 3 0,0-49-2 0,-52 0 0 0,1-18-1 0,-34 50-3 0,1 35 0 0,-19 17-1 0,18 51-2 0,34 35 2 0,18-19-2 0,-2 1 1 0,-17-17 1 0,2-17 0 0,-36-17 0 0,-15-1-13 0,-35-49-66 0,52 33 46 0</inkml:trace>
  <inkml:trace contextRef="#ctx0" brushRef="#br0" timeOffset="147">30224 17272 24 0,'-16'-17'47'0,"-3"-33"-22"0,19 33-25 0,19 17-70 0</inkml:trace>
  <inkml:trace contextRef="#ctx0" brushRef="#br0" timeOffset="148">30988 17288 28 0,'0'-16'37'0,"0"-17"2"0,33-1-25 0,34 17-7 0,-15 17-5 0,-36 33-1 0,-16 18-1 0,0 34-1 0,-34-1 1 0,17-15 0 0,-18-19 2 0,35-16 2 0,18-17 1 0,34-1-2 0,15-16-3 0,1 0-3 0,-2-16-27 0,-47-1-47 0</inkml:trace>
  <inkml:trace contextRef="#ctx0" brushRef="#br0" timeOffset="149">30988 17374 11 0,'0'0'28'0,"-18"-17"15"0,36 17-33 0,48 0-8 0,20 0-48 0,-70 0 8 0</inkml:trace>
  <inkml:trace contextRef="#ctx0" brushRef="#br0" timeOffset="150">31495 17390 25 0,'0'0'13'0,"0"-16"33"0,-16-1-29 0,16 17-12 0,33-18-3 0,-15 18-1 0,-2-16 1 0,-16-2 0 0,-16-15-1 0,-2 33-1 0,-15 0 1 0,14 16 2 0,3 53 1 0,32-1-2 0,19 17 0 0,0-35-2 0,31-16 2 0,-15-34 0 0,0 0 0 0,1-51 1 0,-36-16 0 0,1-19-1 0,-17 19-1 0,0-1-1 0,-17 34-1 0,1 34 0 0,-2 0 0 0,36 34 0 0,31-17 0 0,2-17 1 0,17 0 0 0,-35-33 1 0,-15-1 0 0,-18 17-1 0,0-1 1 0,-18 36-1 0,2 15 0 0,16 34 0 0,16 2 0 0,19-1 0 0,16-17 0 0,0-35 2 0,-17-16-2 0,0-33 2 0,-17-18 0 0,-1-18-1 0,1 2 1 0,-1 34-1 0,-16 15-1 0,-16 18 0 0,16 34-1 0,-17 34 1 0,34 17 0 0,18-17-1 0,-2-34 1 0,1-17 0 0,17-17 1 0,-17 0 2 0,17-51-1 0,-35 0 0 0,-16-35-1 0,0 2 0 0,-49 17 0 0,-37-2 0 0,-17 53-2 0,54 67 1 0,49 0-1 0,33-17 2 0,18-1-2 0,-16-17-2 0,14-16-24 0,-31 17-64 0</inkml:trace>
  <inkml:trace contextRef="#ctx0" brushRef="#br0" timeOffset="151">25700 18204 3 0,'0'0'0'0,"0"0"28"0,18-18-4 0,-1 2-6 0,-17-1-1 0,16-17-6 0,-16 17-2 0,0-34-3 0,-33 35-2 0,-1-19-1 0,1 35-2 0,-19 0 1 0,18 18-2 0,17 15-3 0,17 18-1 0,0 17-1 0,17-17 2 0,-1-17 4 0,2-1 2 0,15-33 1 0,2 0 0 0,-2-33 0 0,-15-1 2 0,-1-17-2 0,-17 0-2 0,0 16 0 0,0 19-4 0,0 16-1 0,0 34-1 0,16-1-1 0,18 18 3 0,0-16 3 0,-1-19 0 0,2-16 3 0,0-16-1 0,-19-19 2 0,1 2-2 0,-1 15-3 0,2-15-1 0,-1 33-4 0,0 33 0 0,16 2 3 0,-15-1 1 0,-2-17 1 0,-16-1 1 0,17-16 0 0,-17 0 1 0,0-16 1 0,16-19 0 0,2 2 2 0,16-18-4 0,0 17 0 0,-1 17-2 0,-15 34-4 0,-1-1 2 0,0 19-3 0,1 16 1 0,15-17-9 0,16-17-5 0,3-1 9 0,15-16 10 0,-15-16 4 0,-1-19 4 0,-18 2 1 0,-16-1-1 0,-17 17-1 0,-17-1-5 0,-16 2 1 0,-18 16-1 0,-1 16-5 0,19 19 1 0,33-1-1 0,17 17 1 0,18-18 4 0,16-33 1 0,-2 0 4 0,-15-33 2 0,-16-18-2 0,-18 0-1 0,16-16-2 0,-32 16-3 0,16 16-2 0,-18 19-2 0,18 50-1 0,-17-1 0 0,17 35-3 0,17-1-15 0,1-16-50 0,-18-33 39 0</inkml:trace>
  <inkml:trace contextRef="#ctx0" brushRef="#br0" timeOffset="152">27394 18186 9 0,'0'0'0'0,"0"0"33"0,18 0-10 0,-1-16-8 0,-17-1-3 0,0-17-3 0,-17 17-3 0,-17-1-3 0,-17 2-1 0,18 16-4 0,14 51-2 0,3-17 1 0,16 34 0 0,16-34 4 0,3-18 1 0,-3 1-1 0,19-17 3 0,-19-17-1 0,17-17 1 0,-15 1 0 0,-18-1-4 0,17 17 1 0,-17 17-4 0,0 0-1 0,0 33 3 0,17 2-1 0,17-19 1 0,-1 2 2 0,1-18 1 0,0-18 2 0,-1 2 1 0,-15-19 1 0,-18-32 1 0,17 16-4 0,-34 1 1 0,17-1-4 0,-18 33-2 0,18 18 3 0,-16 18-2 0,16-1-2 0,0 17 0 0,0 16-3 0,0 17 1 0,16-16 1 0,19 0 2 0,0-17 3 0,14-34 1 0,-14 0 2 0,15-16 2 0,-16-35 0 0,-17 0-1 0,-1-18 1 0,2 3-4 0,-18 32-1 0,0-1-2 0,0 35-4 0,0 35 1 0,0 32-1 0,0-16 0 0,0 17-3 0,0-17-22 0,17-35-51 0</inkml:trace>
  <inkml:trace contextRef="#ctx0" brushRef="#br0" timeOffset="153">28378 18135 12 0,'0'0'12'0,"0"-16"40"0,0-1-27 0,0-17-13 0,0 1-7 0,0 33-2 0,-17-17-3 0,1 50-2 0,-2 0 1 0,1 18-3 0,17 0 4 0,35-16 1 0,-2-19 0 0,0-16 3 0,2-16-1 0,-19-19 3 0,-16-16-1 0,-16 0-3 0,-19 2 0 0,-15 32-2 0,16-1-3 0,0 18 2 0,16 35-4 0,36-19 2 0,50 17 1 0,-2-15-1 0,20-18 6 0,-18 0-2 0,-17-34 2 0,-18 1 2 0,1-2-2 0,-34-16-1 0,0 18-1 0,-17 15-3 0,0 36 0 0,1 33-2 0,-1 17-1 0,17-1 2 0,0 1-1 0,33-34 3 0,19-17-7 0,-19-1-13 0,-17-16-13 0,2-16-20 0</inkml:trace>
  <inkml:trace contextRef="#ctx0" brushRef="#br0" timeOffset="154">28598 18068 3 0,'0'0'23'0,"-17"0"12"0,17 0-25 0,17 0-7 0,17 0-4 0,33 0 1 0,0-17 2 0,-15 17-2 0,-18-33 4 0,-17-1 2 0,-1-1 8 0,-32 2-1 0,-1 33-11 0,17 33-2 0,-16 18-2 0,16 33-4 0,0-15 3 0,0-1 2 0,16-34 1 0,-16-18 4 0,0-16-1 0,0-16 1 0,17-18 3 0,-17-34-4 0,34 34 0 0,18-17 0 0,-19 34-2 0,0 17-2 0,-17 17-5 0,2 34 3 0,-18-17-2 0,0-1-16 0,-18 2-38 0,18-19 34 0</inkml:trace>
  <inkml:trace contextRef="#ctx0" brushRef="#br0" timeOffset="155">29140 18119 4 0,'0'0'32'0,"16"-17"0"0,-16-1-17 0,35 18-7 0,-18-16-3 0,1 16-2 0,-2-17-2 0,-1 1 2 0,-15-1-2 0,-15-1 0 0,-1 18-1 0,-19 0-1 0,18 35 0 0,-1-2 1 0,18 34-1 0,18-32-1 0,34-1 2 0,-3-17 2 0,3-17 2 0,-19-17 3 0,-15-34-2 0,-2 0-1 0,-16 0-2 0,0 0-2 0,-16 35-1 0,-2 16 0 0,18 16-1 0,18 2 2 0,15-1 1 0,2-17 0 0,-2-17 1 0,-15-1 0 0,-2 2 0 0,-16-1-3 0,0 17 0 0,0 17 0 0,-16 34-3 0,16-2 3 0,16 2 0 0,17-16 0 0,1-19 4 0,17-16-1 0,-17-16 3 0,18-35 0 0,-36 0-2 0,17-17 1 0,-15 17-6 0,-18 35 1 0,0-1-1 0,-18 50-3 0,2 18 2 0,16 0-1 0,16 0 0 0,2-18 4 0,-1-15-1 0,-17 15 0 0,-35-33 4 0,2 0-11 0,-18 0-35 0,51 0-5 0</inkml:trace>
  <inkml:trace contextRef="#ctx0" brushRef="#br0" timeOffset="156">30427 18051 16 0,'0'0'0'0,"0"0"42"0,17-16-17 0,-17-19-14 0,17-16-4 0,-17 18-2 0,-34 15-8 0,1 2 6 0,-18 16-3 0,16 34-3 0,19 17 1 0,16 0-1 0,16 15 2 0,19-31 5 0,0-19 1 0,-2-16-2 0,0-33 2 0,-16 15-1 0,1-31 1 0,-2 14-4 0,-16 2-1 0,0 15-1 0,0 18-1 0,0 35-1 0,0-1 0 0,17 16 0 0,-1-16 3 0,2-17 0 0,-1-1 1 0,-1-16 1 0,19-16 1 0,0-19 1 0,-19-14 0 0,1-2-2 0,16 16 0 0,-16 2-2 0,1 15 0 0,-18 2 0 0,0 16-1 0,0 16-1 0,16 19 0 0,-16-1-2 0,17-1 2 0,17 18 2 0,0-34 1 0,17-1 0 0,-17-16 2 0,0-16 0 0,0-17 1 0,-17-18-3 0,-17 16 1 0,0 2-2 0,-33 15-1 0,15 18 0 0,1 18-1 0,0 15-1 0,17 2 1 0,17 16-3 0,18-18-34 0,-2-17-33 0</inkml:trace>
  <inkml:trace contextRef="#ctx0" brushRef="#br0" timeOffset="157">31495 18051 10 0,'0'0'0'0,"-16"-16"59"0,16 16-29 0,-19-17-14 0,54-1-8 0,16 18 0 0,-1-16-7 0,18 16 1 0,-17 0-5 0,-16 0-16 0,-19-17-64 0</inkml:trace>
  <inkml:trace contextRef="#ctx0" brushRef="#br0" timeOffset="158">31613 17831 13 0,'0'0'10'0,"0"0"33"0,0-18-16 0,0 1-12 0,0 17-7 0,18 17-4 0,-18 17-3 0,0 17-1 0,0 18-3 0,0-18 0 0,0-1 3 0,0-16-8 0,0-1-83 0</inkml:trace>
  <inkml:trace contextRef="#ctx0" brushRef="#br0" timeOffset="159">31869 17796 15 0,'0'0'0'0,"0"-33"67"0,15-1-41 0,-15 34-19 0,0 18 4 0,18 15-9 0,-18 18-2 0,0 0-2 0,16 16 1 0,1-16-1 0,-1-16 1 0,2-19 3 0,-1 1-1 0,0-1 2 0,1-32 0 0,-2-1-1 0,17-16 2 0,-15-18-1 0,-1 0-1 0,0 0 0 0,-17 17-3 0,18-1 1 0,-18 35 1 0,0-16-2 0,16 16 2 0,-16 0-1 0,33 16-2 0,0 19 2 0,2-19-8 0,33 2 8 0,-34-18 1 0,0 0 0 0,0-18 0 0,-17 2 1 0,-1-19-2 0,1 19-1 0,-17-17-1 0,-17 15 3 0,1 18-2 0,-1-16 1 0,1 16 0 0,-19 0 1 0,18 16 4 0,-17 2-2 0,17 15-4 0,1 0-1 0,-2 19 2 0,18-19 0 0,0 2 2 0,0-1 0 0,0-17 0 0,18-1 1 0,-2 2-4 0,1-1 6 0,17-17-2 0,18 0-2 0,-19-17 2 0,0-1-2 0,2-15-61 0,-19 33-10 0</inkml:trace>
  <inkml:trace contextRef="#ctx0" brushRef="#br0" timeOffset="160">14062 18018 2 0,'0'0'7'0,"0"0"7"0,0-18 2 0,0 18 0 0,0-16 3 0,0 16-7 0,-18-17 1 0,18-1-5 0,-16 18 1 0,16 0 0 0,-17-16-4 0,17 16-2 0,0 0-1 0,0 34-1 0,0-1-1 0,-16 18-2 0,16 0 0 0,16 0 2 0,1-18-2 0,-1-15-5 0,19-18-56 0,-18 17 19 0</inkml:trace>
  <inkml:trace contextRef="#ctx0" brushRef="#br0" timeOffset="161">14062 17796 20 0,'0'0'10'0,"0"-33"35"0,0 33-22 0,0 0-14 0,0 0-1 0,17 33 5 0,-17-16-7 0,0-17 4 0,17-17-9 0,-17-16-2 0,18 33-65 0,-18 0 11 0</inkml:trace>
  <inkml:trace contextRef="#ctx0" brushRef="#br0" timeOffset="162">7606 7230 0 0,'0'-16'2'0,"-16"-19"5"0,16 35 3 0,0-16 6 0,0 16 0 0,0 16-5 0,0 1 0 0,35 35 7 0,16-1-12 0,-18-34 0 0,51 17 1 0,19-1-4 0,-19-16 0 0,-16-1-2 0,16-16 0 0,-33 0 0 0,17 0-1 0,16-33 3 0,-16 0-2 0,16-18 2 0,2 0-1 0,-1-1-2 0,-18 19 1 0,34-2-1 0,-33 19 1 0,16-17-1 0,2 15 0 0,-18 2 1 0,0 16-2 0,-19 16 1 0,21 18 1 0,-3-1-1 0,1 2 1 0,-1-2 0 0,0-15 1 0,19 16-1 0,-2-1 0 0,1 2 1 0,-17-19 0 0,-1 2 0 0,1-1-1 0,0-17 0 0,0 0 0 0,-1-17-1 0,-15-1 1 0,-3 2-1 0,21-19 2 0,-19 2-1 0,17-1 0 0,-17 16-2 0,15 1 2 0,18 1-1 0,-14 16-1 0,-3 0 1 0,-17 0 0 0,-15 0 1 0,-19 33-3 0,-16 1-25 0,17-16-75 0</inkml:trace>
  <inkml:trace contextRef="#ctx0" brushRef="#br0" timeOffset="163">13672 7145 1 0,'0'0'2'0,"0"-17"8"0,0 17 4 0,0 0 14 0,17 0-12 0,-17 0-1 0,16 35-5 0,19-2-2 0,-2 1-1 0,18 1-2 0,17-1 0 0,0-17-4 0,0-1 0 0,-17 19 0 0,-1-35 0 0,17 0 0 0,3 0 0 0,14-17 1 0,-18-17-2 0,4 17 1 0,-3-17 0 0,18-1-1 0,-18 1 1 0,18 1-2 0,-17-2 1 0,17 2 0 0,-18 17 1 0,-16 16-2 0,35 0 0 0,-19 0 2 0,16 16-1 0,20 17 0 0,-1 2 0 0,-1-2 1 0,-33-33 0 0,0 0 0 0,-17 0-2 0,-51 0-3 0,-33 34-90 0</inkml:trace>
  <inkml:trace contextRef="#ctx0" brushRef="#br0" timeOffset="164">7997 7265 5 0,'-34'-17'22'0,"0"-17"18"0,17-1-11 0,1 35-13 0,32-16-8 0,35 16-3 0,50-18-1 0,35 18-2 0,51 0 0 0,-1 18-1 0,18-2 0 0,15-16 0 0,-33 0-1 0,0 0 1 0,-15 0 0 0,-19 0-1 0,16-16 1 0,-14 16-1 0,-2-18 2 0,-16 1-1 0,-1 17-2 0,-16-16 2 0,-18-1-1 0,35 1 1 0,-18-18 0 0,1-1-1 0,-34 2 1 0,1-36 1 0,-20 3 1 0,-15-3-2 0,-16-16 1 0,-2 1-1 0,1 0 0 0,-34-1 1 0,-18-34 0 0,-31 1-2 0,-21-1 1 0,-30 1 0 0,-53 0-1 0,-17 16 1 0,-33 16 0 0,-52 19 0 0,2 16-1 0,-1 35 0 0,18 16 0 0,32 0-2 0,-17 34-1 0,1-1-3 0,33 0 1 0,-16 1-1 0,34-17-2 0,1 35 1 0,14 16 3 0,19-1 2 0,16 17 3 0,18 2-2 0,0 14 1 0,15 3 2 0,18 16 1 0,0-1-2 0,35 33 0 0,-1-31-1 0,34-1 1 0,18-19 1 0,48-14 0 0,2-3 1 0,34-15-1 0,-1 1 1 0,35-2-2 0,-17-32 2 0,33-2-1 0,16 1-1 0,2-1 0 0,1 2-1 0,15-1 1 0,0-1-1 0,-34-15 0 0,18-18 0 0,33 0 2 0,17-18-2 0,18-15 1 0,-137 15-1 0,205-15 1 0,-154-1 0 0,102-34 0 0,-85 17 0 0,-16-33 0 0,-52-1 0 0,-16-17 1 0,-18 18 0 0,3-34-1 0,-39 16 0 0,-13-18 0 0,-18-15 0 0,-33 0-1 0,-18 17 0 0,-33-2-1 0,-37 3 2 0,-29-3-3 0,13 20-4 0,-15 14-4 0,-34 1-7 0,-35 19-13 0,-16 32-25 0,0 17 20 0,35 50 23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7:08:07.13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2502 4843 4 0,'0'-16'21'0,"-16"-1"12"0,16-1-13 0,0 2-9 0,16-1-1 0,-16 17-1 0,18-18 1 0,-18 18-2 0,33-16-3 0,2 16 0 0,0 0-1 0,14 0-1 0,3 0 0 0,-3-17-1 0,21 17 1 0,-3 0-2 0,0 0 0 0,-16 0 0 0,0 0 1 0,17 0 0 0,33 0-1 0,1 0-1 0,0-18 3 0,-1 2-2 0,-16 16-1 0,-18 0 1 0,1-18-1 0,17 1 1 0,0 17-1 0,0 0 0 0,1 0 0 0,-20 0 0 0,20 0 0 0,-19 0 0 0,1 0 1 0,17 0-1 0,-1 0 0 0,-16 0 0 0,-1 0 0 0,18 0 1 0,-17 0-1 0,17 0-1 0,0-16 1 0,-1 16 0 0,-16 0 0 0,18 0 1 0,-4 0-1 0,4 0 0 0,17-18 0 0,-20 18 1 0,-16 0-1 0,3 0 0 0,14 0 0 0,-16 0 0 0,-1 18 0 0,-15-18-1 0,15 0 2 0,0 0-1 0,19 0 1 0,-35 0 0 0,16 0-1 0,1 0 0 0,-18 16 1 0,18-16-1 0,-1 0 1 0,3 0-1 0,-4 0 0 0,18 0 0 0,-14 0 0 0,-3 0 0 0,0-16 0 0,0 16 1 0,3 0-2 0,-3 0 2 0,16 0-1 0,3 0 0 0,-2 0 0 0,2 0 1 0,15 0-1 0,-16 0 1 0,17-18 1 0,-34 18 1 0,-1 0-1 0,-33 0-1 0,0-17-1 0,-34 17-2 0,-16 0-43 0,-2 0-36 0</inkml:trace>
  <inkml:trace contextRef="#ctx0" brushRef="#br0" timeOffset="1">16568 2624 2 0,'0'0'3'0,"-33"0"10"0,17 0 5 0,-19 18-2 0,18-18 0 0,-1 16-4 0,3-16-3 0,-1 18-3 0,16-1 3 0,16-17-1 0,17 0-2 0,1 0 1 0,0 0-3 0,17 0-1 0,1 0-1 0,-1 0-1 0,15 0 2 0,18-17-1 0,2-1 0 0,-1 2 0 0,15 16-1 0,-14 0 0 0,-18 0-1 0,16 0 1 0,19 0-1 0,-2 16 0 0,-17-16 0 0,-16 18 0 0,18-18 0 0,-19 17 0 0,34-17 0 0,2 0 0 0,-2 0 0 0,-17 0 0 0,-16 0 0 0,17 16 0 0,0-16 0 0,-1 0 0 0,19 0 0 0,-3 0-2 0,-15 0 4 0,1 0 0 0,-19 18-3 0,18-1 1 0,-1-17 0 0,0 0 1 0,35 0-1 0,-18-17 0 0,-15 17 0 0,15 0 0 0,-17 0 1 0,2 0-1 0,17 17 1 0,14-17 1 0,2 0-1 0,-18 0 1 0,18 0-2 0,-17 0 1 0,-17 0-1 0,15 0 1 0,3-17-2 0,-19 17 1 0,19 0 1 0,-19 17-1 0,0-17 0 0,-16 16 0 0,16-16 0 0,2 0 1 0,-20 0-2 0,2 0 1 0,18 18 0 0,-18-18 0 0,16 0 0 0,-16 0 0 0,-17 0 0 0,52 0 0 0,-37 0 0 0,2 0 0 0,-1 0 0 0,19 0 0 0,-20 0 1 0,4-18-1 0,-2 18-1 0,-17 0 1 0,-2 0 0 0,3-16 0 0,15 16 0 0,1 0 0 0,0-17 0 0,0 17 0 0,-19 0 0 0,21 0 1 0,-21 0-1 0,3 0 1 0,-1 0-1 0,-2 0 0 0,21 0 0 0,-21 0 0 0,21 17 1 0,-21-17-1 0,3 0-1 0,-3 0 1 0,2 16 0 0,1-16 0 0,-1 0 0 0,-18 0 0 0,2 0 0 0,-19 0 1 0,17 0-1 0,-33 18 1 0,18-18 0 0,-1 0 0 0,-17-18 1 0,0 18 0 0,0 0-2 0,0 0 0 0,-17 0 0 0,-1 0 0 0,2 0 0 0,-1 0 0 0,17 0 0 0,0 0 1 0,0-16-1 0,17 16 0 0,-34 0-1 0,1 0 1 0,16 16-1 0,0-16-2 0,0 0-1 0,33 0-20 0,-17 0-91 0</inkml:trace>
  <inkml:trace contextRef="#ctx0" brushRef="#br0" timeOffset="2">6064 3692 0 0,'0'0'4'0,"-16"0"10"0,16 0 3 0,0-18-3 0,0 18-9 0,0 18-4 0,34 15-1 0,18-15 1 0,-3-1 0 0,3-1-1 0,32 2 1 0,-16-1 1 0,34-17 2 0,16 0 3 0,0 0 0 0,35-17-1 0,-16 17-2 0,-3 0-1 0,19 0 0 0,-1 0-1 0,19 0 0 0,-3 0 1 0,19-18 0 0,0 2-1 0,14-1 0 0,4-1 0 0,15 18-2 0,-35-16 1 0,4 32 0 0,-21-16 0 0,1 0 2 0,18 0 1 0,-1 0-1 0,0-16-1 0,18 16-1 0,0-17-1 0,-36 17 1 0,3-18-1 0,-54 36 0 0,-33-18 1 0,-14 0 0 0,-37 0 1 0,-17 0-2 0,-49 0 2 0,-18 0-2 0,-33 0 0 0,-19 0 1 0,-32 0 0 0,-50 17-1 0,-4-1 0 0,-47-16 0 0,-1 0 1 0,-17 0-1 0,-17 0-1 0,0-16 1 0,16-1 0 0,-14-1 0 0,13 2-1 0,19 16 1 0,17-18-1 0,34 18 1 0,15 0-1 0,37 0 1 0,49 0 0 0,33-17 0 0,52 17 0 0,35-16 0 0,49 16 0 0,68-18 1 0,53 18-1 0,15 0 0 0,17 0 0 0,17 18 2 0,34 15-1 0,-17 1-1 0,16 1 1 0,19-1 0 0,-18-1-2 0,-17-15 1 0,-17-1 1 0,-32-1 0 0,-20-16-1 0,-67-16 2 0,-51 16 0 0,-49 0 1 0,-35 0 0 0,-17-17-5 0,-85 50-20 0,18-16-82 0</inkml:trace>
  <inkml:trace contextRef="#ctx0" brushRef="#br0" timeOffset="3">5253 5639 25 0,'-18'0'38'0,"1"0"-10"0,17 0-14 0,0 51-4 0,-17 16 1 0,17 2-2 0,-18 32-3 0,-15-34 0 0,17 2-3 0,-2-36 0 0,18 0-2 0,0-33-1 0,0 0 3 0,0 0 0 0,34-66-1 0,-17-19 0 0,-1-17-1 0,2 1 0 0,-1-2 0 0,-17 19 0 0,35 33 0 0,-19 51-1 0,1 34 1 0,34 34 0 0,-16 34 0 0,-4-17-1 0,20 32 1 0,1-31-1 0,-18-19 1 0,-17-34 0 0,-1 1-2 0,3-34-10 0,-38 17-23 0,3-17-73 0</inkml:trace>
  <inkml:trace contextRef="#ctx0" brushRef="#br0" timeOffset="4">5183 5961 33 0,'-16'0'36'0,"-17"0"0"0,100 0-22 0,52-18-19 0,34 2-50 0,-120 16 15 0</inkml:trace>
  <inkml:trace contextRef="#ctx0" brushRef="#br0" timeOffset="5">6099 5876 47 0,'17'0'13'0,"17"0"26"0,-1 0-23 0,37-17-13 0,-4 17-23 0,-50 0-60 0</inkml:trace>
  <inkml:trace contextRef="#ctx0" brushRef="#br0" timeOffset="6">6218 5994 84 0,'-51'0'34'0,"51"18"-5"0,34-18-17 0,67-18-9 0,18-15-8 0,-34 33-109 0</inkml:trace>
  <inkml:trace contextRef="#ctx0" brushRef="#br0" timeOffset="7">8317 5486 29 0,'18'-33'33'0,"-1"-1"9"0,-34 17-25 0,-1 17-10 0,2 0-5 0,-34 17-1 0,-18-1 1 0,-18-16 0 0,19 18 0 0,17-18 2 0,15-18-2 0,19 18 1 0,-1 0 0 0,1 0-1 0,16 18 0 0,-18-18 0 0,18 33 1 0,0 2 2 0,0 32-1 0,0 0 0 0,18 19 1 0,-2 32-1 0,-16 17 1 0,17 34 1 0,-17 35-2 0,0 0-1 0,16-35 0 0,2 17 0 0,-1-17-3 0,0 17 1 0,-1-16 0 0,-16-34 0 0,0-1 2 0,0-33 0 0,0 16-1 0,0-50 2 0,17-1-1 0,-17-33-1 0,18-1 0 0,-2-16 0 0,17-17-1 0,19 0-1 0,15 0 1 0,34-33 0 0,2 16-1 0,-36 1 1 0,-32-2-1 0,0 18-12 0,-35 0-38 0,0-16-71 0</inkml:trace>
  <inkml:trace contextRef="#ctx0" brushRef="#br0" timeOffset="8">8826 5690 46 0,'0'0'0'0,"-49"-18"48"0,31 1-27 0,1-17-5 0,17-16-7 0,51 16-4 0,0-17-2 0,-1 51-3 0,-15 0 1 0,-2 69-1 0,-33 15 1 0,0 1 0 0,-33-1 0 0,-35-16 0 0,17-34 1 0,0-17-1 0,17 17 2 0,34-34-1 0,0 0 0 0,17 17 3 0,51-17 0 0,-17 0-1 0,-1 0-3 0,17 0-1 0,-15 0-5 0,15-17-29 0,-32 17-81 0</inkml:trace>
  <inkml:trace contextRef="#ctx0" brushRef="#br0" timeOffset="9">9859 5639 62 0,'-16'-35'23'0,"-1"-32"12"0,1 34-20 0,16-18-8 0,33 33-5 0,18 18 0 0,-16 18-3 0,14 50 2 0,-14 15-2 0,-18 3 2 0,-51-1-1 0,0-34 2 0,1-18 2 0,-2 0 0 0,35-15 0 0,0-18 3 0,35-18-2 0,14 2-2 0,19-1-3 0,0 17 0 0,0-16-12 0,-1 32-81 0,-49-16 40 0</inkml:trace>
  <inkml:trace contextRef="#ctx0" brushRef="#br0" timeOffset="10">11011 5521 31 0,'0'-17'29'0,"0"-34"18"0,0 17-22 0,35 17-13 0,16-17-5 0,17 34-3 0,-18 0-2 0,1 51-1 0,-16 16-1 0,-35 18 0 0,-19-35 2 0,-14-16 0 0,15-17-1 0,-13-17 1 0,13 0 0 0,1 0 0 0,17-17-1 0,50 1 1 0,17-2-1 0,-15 18 0 0,-18 18 2 0,-17 33-1 0,-17 34 0 0,-33-17 3 0,-18-19 4 0,-19-31 0 0,21-1-2 0,-19-17-4 0,17-17-2 0,-1-17 0 0,36 1-7 0,-1-2-62 0,17 19-21 0</inkml:trace>
  <inkml:trace contextRef="#ctx0" brushRef="#br0" timeOffset="11">15705 8518 19 0</inkml:trace>
  <inkml:trace contextRef="#ctx0" brushRef="#br0" timeOffset="12">12892 8552 19 0</inkml:trace>
  <inkml:trace contextRef="#ctx0" brushRef="#br0" timeOffset="13">9030 6502 42 0,'0'0'0'0,"-17"-33"59"0,0-1-24 0,17 34-18 0,0 0-9 0,0 34 1 0,0 50 2 0,17 18-3 0,0 16-2 0,-17-49-2 0,18-19-3 0,-18-16 1 0,0-34-2 0,0-18-99 0,0 2 29 0</inkml:trace>
  <inkml:trace contextRef="#ctx0" brushRef="#br0" timeOffset="14">9978 6553 49 0,'-16'-33'39'0,"-1"15"-5"0,34-33-21 0,17 18-7 0,33 15-2 0,-16 18-2 0,17 18-1 0,-17 33 0 0,-51 51-2 0,16-18 2 0,-32-17 1 0,-35-32 3 0,17-1 0 0,16-17 0 0,2-17-1 0,16 0 1 0,16 0-1 0,36-17-3 0,-1 17 1 0,17-18-1 0,16 18-2 0,-33 0 2 0,0 0-5 0,-34 0-30 0,-1 18-89 0</inkml:trace>
  <inkml:trace contextRef="#ctx0" brushRef="#br0" timeOffset="15">11572 6334 78 0,'0'-18'22'0,"-18"-15"14"0,18 15-12 0,0 2-12 0,0 50 0 0,0 34-4 0,18 32 0 0,-18 20-3 0,16-20-2 0,-16-14-1 0,0-52 2 0,0-1-1 0,0-33-3 0,0 0-4 0,-34-16-77 0,34-1-5 0</inkml:trace>
  <inkml:trace contextRef="#ctx0" brushRef="#br0" timeOffset="16">8759 7553 64 0,'0'-17'25'0,"-17"-34"11"0,17 17-16 0,35-17-9 0,14 18-7 0,19 33-3 0,-33 33-1 0,-2 52 0 0,-17-1 0 0,-49-17 0 0,-18 1 3 0,1-34-1 0,-1 1 2 0,17-19 1 0,34-16 0 0,51 0 0 0,16-16-3 0,1-1-1 0,0-1-3 0,0 18-19 0,0 0-119 0</inkml:trace>
  <inkml:trace contextRef="#ctx0" brushRef="#br0" timeOffset="17">10081 7603 81 0,'0'0'30'0,"-18"-34"7"0,18 18-11 0,0-1-17 0,34-1-8 0,51 18-1 0,-18 0-2 0,52 0-50 0,-67 0-53 0</inkml:trace>
  <inkml:trace contextRef="#ctx0" brushRef="#br0" timeOffset="18">10691 7434 100 0,'0'-18'17'0,"0"-31"12"0,49 14-16 0,3 19-8 0,-1 16-3 0,0 16 0 0,-35 52-2 0,1 17 0 0,-50-17 0 0,-2-1 2 0,-14-16 1 0,-3-18 5 0,34-15-1 0,2-2-2 0,32-16-1 0,2 0 0 0,50 0-2 0,16-16-2 0,1 16-1 0,1 0-10 0,-19 0-36 0,-50 0-57 0</inkml:trace>
  <inkml:trace contextRef="#ctx0" brushRef="#br0" timeOffset="19">11775 7265 110 0,'0'-35'28'0,"-17"19"2"0,17 67-11 0,0 34-13 0,17 32 0 0,-17-15-4 0,0-18-1 0,0-50-1 0,-17 1-1 0,17-19-49 0,0-16-76 0</inkml:trace>
  <inkml:trace contextRef="#ctx0" brushRef="#br0" timeOffset="20">12147 5368 36 0,'0'0'0'0,"-17"-33"49"0,17-2-20 0,17 19-12 0,51-19-8 0,34 2-2 0,34 33-2 0,-36 0-2 0,-14 0 2 0,-36 17-2 0,-15 17 0 0,-19-17 0 0,1 50 0 0,-17 1 1 0,0 34 0 0,0-2 1 0,0 36 0 0,0 17 0 0,16 33-2 0,2-17 1 0,-1 1-1 0,0-1-1 0,1-33 1 0,-18-1 0 0,0-16 0 0,0 15-1 0,0-14 1 0,0-1-2 0,0-35 1 0,0 1-1 0,0-18 1 0,0-17 0 0,-18-16 0 0,-34-17 0 0,-15 17-1 0,-51-34 0 0,-1 18-10 0,18-52-155 0</inkml:trace>
  <inkml:trace contextRef="#ctx0" brushRef="#br0" timeOffset="21">15705 5826 48 0,'-18'0'26'0,"18"-51"8"0,0 17-13 0,0 34-11 0,0 16 0 0,18 53 0 0,-18 48 2 0,17 3-4 0,-17-20-5 0,17-14 1 0,17-35-2 0,-1-17-1 0,18-34-1 0,17 0-13 0,-35-34-28 0,-15-1-71 0</inkml:trace>
  <inkml:trace contextRef="#ctx0" brushRef="#br0" timeOffset="22">15705 6063 77 0,'0'0'0'0,"-18"16"32"0,18-16-19 0,70 0-7 0,30-16-4 0,-15-2-6 0,-34 2-53 0,-51-1 14 0</inkml:trace>
  <inkml:trace contextRef="#ctx0" brushRef="#br0" timeOffset="23">15654 5892 71 0,'0'0'12'0,"0"0"15"0,51-33-17 0,34 17-8 0,-1 16-5 0,-16 0-60 0,-52 0 20 0</inkml:trace>
  <inkml:trace contextRef="#ctx0" brushRef="#br0" timeOffset="24">16213 5892 63 0,'0'-16'26'0,"16"-1"6"0,-32 17-18 0,16 33-6 0,0 18 2 0,0 35-1 0,16-3-2 0,36 3-3 0,15-19-3 0,52-32 0 0,0-35 0 0,-16-51 0 0,-37 0-1 0,-15-35-1 0,-18 3 2 0,-33-19-1 0,-33 34-1 0,-18 52 0 0,-15 32 1 0,15 52 0 0,51 17 0 0,16-1-1 0,35-33 2 0,16-18-1 0,-16-33 0 0,-17-33 0 0,-34-18 1 0,17 0-1 0,-17 35 1 0,0 16-3 0,17 67 2 0,1 86 3 0,-18 33-1 0,16-17-1 0,-32-51 0 0,-19-49 5 0,0-36 1 0,2-49 0 0,17-70-5 0,16-16-1 0,33-49-5 0,18 33-12 0,33 16-21 0,-14 33-86 0</inkml:trace>
  <inkml:trace contextRef="#ctx0" brushRef="#br0" timeOffset="25">17162 6112 50 0,'0'0'0'0,"34"-33"47"0,-17-1-24 0,17 1-17 0,0-36 1 0,-34 36-1 0,-17-1 0 0,-18 34-3 0,2 16 0 0,17 53 0 0,16 33-1 0,49-2 2 0,3-31-4 0,15-52 1 0,1-17 1 0,0-35-1 0,-33-32 1 0,-2-17-3 0,1-1 2 0,-17 17-1 0,-1 50 0 0,36 36 0 0,-3 66 2 0,-14 18-1 0,-18 16 2 0,1-49-1 0,-18-52 4 0,0-34 3 0,0-52-5 0,33-16-4 0,18-15-1 0,-1-19 2 0,17 68-1 0,-15 18 0 0,-18 66 0 0,-17 18 1 0,17 51-1 0,-34-18-1 0,0-17 2 0,0-16-37 0,0-51-76 0</inkml:trace>
  <inkml:trace contextRef="#ctx0" brushRef="#br0" timeOffset="26">18534 5943 80 0,'18'-51'20'0,"15"18"-1"0,18 17-10 0,-16 16-5 0,-2 49-2 0,1 37 1 0,-17 15-1 0,-1-17-1 0,1-33 2 0,0-51 0 0,1 0 3 0,-2-67-1 0,17-17 2 0,-15-1-5 0,34-34 0 0,-19 35-3 0,35 50 0 0,-1 34-6 0,18 34-45 0,-67-1-36 0</inkml:trace>
  <inkml:trace contextRef="#ctx0" brushRef="#br0" timeOffset="27">19466 5978 30 0,'16'0'31'0,"-16"-35"23"0,0 2-36 0,-49-1-11 0,-3 17-2 0,3 17-2 0,-3 33 1 0,34 36-1 0,2 15-2 0,50 0 1 0,18-50 0 0,-3-17-1 0,3-17 1 0,-19-51-3 0,1 18 1 0,-17-18 1 0,-1-16 0 0,-16 32 0 0,0 35-1 0,19 18 2 0,-3 50 0 0,19-18 0 0,14 0 1 0,3-16-2 0,-3-34 0 0,3-16 0 0,-18-35-2 0,-17-16 3 0,-1-35-1 0,-16-17 0 0,0 1 0 0,0 49 0 0,-16 52-1 0,16 34 1 0,0 34 0 0,16 34-1 0,2 34 0 0,-1-17 0 0,18-1-1 0,-2-33 1 0,0-35-24 0,1-15-116 0</inkml:trace>
  <inkml:trace contextRef="#ctx0" brushRef="#br0" timeOffset="28">20195 5876 94 0,'0'-33'27'0,"0"16"3"0,18-1-18 0,-18 18-8 0,16 35-3 0,-16 49 1 0,0 1-2 0,15-18 0 0,20-17 1 0,16-32 2 0,0-18-3 0,17-51-1 0,-33 0 3 0,-2-33-2 0,-17-1 1 0,1 1 0 0,-17 67 0 0,0-1 0 0,0 18 0 0,0 51 2 0,0 33-1 0,17 2-2 0,1-19 0 0,15 0 1 0,34-50 3 0,19 1-5 0,-1-53-2 0,-18 2 3 0,-33-34 1 0,-16-2-1 0,-18-15 0 0,0 51 0 0,-18 15 0 0,-16 2 1 0,34 16-2 0,-18 51 0 0,18 16 2 0,0 17-2 0,35-15 1 0,16-36 0 0,17-17 1 0,16-16-1 0,19-33 0 0,-19-17 0 0,-16-36 1 0,-52-14-2 0,1 14 1 0,-17 53-1 0,-17 33-1 0,-16 17 1 0,33 50 0 0,33 1 1 0,0-1-1 0,2 19 1 0,-2-36 0 0,-33-33 2 0,-49-1-1 0,-19-16 1 0,-17-33-6 0,51-1-145 0</inkml:trace>
  <inkml:trace contextRef="#ctx0" brushRef="#br0" timeOffset="29">22447 5859 63 0,'0'-16'20'0,"-16"-19"3"0,-1-32-10 0,-17 16-5 0,1 33-1 0,-37 18-2 0,4 18 2 0,15 49-2 0,18 19-3 0,33 14 0 0,67-31-1 0,1-36 4 0,-2-33-1 0,-14-33-2 0,-1-18-1 0,-35-18 0 0,-16 3 1 0,0-3-2 0,-16 53 1 0,16 16-3 0,0 16 1 0,35 53 2 0,-2-3 0 0,18 3 0 0,-1-36-1 0,1-15 0 0,0-18 2 0,-16-34-1 0,-2-17 1 0,-33-33-2 0,0-2 0 0,0 1-1 0,-17 52 1 0,1 15-2 0,-2 36 1 0,1 15 1 0,52 19-1 0,14-35 1 0,2-1 0 0,17-49 0 0,-35-1 1 0,19-17-1 0,-52 0 0 0,18 18 1 0,-18 33-1 0,-18 49-1 0,18 53 2 0,0 0 0 0,34-18-1 0,34-15 1 0,16-36-1 0,35-33 1 0,-16-33-1 0,-37-36 0 0,-49 20 1 0,-17-37-3 0,-17 35 1 0,0 35 0 0,-32 16 1 0,31 67 3 0,1 19 0 0,34-19 0 0,50-16-2 0,1-34-4 0,35-1-144 0</inkml:trace>
  <inkml:trace contextRef="#ctx0" brushRef="#br0" timeOffset="30">24854 5537 61 0,'0'-16'28'0,"0"-35"-1"0,16 16-11 0,36 2-7 0,15 33-3 0,1 33-4 0,-17 69 2 0,-17 0-1 0,17 0-1 0,-18-17-1 0,2-35-1 0,-35-34-1 0,16-16-12 0,-16 0-21 0,-16-33-56 0,16 17 70 0</inkml:trace>
  <inkml:trace contextRef="#ctx0" brushRef="#br0" timeOffset="31">25176 5724 30 0,'-16'0'22'0,"-19"-52"31"0,0 35-28 0,19 17-10 0,-1 0-10 0,1 0-2 0,-2 51 0 0,-16 18 3 0,0-1-1 0,17-1-1 0,1-34-1 0,16 2-3 0,-18-19 0 0,18-16-11 0,18 0-56 0,-18-16 2 0</inkml:trace>
  <inkml:trace contextRef="#ctx0" brushRef="#br0" timeOffset="32">25751 5690 97 0,'0'0'0'0,"0"-18"27"0,34 18-9 0,17 0-10 0,17 0-3 0,-34 0-4 0,17 0-2 0,-34 0-14 0,-17 34-100 0</inkml:trace>
  <inkml:trace contextRef="#ctx0" brushRef="#br0" timeOffset="33">25735 5892 69 0,'0'0'0'0,"0"0"46"0,0-16-25 0,16 16-8 0,36 0-4 0,-3 0 1 0,37 0-2 0,-18-17-3 0,-18 17-1 0,-32 0-3 0,-2 0 0 0,-16 0 0 0,17 0-6 0,-17 0-55 0</inkml:trace>
  <inkml:trace contextRef="#ctx0" brushRef="#br0" timeOffset="34">26666 5826 4 0,'-17'-18'13'0,"-33"2"27"0,16 16-14 0,1-17-8 0,14-1-1 0,3 18-3 0,-1 0-4 0,17 0-4 0,17 0 2 0,51 18-2 0,33-36-4 0,-16 2-2 0,0-1 0 0,-51 17-21 0,-17 17-65 0,-1-17 42 0</inkml:trace>
  <inkml:trace contextRef="#ctx0" brushRef="#br0" timeOffset="35">27022 5504 47 0,'-18'-18'24'0,"18"2"8"0,0-1-10 0,0-1-13 0,18 53-1 0,-1 32-4 0,-17 35-3 0,17-17-1 0,-17-34 0 0,18 17-14 0,-2-35-69 0,-16-33 43 0</inkml:trace>
  <inkml:trace contextRef="#ctx0" brushRef="#br0" timeOffset="36">27446 5826 82 0,'0'0'9'0,"0"-18"17"0,18 69-11 0,-18 17-7 0,0-1-4 0,-35 2-2 0,-16-20-1 0,18-14-1 0,-2-2-2 0,19-15-26 0,32-36-78 0</inkml:trace>
  <inkml:trace contextRef="#ctx0" brushRef="#br0" timeOffset="37">28039 5621 56 0,'-17'-17'21'0,"-1"-32"1"0,18-2 2 0,0 0-15 0,35 17-6 0,16 17 0 0,15 17-3 0,-14 17-1 0,-18 50 0 0,-17 35 1 0,-34-18-1 0,-34-32 2 0,0-1 0 0,18-18 1 0,0-15 1 0,15-1-1 0,18-1 0 0,18-16 1 0,31 0-1 0,3-16-1 0,15 16-2 0,18-17-9 0,-18 17-104 0</inkml:trace>
  <inkml:trace contextRef="#ctx0" brushRef="#br0" timeOffset="38">28717 5741 81 0,'0'0'9'0,"-18"0"20"0,18 0-20 0,0 51-3 0,-17 0-3 0,0 16-2 0,-32-16 0 0,31-18-1 0,1 2-26 0,17-35-76 0</inkml:trace>
  <inkml:trace contextRef="#ctx0" brushRef="#br0" timeOffset="39">29226 5402 64 0,'0'-18'30'0,"16"2"0"0,-16-1-16 0,0 17-10 0,0 33 1 0,-16 36-1 0,-2 15 0 0,1 0 0 0,0-15-1 0,-1-18 0 0,18-35-1 0,0-16 0 0,35 18 1 0,16-36-2 0,15 18 1 0,20-16-4 0,17-1 1 0,-54-1-8 0,-15 18-19 0,-16 0-58 0</inkml:trace>
  <inkml:trace contextRef="#ctx0" brushRef="#br0" timeOffset="40">29513 5588 29 0,'0'-17'18'0,"-16"-17"26"0,-2 18-18 0,18 16-9 0,-17-17-5 0,17 17-6 0,0 51 0 0,0 15 1 0,0 37-1 0,0-19-1 0,0 18-2 0,0-51-2 0,0-34-1 0,-16-1-2 0,-19-16-56 0,35 0-20 0</inkml:trace>
  <inkml:trace contextRef="#ctx0" brushRef="#br0" timeOffset="41">24938 6671 6 0,'0'0'20'0,"17"-34"36"0,-17 34-33 0,0-17-10 0,-17 17-5 0,1 0-3 0,-36 0-3 0,1 0 1 0,-16 17-1 0,-1 1 0 0,17-2-1 0,17 1 1 0,18 1-2 0,16-2 2 0,0-16 2 0,0 18-1 0,0-18 1 0,0 33 0 0,0 53 1 0,0 32 0 0,16 50 1 0,1 37-2 0,-17 14 0 0,17-15-3 0,1-18 2 0,-2 16-1 0,-16-31 1 0,0-2-2 0,0-51 0 0,0-34 0 0,17 2 0 0,-17-35 1 0,16-17 0 0,2-17 0 0,-1-17 1 0,34 0-2 0,17-17-1 0,16 17 0 0,1-18-2 0,-18 2-22 0,-32-1-83 0,-35 17 51 0</inkml:trace>
  <inkml:trace contextRef="#ctx0" brushRef="#br0" timeOffset="42">25006 7061 20 0,'0'0'14'0,"0"0"41"0,0 0-30 0,0 0-7 0,17-16 0 0,50-1-15 0,3-1-3 0,12 2-4 0,-12-1-39 0,-37 17-43 0</inkml:trace>
  <inkml:trace contextRef="#ctx0" brushRef="#br0" timeOffset="43">25532 6773 45 0,'0'-16'21'0,"-18"-19"21"0,18 19-17 0,18-2-12 0,-18 1-4 0,16 17-4 0,-16 0-2 0,17 35 0 0,-17 50 1 0,16 16-1 0,2 17-1 0,-18-33-3 0,0-17 1 0,17-17-23 0,-17-35-63 0</inkml:trace>
  <inkml:trace contextRef="#ctx0" brushRef="#br0" timeOffset="44">25480 7653 0 0,'0'0'0'0,"17"0"0"0,0 0 3 0,1 0 5 0,-2 0 14 0,-16 0 15 0,0-17-13 0,0 17-8 0,0-16-6 0,0 16-2 0,-16 0-2 0,16-17-1 0,-18 17-2 0,1 0 1 0,0 0-1 0,1 0-1 0,-17 17 1 0,15-1-1 0,-16 19 1 0,16 16 0 0,18 0 0 0,-16 16-1 0,32-16 1 0,19 17-1 0,0-34-1 0,-2-1 0 0,35 2 1 0,-19-35 0 0,-14-17-1 0,0-17 0 0,-2-1 0 0,-17-16 1 0,2-15 0 0,-36-19-1 0,-15 16-1 0,-18 18-1 0,-17 18-2 0,0 16-23 0,1 34-60 0,67-1 35 0</inkml:trace>
  <inkml:trace contextRef="#ctx0" brushRef="#br0" timeOffset="45">25565 8467 49 0,'0'0'23'0,"-17"-35"14"0,17 35-17 0,0-16-10 0,0 50-5 0,0 17 5 0,17 33 0 0,-17 0-4 0,0-15-1 0,0-35-3 0,0-17-1 0,0-1-2 0,0-16-22 0,0-16-116 0</inkml:trace>
  <inkml:trace contextRef="#ctx0" brushRef="#br0" timeOffset="46">26074 6740 7 0,'0'-34'29'0,"0"16"17"0,0 1-25 0,16 17-9 0,1-16-3 0,17-2-1 0,18 18-2 0,-3 0-3 0,-14 0-2 0,0 0 0 0,-19 34 1 0,1 17 1 0,-1 0 0 0,1 18 2 0,-1 32 0 0,3 35-1 0,-19-1 1 0,0 18-2 0,16-2 2 0,1 2-3 0,-17-17 0 0,16-1-1 0,2 18 0 0,-18-18-1 0,0-17 1 0,0 1-2 0,0-17 3 0,0-35-1 0,0 17-1 0,-18-15 1 0,2-2 1 0,-17-16-1 0,-2-34 1 0,-31 17-1 0,-4-34 0 0,3-18-2 0,-1-31-27 0,17-2-80 0,51 51 62 0</inkml:trace>
  <inkml:trace contextRef="#ctx0" brushRef="#br0" timeOffset="47">27074 8483 69 0,'0'-16'7'0,"-18"16"17"0,18 0-8 0,0 16-4 0,0 35 0 0,-17 0-1 0,-18 0-6 0,2-18-3 0,17 18-20 0,-2-33-82 0</inkml:trace>
  <inkml:trace contextRef="#ctx0" brushRef="#br0" timeOffset="48">27818 6587 5 0,'18'0'7'0,"15"-34"43"0,-33 34-22 0,0 0-6 0,-33 0-20 0,-19 18 1 0,1-2-1 0,2-16 0 0,30 0 1 0,3 0-1 0,-1 0-1 0,17 17 2 0,0-1 1 0,-18 19 1 0,18 16 0 0,18 34 0 0,-1 32 0 0,-1 20-1 0,19 32-1 0,-2 0 1 0,-15 35-2 0,-1-35 0 0,-1-1 0 0,3 3 0 0,-4-20 0 0,-15-31-1 0,18-3 0 0,-2-31 0 0,-16-36 1 0,17-33-1 0,-17 16 2 0,34-33 0 0,34 0-1 0,0 0-1 0,16-17-1 0,-32 17 0 0,-1-16-6 0,-18 16-31 0,-17-17-59 0</inkml:trace>
  <inkml:trace contextRef="#ctx0" brushRef="#br0" timeOffset="49">28361 6808 30 0,'0'0'0'0,"0"-35"50"0,-16-16-29 0,32 17-6 0,1 1-3 0,-1-2-5 0,17 19-3 0,19-1-1 0,-18 34-2 0,-17 34-1 0,-1 16 0 0,-16 2 0 0,-33-36 2 0,-1 18 0 0,1-18 1 0,-2-15-1 0,18-1 0 0,17-1 0 0,17-16 0 0,-1 0 0 0,36 18 0 0,-1-36 0 0,17-15-2 0,-17 15 1 0,-1 2-1 0,-32 16-14 0,-2 16-73 0,-16-16 39 0</inkml:trace>
  <inkml:trace contextRef="#ctx0" brushRef="#br0" timeOffset="50">28427 7434 26 0,'-16'-18'39'0,"16"2"-12"0,-17-1-10 0,17 1-4 0,17-1-4 0,18-1-5 0,32 2-1 0,-15 16-2 0,-19 16-1 0,1 35 0 0,-34 0 0 0,0 0 0 0,-34-18 1 0,-18-15 0 0,19-1 0 0,15-17 0 0,2 0 0 0,16 0-1 0,16 0 1 0,19-17 0 0,16 17-1 0,17-18 0 0,-35 36-1 0,18 33 0 0,-51 15 0 0,0-15 2 0,-16 1 0 0,-19-19 4 0,-15-15-1 0,16-18 0 0,-18-18-1 0,36-15-2 0,16-19-6 0,-17 35-38 0,17 17-52 0</inkml:trace>
  <inkml:trace contextRef="#ctx0" brushRef="#br0" timeOffset="51">28682 8264 20 0,'-33'-18'31'0,"16"-16"-3"0,17 1-12 0,0-2-1 0,33 2-1 0,-16-1-3 0,34 18-5 0,-18 16-4 0,2 16-2 0,0 35 0 0,-19 0-1 0,-32 0 2 0,-19 0 0 0,-16 0 3 0,18 0 0 0,-2-35-1 0,18 17 1 0,17-33 0 0,0 0 1 0,34 0-1 0,0 0 0 0,34-16-2 0,-17-1-1 0,0 1 0 0,-17 16-5 0,-16 0-44 0</inkml:trace>
  <inkml:trace contextRef="#ctx0" brushRef="#br0" timeOffset="52">28226 8399 35 0,'0'0'16'0,"-18"0"23"0,18-16-20 0,34 16-11 0,17-17 0 0,17 17-2 0,-35-18-1 0,-16 2-3 0,-17 16 2 0,-33 0-2 0,-35 0-1 0,-16 16 0 0,-2 19 0 0,20-19 1 0,31-16-2 0,18 17-6 0,85-34-115 0</inkml:trace>
  <inkml:trace contextRef="#ctx0" brushRef="#br0" timeOffset="53">29055 6384 7 0,'0'0'0'0,"-18"0"51"0,18-17-20 0,0 17-14 0,0 0-6 0,0 0-5 0,35-16-1 0,33 16-2 0,-17 0 0 0,0 0-2 0,-1 0 1 0,-15 0 0 0,-35 16-2 0,16 1 1 0,1 17 1 0,1 17 0 0,-18 0-1 0,0 16 2 0,16 1 0 0,1-1 0 0,-1 19-1 0,3 14 0 0,-19 2 2 0,16 0-1 0,1 0 0 0,1 0-1 0,-2-2 0 0,-16 20-1 0,17-20 1 0,-17-32-1 0,0 17 1 0,16-16-1 0,-16-3 0 0,0 3 0 0,17-1-1 0,-17-18 0 0,0 18 1 0,17-17-1 0,-17 0 0 0,0 0 0 0,0 0 0 0,0-2 0 0,0 2 0 0,18-16 1 0,-18-19-1 0,0 2 1 0,-18-1-1 0,18-1 1 0,-17 2 2 0,-16-18 0 0,-18 16 0 0,-34 1-1 0,-1-17-1 0,4 16-1 0,30-16-16 0,1-16-137 0</inkml:trace>
  <inkml:trace contextRef="#ctx0" brushRef="#br0" timeOffset="54">30495 6300 3 0,'17'0'14'0,"-1"-17"13"0,2-1-9 0,-18 18-4 0,0 0-7 0,-34 0-1 0,1 0-2 0,-19 0 0 0,19 18-1 0,-18-18 1 0,0 0-1 0,18 0 0 0,15 0 1 0,1 0-1 0,1 0-1 0,16 0 0 0,-19 0-1 0,19 0 0 0,0 0 2 0,-16 17-1 0,-1 17 0 0,17-1 0 0,0 0 0 0,0 36 1 0,0-1-1 0,17 15 0 0,-17 3 1 0,0-1-3 0,16 16 2 0,3 1-1 0,-19-1 0 0,16 18 0 0,-16-1-1 0,17 1 0 0,1-1 1 0,-18-16 0 0,0 0 0 0,0 0 0 0,0 16 1 0,0-16 0 0,-18-2-1 0,18-14 1 0,0-1 0 0,0-19-1 0,0 3 1 0,0-36-1 0,0 2 2 0,18-19 1 0,-2 2 1 0,35-18 2 0,34 0-4 0,-1-34-2 0,-16 34 0 0,-17-17 0 0,-16 17-2 0,-35 0-20 0,16-34-43 0,-16-1-28 0</inkml:trace>
  <inkml:trace contextRef="#ctx0" brushRef="#br0" timeOffset="55">31070 6502 3 0,'0'-16'6'0,"18"-1"31"0,-18-17-10 0,0-1-13 0,0 2-6 0,-18 0 0 0,-15 15-3 0,17-33 0 0,-35 35-1 0,-1 16-1 0,-15 0 0 0,15 16-2 0,19 19 1 0,-1-1-1 0,17-1 2 0,17 0-2 0,17 18-1 0,34-16 2 0,0 16-1 0,17-17 0 0,0-1-2 0,-17 0 1 0,-35 18 0 0,-16-17 0 0,0 1 2 0,-33-1 0 0,-1-17 1 0,-34-1-1 0,35-16 2 0,15-33 1 0,1-18-3 0,17-34-1 0,17 1-1 0,17-18 1 0,17 51-2 0,1 17-4 0,-19 34-27 0,0 16-68 0</inkml:trace>
  <inkml:trace contextRef="#ctx0" brushRef="#br0" timeOffset="56">30970 7163 31 0,'0'0'0'0,"-17"0"38"0,-18-18-15 0,35 18-11 0,0 18-6 0,-16 49 0 0,16 2-2 0,0-18 1 0,0-18-2 0,0-16-1 0,0-17 1 0,0 0 0 0,0-17-1 0,16 1-2 0,54-1 0 0,-21-1 1 0,2 18 0 0,-17 18 0 0,0 32 0 0,-17 17 0 0,-17 2 2 0,-17-36 1 0,-17-15 0 0,0 15-2 0,0-33 0 0,1 0-2 0,0-17-8 0,-2-33-35 0,18-1-53 0</inkml:trace>
  <inkml:trace contextRef="#ctx0" brushRef="#br0" timeOffset="57">30918 7179 30 0,'-16'-34'41'0,"16"17"-16"0,51-16-14 0,33-1-8 0,-33 34-4 0,1 18-51 0,-36-2 9 0</inkml:trace>
  <inkml:trace contextRef="#ctx0" brushRef="#br0" timeOffset="58">30970 7959 25 0,'0'0'23'0,"-17"-17"7"0,-18 17-10 0,35-18-6 0,18 2-5 0,16-17-4 0,0 33 1 0,16-17-2 0,-16 34-4 0,0 32 1 0,-34 2 0 0,-34 0 1 0,0 0-1 0,-32-17 4 0,31-17 3 0,0-1-3 0,35 1-2 0,0-17 1 0,35 0 2 0,16 0-4 0,-1-17 1 0,18 1-4 0,-17 16-7 0,-17-17-54 0,-17 1 6 0</inkml:trace>
  <inkml:trace contextRef="#ctx0" brushRef="#br0" timeOffset="59">31495 6300 18 0,'-16'0'21'0,"16"-35"12"0,0 19-17 0,0 16-9 0,33-17-3 0,18 17 2 0,17 0-1 0,-35 0 0 0,1 0-2 0,0 0 0 0,0 33 0 0,-17 2 0 0,-1 16 1 0,2-2 0 0,-1 20 0 0,-1 15 1 0,3 18 1 0,-19 0-2 0,15 0-1 0,3-2 1 0,-2 2-1 0,-16 0-1 0,0 0 0 0,0 0-1 0,0-2 1 0,0-14 0 0,0-3 1 0,0-32-2 0,0 18 2 0,0-1-2 0,0-1 0 0,0 17 0 0,0-15-1 0,0 15 1 0,0-17 0 0,0 2-1 0,0-1 1 0,17-1 0 0,-17-16 1 0,0 0 0 0,-17-18 0 0,17-15-1 0,-16-1 1 0,-17 17-1 0,-2-18 1 0,-33-16 1 0,0 17-2 0,-17-17 0 0,-16 0 0 0,0-17-36 0,50 1-90 0</inkml:trace>
  <inkml:trace contextRef="#ctx0" brushRef="#br0" timeOffset="60">6929 9160 28 0,'0'-83'44'0,"-17"15"-7"0,17 34-15 0,-16 17-7 0,16 50-5 0,-18 87-5 0,18 31-1 0,0-14-1 0,0-37-2 0,-17-49 0 0,17-51 2 0,0-51-1 0,0-49-1 0,0-37 0 0,-17 2-1 0,17 17 2 0,17 84-2 0,18 17 0 0,14 68 0 0,3 51 1 0,15 15-3 0,3 3 1 0,-21-36-1 0,-32-17-6 0,-17-49-22 0,-33-1-95 0</inkml:trace>
  <inkml:trace contextRef="#ctx0" brushRef="#br0" timeOffset="61">6777 9382 76 0,'-17'0'19'0,"17"-34"6"0,68-1-21 0,67 2-5 0,1-1-107 0</inkml:trace>
  <inkml:trace contextRef="#ctx0" brushRef="#br0" timeOffset="62">7844 9093 77 0,'0'-51'42'0,"-18"51"-11"0,18 0-19 0,18 35-6 0,-18 32 2 0,0 35-1 0,34 0-4 0,0-35 0 0,34-50-1 0,0-34-1 0,16-67-1 0,-16-19 1 0,-17-14 0 0,-51-3 1 0,-17 36-2 0,-1 51 0 0,-15 33 0 0,-1 50 0 0,17 35 0 0,68-17-2 0,34 15 1 0,-18-15 2 0,-15-16-1 0,-52-1-1 0,-52-18 0 0,-32 2-15 0,0-52-24 0,32-17-80 0</inkml:trace>
  <inkml:trace contextRef="#ctx0" brushRef="#br0" timeOffset="63">7929 8924 78 0,'0'-17'17'0,"-33"-16"2"0,33 15-118 0</inkml:trace>
  <inkml:trace contextRef="#ctx0" brushRef="#br0" timeOffset="64">9182 8940 33 0,'-33'-16'49'0,"-1"-17"-12"0,0-2-18 0,34 2-11 0,51 15-5 0,-1 2-2 0,1 67-1 0,-16 33 0 0,-19 18 0 0,1-17 0 0,-17-36 0 0,0-32 1 0,0-17 1 0,18-50-1 0,-2-35 1 0,1-17-1 0,-1 18-1 0,2 33 1 0,16 18-2 0,0 50 2 0,-1 50 0 0,19 17 1 0,15 36 0 0,-15-69-1 0,-1-35 0 0,-2-32-1 0,3-35 1 0,-36-34 0 0,1 1 0 0,-17-2-1 0,-17 1 0 0,17 68 1 0,0 17-2 0,17 35 2 0,17 50-1 0,18-1 3 0,-3 0-3 0,3-49 1 0,-1-19-1 0,-2-49 1 0,-14-1 0 0,-18-17 0 0,-34-17-1 0,-34-16 0 0,-33 15-1 0,16 35 1 0,17 17 0 0,-17 34 0 0,35 34 1 0,15 18-3 0,69-18 1 0,51-17 0 0,50-34-3 0,-33-34-2 0,0-17 4 0,-69 16 2 0,-15-16 1 0,-19-16 2 0,-16 0-2 0,0-1 1 0,-16 34 0 0,-3 50 2 0,3 35 1 0,16 34 3 0,16 16-1 0,19 19-2 0,16-20-3 0,-18-14-1 0,19-52 0 0,-1-17-1 0,17-34-2 0,-1-34-16 0,-50 0-25 0,-17 17-52 0</inkml:trace>
  <inkml:trace contextRef="#ctx0" brushRef="#br0" timeOffset="65">10487 8754 92 0,'-34'0'35'0,"1"0"-7"0,66-16-23 0,86-19-26 0,-52 19-96 0</inkml:trace>
  <inkml:trace contextRef="#ctx0" brushRef="#br0" timeOffset="66">11808 8958 56 0,'0'-18'22'0,"35"-31"5"0,32-19-8 0,-33-1-7 0,-16 2-6 0,-53 16-3 0,-16 34-3 0,18 17 0 0,-2 33-1 0,35 18 1 0,35 35 0 0,14-1-1 0,21-19 1 0,-37 3-1 0,-33-36 2 0,-33-15-1 0,-19-18 0 0,1-18 2 0,17-15-2 0,17-18 1 0,0 17-1 0,17 34 0 0,-16 0 1 0,16 16 0 0,50 35 2 0,17-33-1 0,36-18-1 0,-17-18 0 0,-4-15-1 0,-47-18 1 0,-18 0 1 0,-17-16 0 0,-34-2 0 0,16 18 1 0,2 34 3 0,16 17-3 0,0 68 1 0,16 35-1 0,54-19-2 0,-3-33-1 0,34-34 1 0,-33-52 0 0,0-31-1 0,-52-3 2 0,-16-16-1 0,-16 1 0 0,16 67-1 0,0 34-1 0,16 67 2 0,19 52 0 0,16 34 2 0,-34-1 0 0,-17-51 1 0,-17-49 4 0,-17-52-2 0,-18-68-2 0,36-35-3 0,-1-32-1 0,17-35-5 0,17 36-12 0,34 83-18 0,0 17-104 0</inkml:trace>
  <inkml:trace contextRef="#ctx0" brushRef="#br0" timeOffset="67">12724 8687 81 0,'0'-18'10'0,"-18"-15"24"0,52 0-18 0,-1 33-9 0,19 33-3 0,15 18-2 0,-32 16-2 0,-19 2 2 0,1-36-1 0,-17-15 1 0,0-18 2 0,-17-34-3 0,17-34 0 0,0-17-1 0,17 17 1 0,18 18-1 0,14 33-1 0,-14 34 2 0,0 50-2 0,-2 17 1 0,1-15 0 0,-17-18 0 0,-17-51 1 0,0 0 2 0,0-35-1 0,0-16 0 0,0-16-1 0,35-17 0 0,-4 33 0 0,4 17 0 0,0 17 0 0,16 34 0 0,-18 34 0 0,1 16 0 0,-17 0-1 0,0 2-3 0,-17-36-19 0,18-15-114 0</inkml:trace>
  <inkml:trace contextRef="#ctx0" brushRef="#br0" timeOffset="68">13570 8569 84 0,'0'-17'26'0,"17"-52"8"0,17 53-19 0,17 16-10 0,1 51-3 0,-19 0-2 0,-17 16 0 0,2-16 0 0,-18-18 1 0,0-15-1 0,0-36 1 0,17-15 0 0,-17-35 0 0,33-17-1 0,-16 1 1 0,1 33-1 0,15 35 0 0,-17 32 0 0,36 52 0 0,-18 34 0 0,-1-19 1 0,-15-32-2 0,-18-16 2 0,17-35 1 0,-17-51 0 0,17 0 0 0,16-33-2 0,-15-1 1 0,-2 1 0 0,17 49-1 0,-14 35 2 0,14 18 0 0,-15 32-1 0,15 35 1 0,-17-17 0 0,19-18-1 0,0-17-1 0,31-16 0 0,2-34 1 0,18-32-1 0,-35-2 0 0,-18-34 1 0,-33 1-1 0,-17-2-1 0,-17 35 1 0,1 35 0 0,-19 32 1 0,18 35-1 0,34 35 0 0,34 14 1 0,51-14-1 0,-1-19-1 0,18-51 0 0,-17-32 1 0,-1-35-1 0,-33-33 1 0,-34-34 0 0,-1-19 1 0,-32 19-1 0,-1 51 0 0,-17 50 1 0,17 68 1 0,1 33 1 0,49 34-1 0,18 1-1 0,0-17 0 0,17-51-1 0,-17-35-4 0,15-16-18 0,-31-33-39 0,-35 15-12 0</inkml:trace>
  <inkml:trace contextRef="#ctx0" brushRef="#br0" timeOffset="69">15061 8281 81 0,'0'0'0'0,"-51"-35"51"0,51 19-31 0,51-2-20 0,17 18-27 0,-34 0-75 0</inkml:trace>
  <inkml:trace contextRef="#ctx0" brushRef="#br0" timeOffset="70">15332 8569 107 0,'0'0'0'0,"16"-35"35"0,54-16-13 0,31-49-13 0,-17 14-4 0,-49 19-4 0,-53-2-2 0,-49 52-1 0,0 17 0 0,15 35 0 0,36-2 2 0,32 19-1 0,52-19 1 0,0 2 0 0,-35-1 1 0,18 16 0 0,-34-16 1 0,17 17-1 0,0-34 0 0,33-1-1 0,1-32 0 0,0-35-1 0,-34-17 2 0,-34 1-1 0,0-1 1 0,0 16 0 0,-18 52 2 0,18 34 3 0,0 35-2 0,18 15-3 0,-1 0-1 0,34-49-2 0,0-19-19 0,-17-32-119 0</inkml:trace>
  <inkml:trace contextRef="#ctx0" brushRef="#br0" timeOffset="71">15958 8144 100 0,'0'0'0'0,"-16"-16"40"0,16 16-24 0,16-17-17 0,19 34-20 0,16-1-85 0</inkml:trace>
  <inkml:trace contextRef="#ctx0" brushRef="#br0" timeOffset="72">16383 8195 64 0,'0'-16'26'0,"0"-2"10"0,17 1-15 0,1 1-7 0,-53-1-5 0,0 1-3 0,2 32-1 0,-1 17 0 0,17 69 3 0,17-16-2 0,35-19-3 0,32 35 2 0,1-85-3 0,-1-17 0 0,18-35-4 0,-33-16-50 0,-52 35-45 0</inkml:trace>
  <inkml:trace contextRef="#ctx0" brushRef="#br0" timeOffset="73">26565 6214 2 0,'0'-16'4'0,"18"16"13"0,-18-18 10 0,0 18 1 0,0-17-6 0,0 17-16 0,16 0 1 0,34 0-2 0,18 0 0 0,18 17 0 0,14-17 0 0,53 0-2 0,0 0-2 0,16-17 1 0,0 17-2 0,1 0 1 0,-18 0 0 0,-33 0 0 0,0 0-2 0,0 17 1 0,49-17 0 0,19-17-3 0,-2 1 4 0,-14-2-2 0,-87 18 1 0,-68 0-1 0,2 0 3 0,-18 0 0 0,-34 0 0 0,-50 0-1 0,-52 0 0 0,-33 18-1 0,-17-2 3 0,-34-16-2 0,-51 17 0 0,-35-17-1 0,51 0 2 0,103 0-1 0,119 0-1 0,17 0 1 0,98 0-1 0,72-17-1 0,49 17-1 0,85-16 2 0,137 16-2 0,-88 16 0 0,-99-16 1 0,84 17 1 0,-204-17 0 0,1 0-2 0,-119 18 0 0,0-18-6 0,-17 16-87 0</inkml:trace>
  <inkml:trace contextRef="#ctx0" brushRef="#br0" timeOffset="74">25328 10431 11 0,'0'0'0'0,"-51"0"51"0,35 0-22 0,16 0-13 0,0 0 9 0,33 0-12 0,18 0-4 0,17 0-3 0,-17 0-4 0,-35 0-1 0,52 0 2 0,-17 0-3 0,-18 0 1 0,-33 0-1 0,19 0-1 0,-19 0-7 0,16 0-28 0,1 17-44 0</inkml:trace>
  <inkml:trace contextRef="#ctx0" brushRef="#br0" timeOffset="75">26175 10093 25 0,'0'-35'34'0,"0"19"-7"0,0 16-9 0,18 0 0 0,-18 16-7 0,0 2-1 0,-18 15 0 0,18 34-2 0,0 1-2 0,0 35-2 0,18-19-1 0,-18 0 1 0,0-33-1 0,0-16 0 0,0-19-1 0,0-16-1 0,0 0-4 0,-18 0-28 0,1 18-89 0</inkml:trace>
  <inkml:trace contextRef="#ctx0" brushRef="#br0" timeOffset="76">26378 11243 52 0,'-33'-16'23'0,"33"-19"5"0,-17 19-9 0,1-1-11 0,-2 1-2 0,-16 16-1 0,-17 0 2 0,0 16 0 0,16 1-1 0,-14 34 0 0,31 0-2 0,18 34-2 0,0-17 0 0,51-1 0 0,0-16-1 0,0-18 1 0,17-33 0 0,16 0-1 0,-32-16 0 0,-19-19 1 0,-17-32 0 0,2 17-1 0,-52-35-1 0,-18 16 0 0,-14 18-2 0,-2 51-9 0,1 0-20 0,49 51-70 0</inkml:trace>
  <inkml:trace contextRef="#ctx0" brushRef="#br0" timeOffset="77">26480 12039 71 0,'0'-16'19'0,"-18"-19"9"0,18 35-13 0,18 0-7 0,-1 35 1 0,-1 32 0 0,3 18 0 0,-19 16 0 0,0 19-1 0,16-36-3 0,-16-17-1 0,0-16-2 0,0-33 0 0,0-18-1 0,0 0-30 0,0-34-99 0</inkml:trace>
  <inkml:trace contextRef="#ctx0" brushRef="#br0" timeOffset="78">27446 10313 10 0,'0'0'0'0,"0"-35"50"0,0 1-19 0,0 1-8 0,0 15-7 0,34-15-8 0,16 0 1 0,1 15-4 0,0 52-3 0,1 34-1 0,-52 17-1 0,-19-1 1 0,-32-16 0 0,-16-17 2 0,0-17 3 0,33-1-2 0,34 2-2 0,0-19 0 0,51 2 0 0,-1-18 0 0,35-34 0 0,-17 17-2 0,0-1 1 0,-33 2-3 0,-35 16-19 0,-19 34-107 0</inkml:trace>
  <inkml:trace contextRef="#ctx0" brushRef="#br0" timeOffset="79">27547 11380 48 0,'0'-17'13'0,"-34"-34"26"0,34 17-11 0,17-1-12 0,34 1-6 0,17 17-3 0,-17 1-5 0,0 32 0 0,1 35-2 0,-52 35 1 0,0-19-1 0,-19-16 1 0,-14-34 0 0,-18-1 0 0,35-16 0 0,-3 0-1 0,19 0 0 0,35 0 1 0,16-16-1 0,16 16 1 0,-16 0-2 0,0 51 1 0,-34 16 0 0,-17 2 0 0,-34-20 3 0,-17-14 5 0,-17-35-1 0,17 0-4 0,2-18-2 0,14 1-1 0,18 17-17 0,-1 0-124 0</inkml:trace>
  <inkml:trace contextRef="#ctx0" brushRef="#br0" timeOffset="80">27480 12514 48 0,'0'0'0'0,"-34"-18"61"0,17 2-30 0,0-1-14 0,51 17-9 0,17-16-3 0,17 16-5 0,-1 0-6 0,1 0-49 0,-51 0-17 0</inkml:trace>
  <inkml:trace contextRef="#ctx0" brushRef="#br0" timeOffset="81">27971 12328 94 0,'-16'-34'18'0,"-2"-17"3"0,36 16-12 0,31 19-4 0,3-1-1 0,-1 17-1 0,-18 33 0 0,-17 35-2 0,-16 17 1 0,0-16 0 0,-33-19-1 0,-16 1 2 0,-3-17 3 0,18-17 0 0,17 17-2 0,1-34-1 0,16 17-1 0,0-17 2 0,33 0-1 0,35 0 1 0,-1-17 0 0,18 17-3 0,-18-18-1 0,-32 18-10 0,-18 0-48 0,-17 0-27 0</inkml:trace>
  <inkml:trace contextRef="#ctx0" brushRef="#br0" timeOffset="82">28852 10244 1 0,'0'0'2'0,"33"-17"5"0,2 17 7 0,15 17 11 0,1-34 1 0,0 1-5 0,-16-19-7 0,-19 2-3 0,-16-1-4 0,-34 1-1 0,0-1-1 0,-33 17-1 0,-1 17 0 0,0 17-3 0,34 17 2 0,0 17-1 0,34-2 0 0,34 2-1 0,17 18 2 0,0-36-1 0,33 36-1 0,-16-19-1 0,-33 17-1 0,-35-16 2 0,0-33-1 0,-52 15 3 0,-15-15-1 0,-1-36 2 0,33-15-2 0,35-1 2 0,18-34-2 0,34-34-1 0,14 0-3 0,-32 51-13 0,0 51-65 0,-34 0 21 0</inkml:trace>
  <inkml:trace contextRef="#ctx0" brushRef="#br0" timeOffset="83">29208 11074 44 0,'0'-16'34'0,"0"-1"-6"0,0 17-16 0,-34 0-5 0,0 0-2 0,-17 0-2 0,-17 17-1 0,35-17 1 0,0 16-1 0,33 2-1 0,-18-1 0 0,18-17 2 0,0 16 0 0,0 18 1 0,0 16-2 0,18 19-2 0,-3-2 2 0,-15-32-2 0,0-1 1 0,0-34 0 0,18 0 0 0,15-18-1 0,1-15 1 0,18-1-1 0,-19 34 0 0,18 0 0 0,-16 34 1 0,-19 17 1 0,-16-1 1 0,-16 1 2 0,-19-17 1 0,-16-17 0 0,0-1-3 0,-17-16-3 0,17 0 0 0,18 0-3 0,16-16-26 0,17 16-94 0</inkml:trace>
  <inkml:trace contextRef="#ctx0" brushRef="#br0" timeOffset="84">29072 12379 16 0,'-17'-18'33'0,"-1"-49"13"0,18-2-20 0,0 19-10 0,35 16-10 0,0 18-3 0,-2 16-2 0,1 34 0 0,-17 32 0 0,-17 3-1 0,-17-2 1 0,-17 2 1 0,17-19 1 0,-17-16 2 0,17-1 0 0,0-15 1 0,17-18-1 0,17 0 1 0,34-18 0 0,17 2-3 0,16-19-1 0,-16 19-5 0,-33-1-5 0,-19 17-35 0,1-16-63 0</inkml:trace>
  <inkml:trace contextRef="#ctx0" brushRef="#br0" timeOffset="85">29378 10007 29 0,'0'-33'23'0,"16"-18"2"0,17 35-17 0,2-1-2 0,16 17 4 0,-18 0 2 0,19 0-3 0,-3 0-1 0,3 33-3 0,-18 18 0 0,-17 33-1 0,-1 18 2 0,2 16-1 0,-1 19 0 0,-1-19-1 0,18 0 0 0,-16 35 0 0,-2-1-2 0,1-16-1 0,-17 32 1 0,16-14-1 0,-16-19 1 0,18-17 2 0,-1-17-2 0,0 2 1 0,1-19 1 0,-18 0-3 0,16 2 1 0,-16-3 0 0,0 3-1 0,0-1 0 0,0-1-1 0,0-16 3 0,0-1 1 0,-16-16-2 0,-2-17-2 0,-50-17 0 0,-33 16 1 0,-69-15-23 0,1 15-113 0</inkml:trace>
  <inkml:trace contextRef="#ctx0" brushRef="#br0" timeOffset="86">25074 9856 16 0,'0'-35'27'0,"16"2"6"0,-16 15-5 0,0 18-13 0,-16 0-11 0,-35 0 2 0,-17 18 2 0,2-1-1 0,31-1-3 0,0 2-2 0,19 15-1 0,16 18 1 0,0 17 3 0,0 17-1 0,16 15 0 0,2 20 0 0,-1 15-2 0,-17 0 1 0,16-17 1 0,3 19-1 0,-4 14-2 0,3 36 0 0,-18-17 1 0,16-1 1 0,-16 0-1 0,17-16-1 0,-1 15 0 0,2 3 0 0,-1 15 0 0,0-17 0 0,17-34 0 0,17-17 1 0,1-16-1 0,-19 0 0 0,0-34 1 0,18-17 0 0,0-35 0 0,34-16 0 0,34 0-3 0,0-16-6 0,-19 32-48 0,-83 2-35 0</inkml:trace>
  <inkml:trace contextRef="#ctx0" brushRef="#br0" timeOffset="87">25294 14799 11 0,'-17'-34'31'0,"1"34"3"0,-3 0-13 0,19-17-6 0,0 1-5 0,-16-1-1 0,16-17-2 0,-17 1 0 0,17-18 0 0,0 17-3 0,0-17-1 0,33 18-2 0,19 16 0 0,-18-1-1 0,17 2 1 0,1 16-1 0,-3 16 1 0,19 19-1 0,-17-2-1 0,-18 18 2 0,19-17 0 0,-18-1 1 0,-1-15 0 0,35-1-1 0,-17-17-1 0,1 0 1 0,-19 0 0 0,18 0-1 0,-1-17 1 0,-16-1-1 0,-1-15 2 0,2-1 1 0,-35-17 2 0,17-17-2 0,-17 1 0 0,0 16-3 0,0 0-17 0,-17 51-94 0</inkml:trace>
  <inkml:trace contextRef="#ctx0" brushRef="#br0" timeOffset="88">27123 13412 6 0,'-16'0'6'0,"-1"-17"25"0,-17 17-9 0,17 0-6 0,-18 0-5 0,-14 0-2 0,-19 0-4 0,17 17 1 0,-17-1 0 0,33 2 0 0,2-1-3 0,17-17 0 0,-2 16 0 0,18 17 1 0,0 18-1 0,-17 0 2 0,17 18 0 0,0 15-2 0,17 18 2 0,-17 33-2 0,18 1-1 0,-2 33 1 0,1-16-1 0,-1-18 0 0,2 16 1 0,-18-14 0 0,17 14-2 0,0 2 1 0,-17-17-2 0,18-1 1 0,-2 0-2 0,-16 18 2 0,17-17 0 0,-17-17-1 0,16-35 1 0,-16 1-2 0,18-1 2 0,15-51 0 0,-14-15 0 0,47-2 0 0,2-16 2 0,-1 0-1 0,19-16-2 0,-20-2 0 0,-31 1-1 0,-18 17-5 0,1-33-26 0,-2-1-89 0</inkml:trace>
  <inkml:trace contextRef="#ctx0" brushRef="#br0" timeOffset="89">22770 13632 17 0,'-17'-34'31'0,"17"-17"11"0,-16 16-19 0,16 35-8 0,-18 18-6 0,18 50 1 0,0 17 0 0,18 15-4 0,-18 2-3 0,16-33-1 0,-32-19-1 0,16 1 0 0,-18-35-3 0,1-16-10 0,17-16-22 0,0-68-73 0</inkml:trace>
  <inkml:trace contextRef="#ctx0" brushRef="#br0" timeOffset="90">22651 13699 20 0,'0'0'0'0,"0"-67"53"0,0 16-24 0,51 17-13 0,17-1-8 0,16 35 1 0,-33 35-5 0,-18 32-2 0,-33 18-1 0,-16-17-1 0,-35-17 1 0,17-17 1 0,-17-17-2 0,35-17 1 0,-1-17-1 0,17-1 0 0,17 2 0 0,-1 16 0 0,19 16 0 0,-2 53 0 0,2-1 1 0,14-1-1 0,-14-16-1 0,0-34-30 0,-19-1-56 0</inkml:trace>
  <inkml:trace contextRef="#ctx0" brushRef="#br0" timeOffset="91">23209 13936 46 0,'0'0'0'0,"-16"0"60"0,-1 18-37 0,1 15-11 0,32 35-6 0,-16-17-2 0,17 0-3 0,-17-1-2 0,16-17-6 0,3-33-79 0,-19 0 42 0</inkml:trace>
  <inkml:trace contextRef="#ctx0" brushRef="#br0" timeOffset="92">23718 13783 21 0,'0'-16'14'0,"0"-19"40"0,0 35-32 0,52-16-10 0,32 16-1 0,35 0-3 0,16-17-4 0,-34 17-3 0,-49 0-3 0,-34 17-9 0,-2-17-98 0</inkml:trace>
  <inkml:trace contextRef="#ctx0" brushRef="#br0" timeOffset="93">24160 13581 37 0,'-18'-18'45'0,"1"2"-17"0,17 32-18 0,51 19-1 0,0-1-3 0,17-1-4 0,-2-33 0 0,-31 0 0 0,-18 0-1 0,-17 18 1 0,-33 15 0 0,-19 18-1 0,3-18 0 0,-3 1-2 0,1 17-35 0,0-33-55 0</inkml:trace>
  <inkml:trace contextRef="#ctx0" brushRef="#br0" timeOffset="94">23854 13512 30 0,'-17'-16'31'0,"-17"16"1"0,1 16-18 0,-19 35-8 0,-32 0-1 0,16-33 0 0,1 15-1 0,32-33-1 0,18 0-1 0,17 0-1 0,0 0 1 0,34 34 0 0,33 16 1 0,3-16 0 0,30 17-4 0,1-16-10 0,-31-1-94 0</inkml:trace>
  <inkml:trace contextRef="#ctx0" brushRef="#br0" timeOffset="95">24700 13563 72 0,'0'-33'23'0,"0"15"4"0,18 2-16 0,-1 32-6 0,0 35 0 0,-17 35 0 0,0-3-3 0,18-15 0 0,-18-16-1 0,0-35-1 0,0-17 2 0,-18-17-1 0,1-17 0 0,17-35-1 0,-17-15 0 0,17-18 0 0,34 2 0 0,0 32 0 0,34 50 0 0,0 2-1 0,-35 67 0 0,-17 16 1 0,-32 1 0 0,-50-1 0 0,-4-32-1 0,3-1 2 0,33-18-1 0,34-16 0 0,0 0-1 0,17 0 2 0,34 17-1 0,0 16 0 0,16 18 0 0,-33-17-1 0,-1 1 1 0,2-19-21 0,-18 2-81 0</inkml:trace>
  <inkml:trace contextRef="#ctx0" brushRef="#br0" timeOffset="96">25142 13749 28 0,'0'0'0'0,"0"-33"58"0,18 0-34 0,15 15-12 0,0 18-6 0,2 0-4 0,-19 51-1 0,1 0 1 0,-34-18 0 0,1 1-1 0,-19-16 0 0,2-1 0 0,16-1 0 0,17-16-1 0,0-16 0 0,33-1 1 0,19-1-1 0,-19 18 0 0,1 0 1 0,-17 35 1 0,-1 32 0 0,-16-16 2 0,-16 0 1 0,-17-34 1 0,-2-1-1 0,-16-16-2 0,1 0 0 0,16-16-2 0,0-1 0 0,16 17-14 0,53 0-117 0</inkml:trace>
  <inkml:trace contextRef="#ctx0" brushRef="#br0" timeOffset="97">27497 13614 4 0,'0'0'7'0,"0"-33"30"0,16 15-6 0,-16 18-12 0,0 0-4 0,0 18-3 0,0 15 0 0,0 18-4 0,-16 16 0 0,32 19-3 0,-16-1-3 0,17-17 2 0,-17-19 0 0,0-14-1 0,-17-19 1 0,17-16-1 0,-16 0-3 0,-1 0 1 0,1 0-2 0,16 18-12 0,0-18-38 0,0 0-49 0</inkml:trace>
  <inkml:trace contextRef="#ctx0" brushRef="#br0" timeOffset="98">28446 13683 8 0,'0'0'13'0,"0"-18"18"0,0 2-5 0,-19 16-3 0,19-17-7 0,0 17-6 0,0 0-1 0,0 0-3 0,35 0-1 0,16 0-1 0,17 0 0 0,0 0-1 0,0 0-1 0,-35 0-2 0,-17 0 0 0,2 0-11 0,-18 17-100 0</inkml:trace>
  <inkml:trace contextRef="#ctx0" brushRef="#br0" timeOffset="99">29072 13530 37 0,'-17'-18'39'0,"17"-15"-10"0,0 0-13 0,0-1-9 0,34 17-1 0,17 17-3 0,-17 0 0 0,0 33-1 0,-16 35-1 0,-18-1 0 0,0 19 1 0,-35-19-1 0,-16-16-1 0,18-18 4 0,-19 1-1 0,34-16-1 0,2-1 0 0,16-1-1 0,16-16 2 0,19 0-1 0,0-16 1 0,32 16 0 0,16-35 0 0,3 19-2 0,-35 16-1 0,-18 0-1 0,-14 0-6 0,-19 16-44 0,0-16-21 0</inkml:trace>
  <inkml:trace contextRef="#ctx0" brushRef="#br0" timeOffset="100">30378 13512 13 0,'0'0'0'0,"-70"-33"44"0,54 17-16 0,-1-1-12 0,17-17-4 0,0 17-2 0,33-17-1 0,2-1-3 0,33 19 0 0,0 16-1 0,-35 51-5 0,-17 16 3 0,-16 1-4 0,-16 17 3 0,-35-34 1 0,1 0-4 0,-1-18-1 0,17-17 5 0,16-16 1 0,18 17-2 0,18-17 2 0,34-17 1 0,31 1 3 0,2-1-6 0,18-17-2 0,-37 18 1 0,-15 16-1 0,-34 0-7 0,-34 16-45 0,1 2-25 0</inkml:trace>
  <inkml:trace contextRef="#ctx0" brushRef="#br0" timeOffset="101">27700 14512 7 0,'0'0'13'0,"-16"-17"12"0,-3 17-4 0,-14-16-7 0,-1 16 0 0,-17 16-1 0,17 17-2 0,1 2-2 0,-18 16-1 0,34 16-3 0,-1 0 0 0,36 2-1 0,16-18 0 0,33 0-2 0,-15-18-1 0,15-33 2 0,1 0-2 0,-35-16 1 0,2-19-1 0,-19-16 0 0,-32-16-1 0,-19-1 0 0,-14 1-1 0,-3-2-3 0,-15 18-9 0,49 35-23 0,18 32-44 0</inkml:trace>
  <inkml:trace contextRef="#ctx0" brushRef="#br0" timeOffset="102">28955 14563 13 0,'0'0'0'0,"0"-51"50"0,0 18-19 0,15-2-20 0,3 35-8 0,31-16 6 0,21 16-3 0,-3 0-3 0,-33 51-1 0,-16-2 0 0,-18 2 0 0,-35 0 0 0,0-33 0 0,19-1 0 0,-17-17-1 0,-2 16 0 0,35-16-1 0,0 0 0 0,17-16 0 0,34-1 1 0,0 17-1 0,0 33 0 0,-18 1 1 0,-16 34 1 0,-1-1 0 0,-16-32 2 0,-51-1-1 0,2-17 1 0,-19-17-1 0,17 0-1 0,-1-17-1 0,3-1-1 0,16 2-3 0,33-1-24 0,15-17-87 0</inkml:trace>
  <inkml:trace contextRef="#ctx0" brushRef="#br0" timeOffset="103">30766 14257 38 0,'0'-50'36'0,"0"16"-9"0,0 34-15 0,-34 0-7 0,-33 18-2 0,0-2 0 0,-19-16-1 0,35 0 1 0,17 0-2 0,18 0 1 0,16 0-1 0,0 33 2 0,0 2 1 0,0 32-1 0,0-16-1 0,0-16-1 0,16-19 0 0,-16 2-1 0,0-18 1 0,34-18 0 0,17 2-1 0,-17-1 0 0,34 17 1 0,-51 0-1 0,17 33 0 0,-34 35 4 0,0-1 0 0,-16-16 0 0,-35-16 1 0,-35-19-2 0,-15 2-4 0,16-18-3 0,0 16-13 0,17 1-114 0</inkml:trace>
  <inkml:trace contextRef="#ctx0" brushRef="#br0" timeOffset="104">27259 15715 10 0,'0'0'0'0,"0"-18"53"0,0 2-19 0,0-1-10 0,-17 17-9 0,34 0-8 0,18-18-4 0,32 18-3 0,18-16-2 0,-18 16-30 0,-15 0-51 0</inkml:trace>
  <inkml:trace contextRef="#ctx0" brushRef="#br0" timeOffset="105">27836 15427 56 0,'16'-51'37'0,"-16"33"-12"0,0 36-12 0,0 15-2 0,0 36-4 0,17 15-1 0,-17 0-4 0,16-15-1 0,-16-20 0 0,0-14-3 0,0-1-11 0,18-17-96 0</inkml:trace>
  <inkml:trace contextRef="#ctx0" brushRef="#br0" timeOffset="106">29156 15528 36 0,'0'0'0'0,"-33"0"39"0,-1-33-14 0,34-2-12 0,0 2-4 0,34-1 0 0,17 17-4 0,1-1-1 0,-21 36-1 0,-13 50-2 0,-18-1-1 0,-18 1 1 0,-31-1-1 0,-3-32 2 0,19-1 1 0,-1-1 0 0,17-17 0 0,17-16 0 0,17 0 1 0,17 0 0 0,-1-16-1 0,37-1-1 0,-4 1-1 0,20-2-2 0,-37 18-1 0,-14 0-20 0,0 0-84 0</inkml:trace>
  <inkml:trace contextRef="#ctx0" brushRef="#br0" timeOffset="107">30817 15273 9 0,'0'0'11'0,"17"-33"36"0,-17-18-21 0,0 0-12 0,0 0-5 0,-35 0-3 0,2 18-3 0,-18 17-3 0,-33 16 2 0,16 16 3 0,17 1-1 0,18 17-3 0,15 34 2 0,18-17-2 0,34-1 0 0,-1-17 0 0,18-16 1 0,35-17-1 0,-36 0 0 0,18 18-1 0,-34 16 0 0,-34 17 2 0,17 0-1 0,-34 0 0 0,-34-18 2 0,0-16 0 0,-15-1 0 0,-4-49 0 0,37 17 0 0,15-52-1 0,18-1-1 0,35-16 0 0,16-15-2 0,0-2-10 0,-1 18-52 0,-33 67-1 0</inkml:trace>
  <inkml:trace contextRef="#ctx0" brushRef="#br0" timeOffset="108">31054 13377 10 0,'0'-16'10'0,"-17"-35"33"0,50 33-21 0,2 1-6 0,16 1-4 0,17-19-3 0,16 19-2 0,-16 16 2 0,-51 0-5 0,1 33-3 0,-2 36 3 0,1 16 1 0,-1-1 1 0,-16 35 1 0,19-1-2 0,-3 35-2 0,1-2 3 0,-34 20-2 0,17-20 0 0,0-14 0 0,17-2-1 0,1-1-3 0,-18-14 2 0,-18-1 0 0,18 32 0 0,0-33 0 0,0-32-2 0,0-1 1 0,0-17-1 0,0 16 1 0,0 1-1 0,0-52 0 0,-17 1-3 0,1-1-1 0,-19-16 6 0,-84 1-1 0,-17-18-4 0,-49 16-77 0,134 2 0 0</inkml:trace>
  <inkml:trace contextRef="#ctx0" brushRef="#br0" timeOffset="109">24752 15376 7 0,'0'0'0'0,"0"-34"43"0,18 17-6 0,-2-1-13 0,-16 18-10 0,0 0-8 0,-51 51 0 0,0 18-1 0,-34-1 1 0,1-19-2 0,-18-14-1 0,-16 16 0 0,-35-35 0 0,-16-16-2 0,-18 18 2 0,0-18-1 0,19 0-1 0,-2 0 0 0,1 17 0 0,33-17 0 0,69-17-1 0,32 17-1 0,18 0-8 0,17-18-31 0,0 2-55 0</inkml:trace>
  <inkml:trace contextRef="#ctx0" brushRef="#br0" timeOffset="110">22889 15393 5 0,'0'-17'8'0,"0"-1"48"0,0 18-21 0,-18 18-18 0,-32 15-5 0,-18 18-5 0,0 0-1 0,-17-18-1 0,18 18-1 0,16-16 0 0,35 16-1 0,-3-17 0 0,38-18 3 0,48 17-2 0,0 2 0 0,0-1-1 0,3-17-1 0,-3-17 0 0,-34 0-3 0,-16 0-14 0,-17 16-83 0</inkml:trace>
  <inkml:trace contextRef="#ctx0" brushRef="#br0" timeOffset="111">22041 16494 35 0,'0'-18'11'0,"-17"-66"47"0,17 66-36 0,-16 18-12 0,16 35-2 0,16 32 0 0,-16 35-1 0,17 0-4 0,-1-35 1 0,-16-17-1 0,0-16-2 0,0-16 1 0,-16-18 0 0,-1-34 0 0,1-68-5 0,-17 18 4 0,33-34 1 0,0 16-2 0,15 16 1 0,3 52-1 0,49 17 0 0,-15 34-1 0,-3 35 1 0,-14 16-1 0,-35-1 0 0,-17 1 1 0,-50-17 0 0,-3-35-1 0,21 2 0 0,31-1 2 0,3-17-2 0,15 0 1 0,0 16-1 0,15 2 1 0,19 15 0 0,-1 1 1 0,2-1 1 0,16 2-3 0,-18-1 1 0,19-1-9 0,-18 2-51 0,-34-35-4 0</inkml:trace>
  <inkml:trace contextRef="#ctx0" brushRef="#br0" timeOffset="112">22414 16764 37 0,'0'-17'46'0,"0"1"-8"0,0-2-19 0,0 18-12 0,0 51 2 0,17-18-1 0,-17 36-5 0,0-18-2 0,16 0-1 0,-16 0 0 0,0-35-1 0,0 1-14 0,0-1-98 0</inkml:trace>
  <inkml:trace contextRef="#ctx0" brushRef="#br0" timeOffset="113">22651 16697 58 0,'0'-35'40'0,"0"19"-14"0,51 16-15 0,33 0-4 0,19 0-1 0,-2-17-4 0,-34 17-2 0,-15 0-3 0,-18 0-51 0,-34 0-4 0</inkml:trace>
  <inkml:trace contextRef="#ctx0" brushRef="#br0" timeOffset="114">23024 16494 19 0,'0'-18'15'0,"-16"2"47"0,16 16-40 0,16 0-16 0,17 16-2 0,19 2-2 0,-1-1-1 0,-18-1 0 0,-33 1-1 0,0-17 2 0,-17 16 1 0,-16 19-1 0,-1 32 0 0,0-16-2 0,34-17 1 0,0-1-43 0,0-33-20 0</inkml:trace>
  <inkml:trace contextRef="#ctx0" brushRef="#br0" timeOffset="115">23566 16443 78 0,'0'0'0'0,"-18"-34"45"0,2-1-23 0,16 35-15 0,0 35-4 0,16 32 3 0,-16 1 0 0,0 34-4 0,18-35-1 0,-18-33 1 0,0-1-2 0,0-16-5 0,0-17-12 0,-34-50-10 0,17-17 2 0,1-18 16 0,-2 1 11 0,18-2 7 0,34 19 10 0,17 32-1 0,1 19-10 0,15 67-6 0,-50 0-1 0,-1 16-1 0,-16-16 0 0,-33 0 0 0,-18-18 1 0,-17-15-2 0,34-18 1 0,17 0 0 0,17-18 0 0,33 2 0 0,-15 16 0 0,15 34 1 0,2-1 0 0,16 18-2 0,-34-17 1 0,16-17 2 0,2 34-7 0,-19-35-68 0,1-16 23 0</inkml:trace>
  <inkml:trace contextRef="#ctx0" brushRef="#br0" timeOffset="116">24023 16662 36 0,'0'-16'19'0,"0"-19"39"0,-15 19-35 0,15 32-16 0,0 35 1 0,0 0-3 0,0 0 1 0,0 0-5 0,0 0-2 0,0-17-3 0,0-17-29 0,15-17-54 0</inkml:trace>
  <inkml:trace contextRef="#ctx0" brushRef="#br0" timeOffset="117">24328 16629 53 0,'0'-18'15'0,"33"2"42"0,19-1-41 0,34-1-8 0,14 18-5 0,-32 0-4 0,-17 0-7 0,-51 0-67 0,17 18 27 0</inkml:trace>
  <inkml:trace contextRef="#ctx0" brushRef="#br0" timeOffset="118">24550 16374 20 0,'0'0'0'0,"-18"-16"76"0,1 16-52 0,17 34-11 0,17 34-4 0,1-1-5 0,-2 1-3 0,-16-17-1 0,0 0-1 0,17-17-12 0,-17-18-108 0</inkml:trace>
  <inkml:trace contextRef="#ctx0" brushRef="#br0" timeOffset="119">25057 16307 55 0,'0'-18'14'0,"-16"1"38"0,16 17-42 0,0 51-1 0,0 18-3 0,16 15-3 0,1 0-1 0,-17-15-2 0,0-18 2 0,-17-51-1 0,17 0 1 0,-16-18 0 0,-2-49-1 0,1-17 0 0,17-35 0 0,17 34 0 0,17 17-1 0,34 52-1 0,-17 16 1 0,-1 33 0 0,-50 18-1 0,0 16 1 0,-33-16-1 0,-18-16 1 0,-1-19-1 0,36-16 1 0,-1 0 1 0,17 0-1 0,17 0 0 0,17 18-1 0,0 15 1 0,0 35 0 0,16-34-1 0,-15-17-3 0,-2 17-105 0</inkml:trace>
  <inkml:trace contextRef="#ctx0" brushRef="#br0" timeOffset="120">25480 16560 49 0,'0'-16'13'0,"-16"-17"34"0,66 16-30 0,1-1-8 0,-17 53-8 0,-17 14-1 0,-17 2 0 0,-35 0 1 0,2-16 1 0,-1-35 0 0,34 16-2 0,-17-16 2 0,52-16-2 0,14-1 0 0,2-1-1 0,1 36 3 0,-36 15 2 0,-16 1 5 0,-16 16-3 0,-17 2 1 0,-37-35-4 0,-14-1-2 0,-34-16-41 0,84 0-40 0</inkml:trace>
  <inkml:trace contextRef="#ctx0" brushRef="#br0" timeOffset="121">16129 14309 18 0,'0'0'13'0,"0"-18"41"0,-17 18-27 0,-18-16-17 0,2 16-7 0,-35 16-1 0,-34 19 0 0,1-19 0 0,33 2 1 0,1-1 0 0,49-1-1 0,1 2 1 0,-16 33 2 0,16-1 1 0,1 1 0 0,16 16-3 0,0 18 0 0,16 17 0 0,-16 17 0 0,17-1-2 0,-17 51 1 0,16 35 2 0,1-36-2 0,18 18-1 0,-19 19 1 0,1 14-1 0,17-15 0 0,-17-18-1 0,0-34 2 0,-17-17-2 0,0 51 0 0,-17-15-1 0,0-36 0 0,17-17 1 0,0 1-1 0,17-52 0 0,-17 18 0 0,17-52 5 0,34-16-3 0,-17 1 5 0,51-18-7 0,34-35 1 0,15 2-1 0,-15 17-17 0,-17-18-127 0</inkml:trace>
  <inkml:trace contextRef="#ctx0" brushRef="#br0" timeOffset="122">16383 14597 17 0,'0'-18'30'0,"0"2"20"0,0-1-19 0,0-1-14 0,0 2-8 0,0 50-3 0,17 34 2 0,1 17-3 0,-18 15 0 0,0 2-1 0,0-16-2 0,0-37 0 0,-18-31 0 0,18-1-2 0,0-17-1 0,0 0-25 0,0 0-84 0</inkml:trace>
  <inkml:trace contextRef="#ctx0" brushRef="#br0" timeOffset="123">17348 14817 29 0,'0'0'0'0,"0"-18"70"0,17 18-36 0,18-16-19 0,32 16-6 0,18 0-5 0,-18 0-3 0,-15 16-2 0,15-16-30 0,-67 0-42 0</inkml:trace>
  <inkml:trace contextRef="#ctx0" brushRef="#br0" timeOffset="124">18128 14614 23 0,'0'0'0'0,"-18"-17"61"0,18-1-28 0,0 2-18 0,0-19-3 0,18 2-5 0,49 17-1 0,-16 16-3 0,17 33-2 0,-34 18 0 0,-17 0-1 0,-34 34 1 0,-34-19-1 0,0 3-1 0,-15-18 1 0,31-17 2 0,35-17-1 0,0-1 1 0,17-16 3 0,1-16-2 0,15 16-1 0,0-17 0 0,35 17-1 0,-1-18 0 0,19 18-2 0,-19 18-25 0,-33-1-88 0</inkml:trace>
  <inkml:trace contextRef="#ctx0" brushRef="#br0" timeOffset="125">19856 14462 33 0,'-51'-34'48'0,"34"-1"-4"0,17 2-28 0,51 15-10 0,0 2-4 0,16 16-1 0,-16 34-1 0,-17 17 0 0,-34 17 1 0,-18-1-1 0,-31 1 0 0,-3-1 2 0,1-33 3 0,18-17 0 0,17-1 0 0,-2-16-1 0,18 0 2 0,0 0-1 0,51-16-2 0,35 16 0 0,14-17 0 0,1 1-1 0,-31 16-2 0,-54 0-11 0,-1 16-107 0</inkml:trace>
  <inkml:trace contextRef="#ctx0" brushRef="#br0" timeOffset="126">16654 15595 16 0,'0'0'0'0,"-16"0"46"0,-3-16-12 0,3 16-17 0,-19 0-5 0,-14 0-2 0,14 16 0 0,0 19-3 0,4 16-1 0,13 16-1 0,18 0 0 0,0 19-2 0,34-19 1 0,16 1-1 0,18-34 2 0,-17-34-1 0,0-18-2 0,0-15 0 0,-1 0 0 0,-33-18-1 0,-17-18 2 0,-34-16-5 0,-15 1 2 0,-21 33-1 0,3 35-4 0,34 32-16 0,15 35-102 0</inkml:trace>
  <inkml:trace contextRef="#ctx0" brushRef="#br0" timeOffset="127">18162 15544 22 0,'0'0'0'0,"0"-49"65"0,0 14-31 0,0 2-16 0,33 15-10 0,1 2-4 0,-1 16-3 0,19 34 0 0,-18 17-1 0,-17-1-1 0,-17-16 2 0,-17-1-1 0,-34 2 0 0,16-19 0 0,2-16 1 0,33 0 0 0,17 0 0 0,34-16 0 0,0-1-1 0,17 34 1 0,-17 17 0 0,-18 33 1 0,-16-17-1 0,-34 2 2 0,-16-19 2 0,-18-15-2 0,-17-1 0 0,1-17-3 0,15 0 2 0,18-17-1 0,1-1-3 0,33-15-16 0,0-1-104 0</inkml:trace>
  <inkml:trace contextRef="#ctx0" brushRef="#br0" timeOffset="128">20381 15325 32 0,'0'0'15'0,"-16"-18"37"0,16 2-34 0,-51-2-12 0,-19 36-1 0,-13-18 0 0,16 16 0 0,-3 2 0 0,37-18-3 0,-1 0 0 0,34 17 0 0,0-17 0 0,0 51 3 0,0 0-2 0,18 0 0 0,-18-18-2 0,16-17 0 0,-16 2 0 0,0-18 0 0,17-18 1 0,17 2-1 0,18-1-1 0,-3 17-1 0,-14-16 1 0,-18 49 0 0,17 18 2 0,-34 0 2 0,0 0 0 0,-34-17 1 0,-34-18 1 0,-17 1-5 0,0-17-1 0,0 16-5 0,1 1-116 0</inkml:trace>
  <inkml:trace contextRef="#ctx0" brushRef="#br0" timeOffset="129">16722 16697 53 0,'0'-35'42'0,"-17"2"-14"0,1 15-14 0,-19 18-8 0,0 0-1 0,-16 18 0 0,2 15 2 0,14 2-1 0,0 15-1 0,35 0-1 0,0 19-1 0,18 16-2 0,34-1 2 0,-3-33-1 0,2 0 0 0,1-34 2 0,15-34-2 0,-15-17 0 0,-36-1 0 0,1-31-1 0,-34-3 1 0,-17-15-1 0,-49-34-4 0,32 84 0 0,16 17-10 0,0 34-14 0,35-1-86 0</inkml:trace>
  <inkml:trace contextRef="#ctx0" brushRef="#br0" timeOffset="130">18246 16697 32 0,'16'-51'44'0,"-16"16"-4"0,0 19-22 0,-16-1-9 0,-17-1-2 0,0 18-2 0,-2 18-1 0,-16-1 0 0,18 34-1 0,15 0 1 0,18-1 0 0,0 0-1 0,18 19-1 0,15-2-1 0,1-16 0 0,18-16 2 0,14-35-1 0,2 0 0 0,-1-17-1 0,-15-17 1 0,-18-34 2 0,-34-1 1 0,-68-65-5 0,17 32 1 0,-35 18-2 0,19 67-6 0,-18 34-24 0,69 32-104 0</inkml:trace>
  <inkml:trace contextRef="#ctx0" brushRef="#br0" timeOffset="131">19704 16494 20 0,'0'-18'18'0,"16"-15"45"0,-16-1-30 0,0 17-15 0,0-1-7 0,0 36-7 0,0 50 2 0,0 16 0 0,0 1-3 0,17-1-1 0,-17-50 0 0,0-1-1 0,0 2-1 0,0-19 0 0,-17-16-4 0,17 0-22 0,0 0-83 0</inkml:trace>
  <inkml:trace contextRef="#ctx0" brushRef="#br0" timeOffset="132">20178 16460 51 0,'0'0'0'0,"-17"-68"63"0,-1 50-40 0,2 2-12 0,16 16-6 0,-17 16-1 0,-17 19 1 0,17 16 1 0,0 0-2 0,17 16 0 0,17-16-1 0,0 17-3 0,17-34 3 0,-17-1-1 0,17 0 1 0,0-15 0 0,15-18-2 0,21-35 2 0,-19-14-1 0,-35-2 2 0,-16-18-3 0,-34-15 0 0,-18 17-1 0,1 16 1 0,-32 34-4 0,-19 17-17 0,34 17-109 0</inkml:trace>
  <inkml:trace contextRef="#ctx0" brushRef="#br0" timeOffset="133">20262 14020 19 0,'0'-16'14'0,"0"-34"39"0,0 16-26 0,0-1-14 0,33 19-6 0,19-1-1 0,-1-1-4 0,-17 36 0 0,-17-18-3 0,18 33 1 0,-19 2 0 0,1-1-1 0,16 16 2 0,-16-16 0 0,1 34 0 0,-2-1 2 0,1 35 2 0,-1 0-1 0,2 0 1 0,-1 16 1 0,-17 17 1 0,16 18-2 0,3-18 0 0,-19 18 1 0,16-35-2 0,-16 0-1 0,0-32-2 0,0 32 1 0,0 0-1 0,17 1-1 0,-17-1 2 0,16 1-2 0,19 17 0 0,-35-36 0 0,16-14 0 0,1 16 1 0,-17-2-2 0,17 2 1 0,-17-35 2 0,0 35-3 0,0-16 1 0,0-19 0 0,0 1-1 0,-17-17 1 0,17-17-1 0,0-1 1 0,-17 1 0 0,1-17-1 0,-19-1 2 0,-33 1-2 0,-50-17-4 0,-84 18-126 0</inkml:trace>
  <inkml:trace contextRef="#ctx0" brushRef="#br0" timeOffset="134">15010 15917 20 0,'0'0'23'0,"-17"-33"25"0,17 33-27 0,-33 17-6 0,-18-1-5 0,0 19-3 0,-50-1-1 0,0-17 0 0,-36-1-2 0,3 17-2 0,-3-15-2 0,-32-18 1 0,-1 0 0 0,18 0 0 0,-18-18 0 0,17 2-1 0,34-17 0 0,19-2 1 0,-1 2-1 0,-2-1 0 0,35-1-2 0,17 19-15 0,35 16-98 0</inkml:trace>
  <inkml:trace contextRef="#ctx0" brushRef="#br0" timeOffset="135">13130 15646 15 0,'0'0'9'0,"-51"0"28"0,16 18-5 0,-32-1-17 0,0 17-6 0,-18-1-3 0,17 0 0 0,0 1-3 0,2-16 1 0,31-1-1 0,19-1 0 0,32 35 2 0,35-16 0 0,16-1-3 0,18 16-1 0,0 1-15 0,-51-17-90 0</inkml:trace>
  <inkml:trace contextRef="#ctx0" brushRef="#br0" timeOffset="136">11588 16831 22 0,'0'-16'26'0,"-16"-19"23"0,-2-14-26 0,18 49-10 0,0 16-7 0,0 34 3 0,0 35-5 0,0 17-2 0,0 17-2 0,0-34 0 0,18-34 1 0,-18-51 1 0,-18 16 1 0,18-66-1 0,-17-18 0 0,0-17 0 0,-1-34-1 0,18 35 0 0,35-52-2 0,49 103 1 0,19 15-1 0,-87 53 0 0,2 32 2 0,-36-16-1 0,-31 16-1 0,-21-32 1 0,-14 16-1 0,34-35 1 0,16 2 0 0,34-18 0 0,0 0 0 0,49 33-1 0,-14 35 0 0,33-17 0 0,-1 16-3 0,-15-16-74 0,-36-51 25 0</inkml:trace>
  <inkml:trace contextRef="#ctx0" brushRef="#br0" timeOffset="137">11825 17137 57 0,'-17'0'35'0,"17"-34"-8"0,35-17-11 0,32 34-10 0,-15 17-4 0,-19 17-2 0,-17 50 0 0,-16-16 0 0,-33 0 0 0,-18-17 1 0,34-17-1 0,-1-17 1 0,18 0 0 0,35-17-1 0,0 17 1 0,-2-16-1 0,18 32-1 0,-16 17 1 0,-20 18 0 0,3 0 2 0,-51-16 3 0,-2-19-1 0,-33 2-1 0,17-18-1 0,0-18-2 0,18 2-5 0,33 16-43 0,16-17-17 0</inkml:trace>
  <inkml:trace contextRef="#ctx0" brushRef="#br0" timeOffset="138">12368 17103 65 0,'0'0'13'0,"15"0"0"0,20-35 21 0,49 19-14 0,53-1-11 0,-3-16-5 0,-15 33-4 0,-34-18-1 0,-51 18-10 0,-34 0-119 0</inkml:trace>
  <inkml:trace contextRef="#ctx0" brushRef="#br0" timeOffset="139">12656 16831 10 0,'0'0'22'0,"-17"0"5"0,17-16-15 0,-16 16-10 0,16 0-2 0,0 16-1 0,-18 2 0 0,18-18 2 0,0 0 1 0,0 0 0 0,-17 0 2 0,17 0 6 0,-16 0-1 0,16-18 2 0,0 18-2 0,0 0-5 0,0 0 0 0,0 0 21 0,51 18-19 0,-2 15-3 0,19 2 0 0,35-19-1 0,-19 2-2 0,-16-1 0 0,-35-17 1 0,-17 16-1 0,-16-16 0 0,-49 35-1 0,14 14 1 0,-33 20-1 0,19-18-1 0,14 0-18 0,18-18-95 0</inkml:trace>
  <inkml:trace contextRef="#ctx0" brushRef="#br0" timeOffset="140">13434 16797 84 0,'0'0'0'0,"-16"-50"44"0,-1 34-27 0,17 16-8 0,0 33-3 0,17 34-2 0,17 35-2 0,-17-16-1 0,-17-2-1 0,0-33 0 0,0-35 3 0,0-32-1 0,0-35 0 0,-17-17 0 0,17-34-1 0,-18 0 1 0,70-49-5 0,15 100 3 0,1 33 0 0,-17 36 0 0,-51 50-1 0,0-18 2 0,-34 0-1 0,-17 19 0 0,-16-35-1 0,33-17 0 0,17-17 1 0,0 0 0 0,34 0 0 0,18 16-2 0,-2 35 1 0,17 17 2 0,17-17-2 0,-32-17-4 0,0 17-101 0</inkml:trace>
  <inkml:trace contextRef="#ctx0" brushRef="#br0" timeOffset="141">13925 17002 62 0,'0'-18'44'0,"0"-15"-15"0,52 15-20 0,-18 18-8 0,-17 18 0 0,-17 15-1 0,-17 18 0 0,-17-18 0 0,0-15 0 0,16-1 1 0,18-17-1 0,18 0 0 0,16 0 1 0,0-17-1 0,17 50-1 0,-34 2 1 0,0 32 1 0,-17-16 0 0,-34-18 2 0,0-15 1 0,-17-18 0 0,-17 0-2 0,35-18-1 0,-2-15-3 0,35 16-34 0,17 17-34 0</inkml:trace>
  <inkml:trace contextRef="#ctx0" brushRef="#br0" timeOffset="142">14333 16611 60 0,'0'-67'39'0,"17"34"1"0,-17 33-26 0,0 67-7 0,-17 35 0 0,17-35 1 0,0 68-7 0,0 2 0 0,-18-19-2 0,18-34 0 0,-16-33 1 0,-1-18-2 0,17-15-8 0,0-2-24 0</inkml:trace>
  <inkml:trace contextRef="#ctx0" brushRef="#br0" timeOffset="143">14535 16917 42 0,'0'-17'52'0,"0"-17"-12"0,0 17-26 0,0 17-9 0,0 51-1 0,0 0-1 0,0-18-2 0,0 18-1 0,0 17-1 0,0-17-2 0,0 0-15 0,0-35-92 0</inkml:trace>
  <inkml:trace contextRef="#ctx0" brushRef="#br0" timeOffset="144">14806 16984 24 0,'0'-16'60'0,"18"-19"-18"0,-18 2-26 0,-18 33-10 0,2 17-2 0,16 50 0 0,0 17-1 0,16 2-3 0,36-19 2 0,-1-33 1 0,0-50 3 0,-18-35 2 0,-16-34-3 0,-34 1-1 0,-33-18-4 0,-17 51-5 0,-70 51-127 0</inkml:trace>
  <inkml:trace contextRef="#ctx0" brushRef="#br0" timeOffset="145">6048 15105 9 0,'16'168'49'0,"2"70"3"0,16-1-27 0,-16 34-11 0,-2-1-12 0,-16-48-3 0,17-20 1 0,-17-84 3 0,16 35-4 0,2 17 0 0,-1-19-1 0,0-15-1 0,1-17 2 0,13-34 0 0,4-34 4 0,0-18 2 0,-2-33 1 0,34 0-3 0,3-16-1 0,13-1-1 0,2-17-1 0,0-17-35 0,-69 34-42 0</inkml:trace>
  <inkml:trace contextRef="#ctx0" brushRef="#br0" timeOffset="146">6218 15173 20 0,'0'0'0'0,"-17"0"42"0,-1 0-18 0,2 0-17 0,-1-17 1 0,17-1-2 0,-16-15-3 0,-2-18-1 0,-16-33 0 0,16-36 1 0,18 35 1 0,0 19-2 0,0 32-1 0,0 17 0 0,0-1 4 0,0 18 4 0,35 18-3 0,33-18 0 0,49 17-2 0,20-17 4 0,15-17-6 0,-51 17-3 0,-31 17-8 0,-54 17-97 0</inkml:trace>
  <inkml:trace contextRef="#ctx0" brushRef="#br0" timeOffset="147">7064 15054 13 0,'0'0'0'0,"0"-34"48"0,18-16-9 0,-18 32-20 0,0 18-7 0,0 18-5 0,0 48 3 0,0 20-1 0,0 32-3 0,0-33-3 0,0-34 1 0,0-34-3 0,0-1 0 0,0-16-1 0,0 0-11 0,34 18-84 0,-16-1 45 0</inkml:trace>
  <inkml:trace contextRef="#ctx0" brushRef="#br0" timeOffset="148">7997 15223 37 0,'0'0'0'0,"0"-16"52"0,0 16-19 0,0-18-15 0,33 18-4 0,18 0-6 0,17-16-2 0,17-1-4 0,-33 17-3 0,-3 17-19 0,-16-1-74 0</inkml:trace>
  <inkml:trace contextRef="#ctx0" brushRef="#br0" timeOffset="149">8707 15036 73 0,'0'0'0'0,"0"-66"43"0,0 15-21 0,35 17-12 0,33-1-7 0,-17 35 0 0,-35 18-3 0,1-1 0 0,18 50 1 0,-35 17 1 0,0 36-3 0,-35-36 3 0,-15-17 0 0,-17-32 3 0,15-19-2 0,18 2 0 0,17-18 0 0,17 0-2 0,0 0 1 0,33 0 0 0,19 0 1 0,33-18-3 0,0 18 1 0,-18 0-6 0,-15 0-41 0,-52 0-35 0</inkml:trace>
  <inkml:trace contextRef="#ctx0" brushRef="#br0" timeOffset="150">10165 14987 53 0,'0'-51'39'0,"17"0"-6"0,17 16-15 0,17 2-9 0,1 33-4 0,-3 33-4 0,-16 18 0 0,-14 35-1 0,-54-2 0 0,-15-17 2 0,-1 2 3 0,0-20 0 0,18-49 1 0,15 17-1 0,18-17 1 0,67 0 2 0,3 0-3 0,12-17-3 0,-12 17-3 0,-54 17-27 0,-16 1-72 0</inkml:trace>
  <inkml:trace contextRef="#ctx0" brushRef="#br0" timeOffset="151">7286 15935 10 0,'0'0'13'0,"-18"-18"37"0,18 2-22 0,-17-1-11 0,-18-1-8 0,2 18-3 0,-1 0 0 0,1 51-1 0,-1 0 2 0,16 17-1 0,2 17-1 0,16 17 0 0,34-36-2 0,33 3 1 0,19-35-2 0,32-17 2 0,-17-17-1 0,0-17-2 0,-50-1 1 0,-32-33 0 0,-3-16 2 0,-32-35-2 0,-19 0-2 0,0 18 0 0,-33 51-1 0,-14 15-2 0,-21 53-10 0,52-1-10 0,35 16-45 0,32-34 10 0</inkml:trace>
  <inkml:trace contextRef="#ctx0" brushRef="#br0" timeOffset="152">8894 16036 39 0,'0'0'0'0,"-17"-17"54"0,17-50-21 0,0 32-16 0,34 2-10 0,0-1-4 0,17 34-1 0,1 16-1 0,-3 35-2 0,-31 18 2 0,-18-3-2 0,-34-15 2 0,1-33 0 0,-2-1 0 0,0-17 0 0,35 0-1 0,0 0 0 0,35-17 0 0,0 17 0 0,14 0 0 0,3 51-1 0,-19 0 2 0,-15 33-1 0,-36-17 1 0,-32-32 4 0,-1-1 0 0,0-17-1 0,-17-17-2 0,35 0 0 0,-19-17-3 0,36-1-2 0,-1-15-45 0,17 33-28 0</inkml:trace>
  <inkml:trace contextRef="#ctx0" brushRef="#br0" timeOffset="153">10385 15884 60 0,'16'-34'23'0,"-16"17"9"0,-16-1-18 0,-19 18-10 0,-14 18-1 0,-3-1 0 0,3-17-1 0,14 16 1 0,0-16-1 0,19 0-1 0,-1 18 0 0,17 33 3 0,0 0-1 0,0-1 0 0,0-16-1 0,0-17 0 0,17-17-1 0,-1 0 0 0,2 0 0 0,34 0 0 0,-19-17-1 0,1 17 0 0,-17 17 1 0,0 34 1 0,1 34 1 0,-18-19 1 0,-18-14 2 0,-34-35 0 0,19-17-4 0,-69 0-1 0,-50 0-12 0,0 0-109 0</inkml:trace>
  <inkml:trace contextRef="#ctx0" brushRef="#br0" timeOffset="154">7216 16968 26 0,'0'0'16'0,"19"-35"29"0,-19 19-24 0,0-1-5 0,-35 17-10 0,2 0 0 0,0 33 1 0,-2 18-1 0,35 33-1 0,0-15-1 0,50 15 1 0,17-50-2 0,19-1 1 0,17-33 0 0,-21-16-1 0,-14-17 0 0,-33-18 0 0,0-34 0 0,-35 1-2 0,-52-2-2 0,-15 19-3 0,-3 50-7 0,21 17-17 0,32 33-88 0</inkml:trace>
  <inkml:trace contextRef="#ctx0" brushRef="#br0" timeOffset="155">8978 16849 28 0,'0'0'40'0,"0"-18"3"0,0 2-23 0,-16-2-11 0,-1 18-4 0,-17 0-3 0,0 0 2 0,1 18-1 0,-1 16 1 0,17 17 0 0,1 17-1 0,16 16 0 0,16-17-1 0,17 2 0 0,2-18-1 0,15-18 0 0,1-17 2 0,35-32-1 0,-37-17 2 0,-31-18 2 0,-1-34-3 0,-34-16 0 0,-17 16-3 0,-34 17-2 0,17 34-6 0,-17 34-16 0,68 51-89 0</inkml:trace>
  <inkml:trace contextRef="#ctx0" brushRef="#br0" timeOffset="156">10165 16849 37 0,'0'-18'20'0,"0"2"24"0,0-2-18 0,0 1-14 0,-17 17-4 0,17 17 3 0,0 17-2 0,0 35-1 0,0 15-4 0,0 18-2 0,0-18 0 0,0-15-1 0,0-53 1 0,-18 1-1 0,18-34-11 0,0-17-111 0</inkml:trace>
  <inkml:trace contextRef="#ctx0" brushRef="#br0" timeOffset="157">10319 14377 10 0,'0'-17'12'0,"-18"-17"42"0,18 17-21 0,0-1-18 0,18 18-9 0,31-16-1 0,3 16-1 0,32 0 0 0,-16 0-1 0,-17 16-1 0,-18 2 0 0,2 15 1 0,-2 18 2 0,1 0 1 0,0 0-1 0,-16 33-2 0,-2 18 1 0,1 0-1 0,-1 0-1 0,2 33 0 0,-18-17-1 0,0 17 0 0,0-50 1 0,0 17-1 0,-18-18 1 0,-15 2-2 0,17 15 1 0,-2 1-2 0,18-18 0 0,-17 2 2 0,17-2 0 0,0 1-1 0,-17-1 1 0,17-17 0 0,0 19-1 0,0-1 0 0,17-19-1 0,-17 20 2 0,-17-19-1 0,17-33 0 0,0 16 0 0,-18 2 0 0,18 16-1 0,0-1 0 0,0 1 0 0,0-1 1 0,0 2-1 0,0-18 1 0,-33-18-1 0,-18 0 2 0,-33-15-2 0,-52-2-9 0,-16 2-118 0</inkml:trace>
  <inkml:trace contextRef="#ctx0" brushRef="#br0" timeOffset="158">7286 14885 3 0,'0'-17'15'0,"0"-1"11"0,0 2-3 0,-18-1-5 0,1-1-5 0,1 2-5 0,-3 16 0 0,3-18-4 0,-17 18-2 0,15 0-1 0,-32 0 1 0,-1 0 1 0,0 0 0 0,17 18-1 0,-17-2-1 0,17 19-1 0,-16-19 0 0,15 19 1 0,-14-1 1 0,-3-1 0 0,34 2 2 0,2 14-1 0,-1-14 1 0,1 32-2 0,16 2 0 0,0-3 0 0,0 3 0 0,16-2-1 0,1 2 0 0,17-19 0 0,-17-16 2 0,18-1-1 0,-2 2 0 0,-17-19-1 0,35 2 0 0,-17-1 0 0,17-1 2 0,-17-16-2 0,0 0-1 0,17 0 0 0,0-16 2 0,17-19-2 0,0 19 1 0,-1-19-1 0,-16 19 2 0,17-35 1 0,-18 1-2 0,1-19 1 0,-18-15-1 0,-15-18 0 0,-36-16 0 0,-31 16 0 0,-36 0-2 0,-1 35-2 0,53 50-1 0,-86-1-35 0,70 18-74 0</inkml:trace>
  <inkml:trace contextRef="#ctx0" brushRef="#br0" timeOffset="159">9284 15901 7 0,'-16'-51'42'0,"16"34"-11"0,-19-1-15 0,19 2-6 0,-33-2-2 0,-1 1-2 0,1 1 1 0,-1-1-2 0,0 1-2 0,1 16 0 0,-19-18-1 0,1 18 0 0,-17 0-1 0,1 18 0 0,-18-2 0 0,0 17 0 0,18 2-1 0,0 16 2 0,32-17-1 0,2-1 1 0,15 18-1 0,1 0 1 0,17 17 0 0,-16 17-1 0,32-1 1 0,-16-17 0 0,35 2-1 0,-19-18 1 0,17-18 0 0,19 18-2 0,-3-18 2 0,21-15 0 0,14 15-1 0,0-15-2 0,-16-18 2 0,0 17 1 0,0-34-2 0,17-1 0 0,16-15 1 0,2-1 1 0,-19-16 0 0,0-19 2 0,-50 2-4 0,0-35 1 0,-17-33 2 0,-50 17-2 0,-37-19 0 0,-31 70-4 0,-51 32-29 0,68 52-72 0</inkml:trace>
  <inkml:trace contextRef="#ctx0" brushRef="#br0" timeOffset="160">10420 16764 4 0,'0'0'0'0,"0"-33"26"0,0 15 5 0,-19 2-11 0,38-1-6 0,-19-1-1 0,-19 2-4 0,3-1-2 0,-19-1 0 0,4 18-3 0,13 0-3 0,-16 0 1 0,0 0 0 0,-17 18-2 0,-1-18 2 0,-15 17-1 0,17-1-1 0,-1-16 1 0,18 18 1 0,-19-1-2 0,18-1 1 0,1 18 0 0,15-1 1 0,-16 2 0 0,1 16 0 0,17 16 0 0,-2 2 0 0,18-3-1 0,0 20 1 0,18-35-1 0,-2 16 1 0,17-34 0 0,1 19-2 0,0-19 0 0,17 2 1 0,1-19 0 0,-3 19 0 0,19-35 0 0,16-17-1 0,-14 17 2 0,-3-18-2 0,1 2 2 0,17-1-1 0,-18-17 1 0,1-17 1 0,-17-17 0 0,-18-17 1 0,-33-33-2 0,-16-17-1 0,-87-18-3 0,-82 136-23 0,83 34-88 0</inkml:trace>
  <inkml:trace contextRef="#ctx0" brushRef="#br0" timeOffset="161">7286 12818 19 0,'-18'-51'29'0,"1"51"9"0,1 35-17 0,49 50-5 0,18 16-5 0,-17 35-4 0,0-19-3 0,-16-66 0 0,-2-17 0 0,17-68 1 0,-16-34-4 0,-1-32 0 0,3-20 0 0,-38 20 0 0,3 49-1 0,16 16 0 0,0 70 0 0,35 16-1 0,65 0 0 0,19-18 1 0,34-33 0 0,-34-33 0 0,-52-2 1 0,-50-32 0 0,-17 16-1 0,-51 16 0 0,1 35 0 0,-1 69 0 0,18 15 0 0,33 35 0 0,33-1 0 0,35-16 1 0,32-69-2 0,3-33-3 0,-17-33-31 0,-37-35-80 0</inkml:trace>
  <inkml:trace contextRef="#ctx0" brushRef="#br0" timeOffset="162">8420 12988 13 0,'0'-17'16'0,"18"-16"50"0,-36-1-32 0,1 34-19 0,-34 16-5 0,34 35-4 0,-1 17-1 0,36-1-2 0,34 2 0 0,32-36-2 0,18-17 1 0,-1-49-2 0,-16-34 1 0,-34-18 0 0,-35-16 0 0,-16-19 1 0,-33 2-1 0,17 67-1 0,-2 35 0 0,1 16-1 0,17 67 1 0,0 51 1 0,17 2-2 0,17-3 1 0,17-31 0 0,16-70-1 0,-16 2-8 0,0-18-30 0,-51-18-51 0</inkml:trace>
  <inkml:trace contextRef="#ctx0" brushRef="#br0" timeOffset="163">8725 12869 19 0,'0'0'0'0,"-51"-33"70"0,35 15-46 0,83 2-19 0,34-2-6 0,18 36-95 0</inkml:trace>
  <inkml:trace contextRef="#ctx0" brushRef="#br0" timeOffset="164">9301 12767 50 0,'0'-16'19'0,"-17"-19"31"0,1 35-26 0,-19 51-14 0,35 18 0 0,0 33-6 0,51-18 0 0,0-33-2 0,0-34-1 0,1-17 0 0,-36-51 0 0,-1-17 0 0,-46-16 0 0,-21-1-3 0,-15 16 1 0,-3 36-1 0,3 33 1 0,17 16 1 0,50 19-1 0,35-35 0 0,47 0 1 0,4-35 1 0,17-14-1 0,-2-36 0 0,-52 17 0 0,-14 17 1 0,-35 51-1 0,-35 0-1 0,35 51 0 0,0-18 1 0,18 18 0 0,34 0-1 0,-19-17 1 0,1-1 0 0,16 35 0 0,-15 1 2 0,14 16-3 0,21-19 2 0,-3-48 0 0,0-36 0 0,35-48 1 0,-34-36-1 0,-17-18 0 0,-51 20-2 0,-17 31 1 0,-34 36-2 0,17 33 1 0,17 33 0 0,34 36 0 0,50 15 2 0,3 0-1 0,-21-15 0 0,-32-18 0 0,-52-17 3 0,-31-1-2 0,-18-16-3 0,32-17-19 0,34 0-98 0</inkml:trace>
  <inkml:trace contextRef="#ctx0" brushRef="#br0" timeOffset="165">11605 12853 17 0,'0'-17'27'0,"0"-52"21"0,0 2-27 0,-17 16-11 0,-17 18-3 0,-18 15-4 0,-14 36 0 0,-2 33 4 0,34 33-2 0,17 34-1 0,34-16 1 0,34-34-3 0,0-52 1 0,0-32-1 0,-1-35 0 0,-15-17 0 0,-2-34-2 0,-17 17 0 0,2 35 1 0,-18 16-2 0,0 68 0 0,33 34 0 0,2-1 1 0,16 19 0 0,-1-35 1 0,-15-51-2 0,-2 0 2 0,1-17 0 0,0-34-1 0,-16 0 0 0,-2-1 0 0,1-32 0 0,-1 33 1 0,2 18-3 0,-1 33 3 0,-17 0-1 0,17 51-1 0,1-2 1 0,15 37 0 0,16-19 1 0,3 2 0 0,15-36 1 0,19-33-1 0,-1-33 0 0,-18-36-1 0,-15-16 2 0,-52 1-2 0,-19 0 0 0,3 50 1 0,-19 34-1 0,19 34-1 0,-1 33 1 0,17 17 0 0,17 2 1 0,34-19-1 0,35-16 0 0,48-34-21 0,-66-1-91 0</inkml:trace>
  <inkml:trace contextRef="#ctx0" brushRef="#br0" timeOffset="166">13943 12547 45 0,'0'0'0'0,"0"-51"47"0,0 35-20 0,0 32-12 0,0 53-3 0,0 33-2 0,0 15-3 0,0 3 0 0,0-36-4 0,0-17-1 0,17-32 0 0,0-35 0 0,17 0-1 0,34-17-1 0,16-1-1 0,1 2-3 0,0-19-33 0,-33 19-65 0</inkml:trace>
  <inkml:trace contextRef="#ctx0" brushRef="#br0" timeOffset="167">14535 12818 32 0,'0'0'17'0,"0"-16"39"0,0-2-30 0,0 36-13 0,0-2-6 0,0 2-1 0,0-18-2 0,0 0-3 0,0-18-2 0,18 2-5 0,34-2-81 0,-36 18 38 0</inkml:trace>
  <inkml:trace contextRef="#ctx0" brushRef="#br0" timeOffset="168">15010 12463 39 0,'18'-51'53'0,"-2"35"-9"0,-16 16-30 0,17 51-3 0,-1 16-2 0,-16 17-2 0,0 18-4 0,0-35-1 0,0-16-1 0,-16-33-2 0,16-1 2 0,-33-1-12 0,-18-16-22 0,-1-33-88 0</inkml:trace>
  <inkml:trace contextRef="#ctx0" brushRef="#br0" timeOffset="169">14790 12447 40 0,'-17'-17'34'0,"34"-17"7"0,51-1-21 0,17 19-13 0,33-1-4 0,17-17-1 0,-49 34-2 0,-71 34-14 0,-46 17-97 0</inkml:trace>
  <inkml:trace contextRef="#ctx0" brushRef="#br0" timeOffset="170">14892 12904 50 0,'0'0'0'0,"0"-17"55"0,17-1-23 0,51 2-17 0,16 16-5 0,18-17-4 0,17 17-4 0,-34 0-2 0,-52 17-13 0,-66 17-103 0</inkml:trace>
  <inkml:trace contextRef="#ctx0" brushRef="#br0" timeOffset="171">7573 13749 38 0,'-34'0'17'0,"17"0"7"0,50 0-6 0,70 0-5 0,65-17-3 0,36 1 0 0,101-17-3 0,51-1-1 0,17-1 0 0,67 2 2 0,18 15-4 0,0-15 1 0,66-1 0 0,3 17 0 0,-54 1-2 0,-100-1-2 0,-34-1 2 0,-18 2 0 0,1-19 1 0,-34 2 2 0,-51 15-1 0,-84 2-3 0,-34-2-2 0,-52 18-1 0,-50 0-2 0,-17 0-51 0,-17 18-34 0</inkml:trace>
  <inkml:trace contextRef="#ctx0" brushRef="#br0" timeOffset="172">25548 9331 2 0,'0'-18'4'0,"-16"2"19"0,16 16 3 0,16 0 2 0,1 16-18 0,17 19-3 0,-1-1 1 0,35-1-1 0,-17 18-3 0,34-18 1 0,-17 2 0 0,34-19-2 0,15 2-1 0,2-18 0 0,-16 33-1 0,-2-15 0 0,1-2-1 0,16 1 0 0,1-17 1 0,-1 0-1 0,18-17 1 0,-17 1 0 0,-18-2-2 0,18 2 1 0,-33-19 0 0,15 2 0 0,-17-18 0 0,18 17 1 0,-17-34-2 0,16 17 2 0,1 0-1 0,-18-16 0 0,-16 16-1 0,0-16 2 0,0-1-2 0,-17-1 1 0,-18 36 0 0,-17 17 0 0,-16 16-1 0,0 0 1 0,0 0 0 0,-16 16 0 0,-1 17-1 0,1-15 2 0,-17 33-1 0,-2 0 1 0,-33 16 0 0,17 1-1 0,-33 17 2 0,16-17-1 0,-34-1 0 0,17-16-1 0,1 0 2 0,0-34-2 0,-19 17 1 0,2-17 0 0,-1 17 0 0,18-34-1 0,-1 16 0 0,17 1 1 0,-34-17-1 0,18 16 0 0,-19-16 0 0,2 17 1 0,-1-17-1 0,1 18 0 0,-18-18 1 0,18 0-1 0,-1 0 1 0,-1-18-1 0,21 1 1 0,-21-16-1 0,17-1 0 0,19 1 1 0,0-1-1 0,16-1 0 0,0-16 0 0,16 2 1 0,-32-2 0 0,0 16-1 0,33 19 0 0,17-1 1 0,0-1-1 0,34 2 0 0,0 16 0 0,17 0-1 0,-17 0 1 0,16 34 0 0,2-1-1 0,-2 2 0 0,18-1 0 0,17 16 1 0,-1 1 0 0,18-17 0 0,1-1 0 0,-2-15 0 0,0 15-1 0,1-15 1 0,0-18 1 0,16 0-1 0,0 16-1 0,-15-16 1 0,-18 0 0 0,0 0 0 0,-19 17 0 0,21-17 0 0,14 0 0 0,0 0 0 0,1 0-1 0,0-17 2 0,-2 1-1 0,3-2 0 0,16 2-1 0,-17-19 1 0,-17 19 0 0,-19-19 0 0,2 2 0 0,17-1 0 0,2 17 0 0,-4-16 0 0,2-1 0 0,17-1 0 0,-17-32 0 0,-2-2-1 0,-14 19 2 0,15 0-1 0,-15-1-1 0,-18 16 1 0,-17 2 0 0,-1 15 0 0,-16 2 0 0,0 16 0 0,-16 0-1 0,16 0 0 0,0 0 1 0,-33 34 0 0,-19 17 1 0,1 0-2 0,-16 33 1 0,-1-17 1 0,0 19-1 0,-16-35 0 0,-2 0 1 0,20-2-1 0,-20 2 0 0,1-16 1 0,0-19-1 0,-33 19 1 0,16-19-1 0,-1-16 1 0,2 18-1 0,17-18 0 0,0 16 1 0,-1-16-1 0,18 17 0 0,-19-17 0 0,18 16 0 0,-16-16 0 0,-1 0 1 0,18 0-1 0,-1 0 1 0,0-16-1 0,17 16 0 0,0-17 1 0,-17 1-1 0,17-2 1 0,1 18-2 0,-1-16 2 0,0-1-1 0,17-1 1 0,0 2-1 0,17-19 0 0,-17 19 0 0,17 16-68 0,0 16 5 0</inkml:trace>
  <inkml:trace contextRef="#ctx0" brushRef="#br0" timeOffset="173">29257 8754 2 0,'0'0'5'0,"0"0"3"0,0 0-3 0,-15 0 1 0,15 18-2 0,0-1 3 0,0-17 0 0,15 16-1 0,-15 2 2 0,18-1-3 0,-1 17 0 0,18-17-1 0,16 16 0 0,-18-17-1 0,18 2-1 0,17 15 1 0,0-15-2 0,16-1 2 0,-16-1-2 0,18-16-1 0,-20 18 2 0,2-1-1 0,-34-17-1 0,17 16 0 0,17-16 1 0,-2 0-1 0,20 0 1 0,-18 0 0 0,0 0-1 0,0-16 1 0,-1-19 0 0,1 2 0 0,-17-18 0 0,16 0 0 0,-16-16-1 0,0 16 1 0,17 0 0 0,-34 16-1 0,0 19 0 0,-16-2 0 0,-18 18 0 0,0 18-1 0,0-2 1 0,-18 1 0 0,1 17 1 0,0 1-1 0,-17-1 1 0,-34-1 0 0,17 2 1 0,-17 14-2 0,18-14 1 0,-17-19-1 0,-19 2 1 0,-15 15 1 0,16-33-1 0,-17 18 0 0,-15-1 0 0,-2-17-1 0,0 0 1 0,34-17 0 0,0-1 0 0,0 18 0 0,17-16-1 0,1-1 0 0,15-1 1 0,3 18-1 0,-2-33 1 0,16 15-1 0,0 2 1 0,4-17 0 0,31 16-1 0,-18-1 0 0,18-15 0 0,0 15 1 0,18 2-1 0,-2 16 0 0,-1-17-1 0,3 17 1 0,15 17-1 0,2 34 0 0,49 0 1 0,19-2 0 0,49-14 0 0,2-1-1 0,14-17 1 0,-16-17-1 0,-16 16 1 0,-34-16 0 0,-17 0-1 0,-1-33 1 0,2-1 1 0,15-1-5 0,-68 19-69 0</inkml:trace>
  <inkml:trace contextRef="#ctx0" brushRef="#br0" timeOffset="174">22160 16780 4 0,'0'0'13'0,"0"-16"17"0,0 16-10 0,0-17-7 0,0 1-2 0,0 16-7 0,16 0-2 0,-16-18 0 0,18 18 1 0,-18-16 3 0,0 16 1 0,0 0-1 0,0-17 0 0,0 17-1 0,0-18-1 0,17 18-1 0,18 0 0 0,-4-16 0 0,4 16 0 0,-19 16-2 0,19 2-1 0,-18-1 2 0,1 17 0 0,-2-18 0 0,-16 1 0 0,17 16-1 0,-17-15 0 0,0 16 0 0,0-1 1 0,-17 2-1 0,1-19 1 0,-2 19-1 0,-15-19 0 0,14 2 0 0,3-18 0 0,-1 0 0 0,-1 0 0 0,18-18 0 0,18 2-1 0,-1-1 0 0,18 17 0 0,-2 0 1 0,1 0-2 0,-1 0 2 0,-14 33-1 0,-3 2 1 0,-16-19 1 0,17 17 0 0,-17 2 0 0,0-1-1 0,-17-1 1 0,1 2 1 0,-3-1 0 0,3-18 0 0,-17-16 1 0,-2 17-1 0,-33-17-1 0,19-17-1 0,-3 1 0 0,18-18-10 0,17-1-154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6:07.2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0720 11498 57 0,'-16'-18'3'0,"16"-48"4"0,84 32 1 0,85 17-3 0,120 17 0 0,150 17-4 0,104-52-1 0,66-16 5 0,18-34 6 0,-17 35-4 0,-51 16-3 0,-32 18-1 0,-106 32-3 0,-115 18-1 0,-119-17-1 0,-154 16-29 0,-117-33-39 0</inkml:trace>
  <inkml:trace contextRef="#ctx0" brushRef="#br0" timeOffset="1">21533 12006 63 0,'-254'33'7'0,"-17"18"-1"0,135 0-5 0,102-17-1 0,85-17-1 0,68-17 2 0,119-33 2 0,82-18 7 0,89 0 1 0,115-18-1 0,86 36-4 0,33 17 0 0,18-1-4 0,-85 34-1 0,-68-17-1 0,-83 16 0 0,-154 1-1 0,-170-1-6 0,-153-16-61 0,19 18 29 0</inkml:trace>
  <inkml:trace contextRef="#ctx0" brushRef="#br0" timeOffset="2">21211 13106 60 0,'-68'-16'11'0,"34"32"-8"0,101 2 1 0,122 15-1 0,82-15-2 0,101-36 0 0,51-15 3 0,84-18 6 0,54 0 1 0,14 17-5 0,-16 17-2 0,-16 17-3 0,-103 17-2 0,-101-1 0 0,-119 2 0 0,-153-1-21 0,-151-17-60 0</inkml:trace>
  <inkml:trace contextRef="#ctx0" brushRef="#br0" timeOffset="3">20804 14512 72 0,'0'0'0'0,"187"-33"10"0,84 33-1 0,103 16 0 0,133-16-4 0,103-16 1 0,68-19 1 0,-1 2-1 0,-85-1-3 0,-132-1-2 0,-173 19-6 0,-220-1-104 0</inkml:trace>
  <inkml:trace contextRef="#ctx0" brushRef="#br0" timeOffset="4">21176 10160 85 0,'-82'-102'2'0,"-55"51"-2"0,-32 86 0 0,-34 16-1 0,-17 32-4 0,-35 19 4 0,52 0 0 0,33 17 5 0,52 33 3 0,67 34-1 0,16 86-1 0,35 66-3 0,0 35 1 0,0 66-1 0,-16 2 4 0,-1 50 1 0,-17-17 1 0,34 1-1 0,0-18 0 0,51-67-3 0,35-52-2 0,15-68 0 0,51-101 0 0,51-49 0 0,103-103-3 0,100-119-28 0,153-118-84 0</inkml:trace>
  <inkml:trace contextRef="#ctx0" brushRef="#br0" timeOffset="5">26733 10482 77 0,'52'-118'9'0,"85"32"-6"0,48 70 2 0,2 16-3 0,-17 16-2 0,-20 35 1 0,-13 35-1 0,-36 32 3 0,-16 68 1 0,-34 67 1 0,0 189-2 0,-16-54-2 0,-19 53-1 0,1-1 2 0,-17-17-1 0,-51 1 4 0,-17-51 1 0,-17-36-1 0,18-65 0 0,-36-52-2 0,-32-67 0 0,-69-18 0 0,-151-17-13 0,-222-83-117 0</inkml:trace>
  <inkml:trace contextRef="#ctx0" brushRef="#br0" timeOffset="6">22075 10109 52 0,'0'0'0'0,"52"-118"7"0,-3 118-6 0,21 16-1 0,-21 53 4 0,-32 66 3 0,-17 118 4 0,-17 120-2 0,17 153-2 0,-33 99-2 0,48 3 0 0,3-36-4 0,-1-51 3 0,-1-99 4 0,-16-105-3 0,19-82-2 0,-3-86-3 0,19-67-16 0,14-85-37 0,-30-52 20 0</inkml:trace>
  <inkml:trace contextRef="#ctx0" brushRef="#br0" timeOffset="7">23398 10617 62 0,'0'-16'2'0,"16"-70"0"0,-16 86-3 0,33 35 2 0,-16 50 4 0,0 84 1 0,-17 85 3 0,-34 119-1 0,-15 49-1 0,31 53 0 0,-16-1-2 0,16-17-1 0,-31-17-1 0,49-50 0 0,0-51 0 0,16-35-1 0,1-66-2 0,-17-52-2 0,0-69-34 0,-17-83-46 0</inkml:trace>
  <inkml:trace contextRef="#ctx0" brushRef="#br0" timeOffset="8">24922 10076 70 0,'0'-18'2'0,"0"2"0"0,-52 83 5 0,36 86 2 0,-1 67-4 0,-1 50 4 0,2 121-4 0,-1 66 0 0,17 51-3 0,17 0 2 0,17-18 0 0,-34-66 2 0,17-51 0 0,-34-69 1 0,-17-49-5 0,1-69-2 0,-2-86-32 0,0-83-58 0</inkml:trace>
  <inkml:trace contextRef="#ctx0" brushRef="#br0" timeOffset="9">22041 8940 32 0,'16'-16'7'0,"-16"-17"22"0,0 16-5 0,-16 67-7 0,16 68-2 0,16 68-5 0,2-15-3 0,-18-36-4 0,0-34-3 0,-18-33-1 0,2-52-7 0,16-32-40 0,0 16-1 0</inkml:trace>
  <inkml:trace contextRef="#ctx0" brushRef="#br0" timeOffset="10">21975 9026 87 0,'0'-17'15'0,"15"-17"-2"0,70-1-4 0,34 2-8 0,-1 33-10 0,-67 17-86 0</inkml:trace>
  <inkml:trace contextRef="#ctx0" brushRef="#br0" timeOffset="11">22075 9160 34 0,'-34'0'17'0,"-84"51"17"0,84 0-9 0,50-33-17 0,120-1-3 0,-1-17-14 0,-34-17-85 0</inkml:trace>
  <inkml:trace contextRef="#ctx0" brushRef="#br0" timeOffset="12">22550 9280 103 0,'0'0'0'0,"-17"0"19"0,1 51 0 0,16 66-12 0,0 54-9 0,33-2-27 0,-17-67-56 0</inkml:trace>
  <inkml:trace contextRef="#ctx0" brushRef="#br0" timeOffset="13">23447 9262 85 0,'-33'-34'13'0,"17"17"9"0,16 17-7 0,0 102-2 0,33 51-7 0,-17 0-5 0,1-36-1 0,0-48-2 0,-34-35-28 0,0-34-67 0</inkml:trace>
  <inkml:trace contextRef="#ctx0" brushRef="#br0" timeOffset="14">23363 9280 56 0,'0'-34'45'0,"17"-35"-25"0,67 52-15 0,18 17-7 0,1 17-29 0,-87 17-41 0</inkml:trace>
  <inkml:trace contextRef="#ctx0" brushRef="#br0" timeOffset="15">23398 9601 56 0,'-18'0'20'0,"-16"-16"9"0,51-1-13 0,84-17-13 0,1 34-14 0,-17-17-78 0</inkml:trace>
  <inkml:trace contextRef="#ctx0" brushRef="#br0" timeOffset="16">23702 9550 86 0,'0'0'0'0,"-17"-67"28"0,50 50-9 0,35-1-13 0,0 53-5 0,-33 16-2 0,-35 16 1 0,-52 0 0 0,-15-32 2 0,15-19 2 0,36 1 1 0,32-17-3 0,85 0-2 0,70-33-13 0,48-2-50 0,-167 19 9 0</inkml:trace>
  <inkml:trace contextRef="#ctx0" brushRef="#br0" timeOffset="17">25261 9093 91 0,'-19'0'7'0,"-14"-16"21"0,17 99-5 0,16 19-11 0,16 35-8 0,-16-19-4 0,17-34-3 0,-17-33-18 0,-50-35-60 0,34-16 34 0</inkml:trace>
  <inkml:trace contextRef="#ctx0" brushRef="#br0" timeOffset="18">25041 9127 94 0,'33'-50'24'0,"86"-18"1"0,-18 17-16 0,36 51-11 0,-36 0-17 0,-85 68-88 0</inkml:trace>
  <inkml:trace contextRef="#ctx0" brushRef="#br0" timeOffset="19">25041 9448 65 0,'0'0'0'0,"-52"0"40"0,52-16-17 0,85-1-16 0,67 1-9 0,-17-1-38 0,-100 17-22 0</inkml:trace>
  <inkml:trace contextRef="#ctx0" brushRef="#br0" timeOffset="20">25667 9399 63 0,'-35'-51'48'0,"70"16"-21"0,33 19-16 0,16 16-10 0,-33 51-2 0,-34 16-2 0,-68 1 0 0,0-34 3 0,17-17 0 0,34-1 0 0,52 19 2 0,49-1-1 0,1 50 3 0,-18-17 5 0,-84-16 1 0,-84-16-4 0,-137-1-11 0,17 32-108 0</inkml:trace>
  <inkml:trace contextRef="#ctx0" brushRef="#br0" timeOffset="21">19872 11092 75 0,'35'-51'15'0,"33"-34"6"0,-52 52-9 0,-32 16-7 0,-52 34-3 0,-16 50 3 0,14 1-1 0,37 33-3 0,66-33-2 0,53 17 1 0,-18-17 0 0,-18-52 0 0,-32 19 2 0,-51-19 1 0,-37 1-2 0,-31-17-1 0,34 16-9 0,32-16-32 0,35-16-43 0</inkml:trace>
  <inkml:trace contextRef="#ctx0" brushRef="#br0" timeOffset="22">20195 11278 88 0,'0'0'0'0,"0"-18"36"0,0 52-16 0,0 52-14 0,34 49-10 0,-19 1-101 0</inkml:trace>
  <inkml:trace contextRef="#ctx0" brushRef="#br0" timeOffset="23">20262 12108 63 0,'0'-34'14'0,"-33"-17"3"0,-35 34-9 0,-17 34 0 0,17 34-1 0,17 0-2 0,51 16-4 0,34-16 0 0,34 0 1 0,0 16-1 0,-17-16 0 0,-34-33 3 0,-51 15 4 0,-33-16-6 0,-36-17-2 0,19 16-5 0,49-16-25 0,35-33-56 0</inkml:trace>
  <inkml:trace contextRef="#ctx0" brushRef="#br0" timeOffset="24">20365 12259 63 0,'0'0'0'0,"16"-34"38"0,1 34-18 0,-1 18-15 0,2 15-4 0,-18 52-1 0,-51-16 1 0,0-3 0 0,16-48 2 0,19-1-2 0,84-52 0 0,102 19-24 0,-102-17-70 0</inkml:trace>
  <inkml:trace contextRef="#ctx0" brushRef="#br0" timeOffset="25">20262 12938 63 0,'-18'-18'13'0,"-13"-15"3"0,-39 15-6 0,3 53-3 0,15 16 1 0,3-2-5 0,49 37-2 0,16-1-1 0,52-19 1 0,16 3 0 0,-14-35 0 0,-54-17 1 0,-32-17 4 0,-54 16-4 0,-49-16-2 0,37 18-5 0,47-18-23 0,51-18-49 0</inkml:trace>
  <inkml:trace contextRef="#ctx0" brushRef="#br0" timeOffset="26">20330 13191 61 0,'0'-16'10'0,"17"-35"21"0,17 17-14 0,-1 34-13 0,2 16-3 0,-18 53-1 0,-34 15-1 0,-34-17 1 0,0-32 1 0,34-19-1 0,34-16-1 0,50 0 1 0,19 0 0 0,-36 0 0 0,-33 35 5 0,-34-1 4 0,-84-1-4 0,-1 18-7 0,-1 0-54 0,72-51-3 0</inkml:trace>
  <inkml:trace contextRef="#ctx0" brushRef="#br0" timeOffset="27">19975 14257 38 0,'0'0'10'0,"0"-17"10"0,0 1-13 0,0-1 2 0,0 17 0 0,-18 0-4 0,-49 17 0 0,16 34 8 0,17 0-5 0,52 0-4 0,49-17-2 0,34 34-1 0,-33-19-1 0,-33 2 0 0,-35-33 4 0,-86-1-1 0,1-17-2 0,1 0-4 0,33 0-22 0,51-17-65 0</inkml:trace>
  <inkml:trace contextRef="#ctx0" brushRef="#br0" timeOffset="28">20347 14377 84 0,'-17'-17'15'0,"-18"17"7"0,19 33-12 0,32 36-4 0,19 15-4 0,16-16-3 0,0-34 0 0,-17-34 0 0,0-51 1 0,-17-18 0 0,-1 20 2 0,-16 32-1 0,0 50 1 0,0 69-1 0,0 16-3 0,34 1-52 0,-34-85-6 0</inkml:trace>
  <inkml:trace contextRef="#ctx0" brushRef="#br0" timeOffset="29">5269 6232 8 0,'0'0'0'0,"0"0"6"0,-16-34 8 0,16 34-8 0,16 0 8 0,35 0-2 0,32-18-6 0,54 18 1 0,83 0 5 0,68 0-2 0,69 34 2 0,15 17-1 0,-33-33-3 0,-50-18 2 0,-36 0-5 0,-33-34-2 0,-85-1-5 0,-67 19 2 0,-52 16-17 0,-49 16-79 0</inkml:trace>
  <inkml:trace contextRef="#ctx0" brushRef="#br0" timeOffset="30">5506 5164 10 0,'16'-17'7'0,"54"1"3"0,47 16-4 0,19 0-3 0,34 0-1 0,33 0-1 0,17-18 0 0,51 18 2 0,17 0 1 0,34-17 2 0,51 17-1 0,-1 0 0 0,2 35-1 0,32-19 1 0,-1 19-2 0,37-19 1 0,-19-16-3 0,35 0 2 0,-1 0-1 0,-15 0 0 0,-37 18 0 0,-32-18 0 0,-34 0 2 0,-17-34 2 0,-51-17-1 0,-18 16-3 0,-49 2-8 0,-137 33-64 0</inkml:trace>
  <inkml:trace contextRef="#ctx0" brushRef="#br0" timeOffset="31">8962 8366 10 0,'0'-18'21'0,"0"18"-15"0,0 18 3 0,51 15 1 0,33 0-1 0,52 2-4 0,85 16-1 0,67-17-1 0,33-17 0 0,36-17 3 0,15 0 2 0,18-17 0 0,16-17-1 0,17-1-2 0,19-16 0 0,-3 18-1 0,-16 0 0 0,-14 15 0 0,-37 2-2 0,-67 16 0 0,-50 0-2 0,-87 0-2 0,-83 34-29 0,-69-17-34 0</inkml:trace>
  <inkml:trace contextRef="#ctx0" brushRef="#br0" timeOffset="32">3185 4572 9 0,'35'-67'6'0,"-19"32"0"0,17 2-3 0,-33 33 0 0,-16 0-2 0,-52 51 1 0,-51 33 1 0,18 18 4 0,-1 0-1 0,69-2-1 0,15 20-2 0,52 15-1 0,34 18 2 0,0 16 0 0,-17 50-1 0,-51-15-2 0,-35 16 2 0,-66-33 3 0,-34-19-2 0,51-99 1 0,32-18-1 0,1-35-3 0,35 1 0 0,49-17-1 0,18 0 1 0,-16 51-1 0,-2 51 0 0,1 16 1 0,-1 35 0 0,-16 33 1 0,-17 0-1 0,-33 34 0 0,0-33 0 0,-18 32 1 0,32-15 2 0,3-68-2 0,67-52 0 0,85-67-1 0,135-85-14 0,-85 1-66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7:08:07.3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6129 9026 11 0,'18'-68'10'0,"-18"-34"0"0,0 51 4 0,0 18-2 0,0 15-2 0,15 18-6 0,-15 18 4 0,0 15 2 0,-15 36 3 0,-3 32-2 0,18 17-5 0,33 51-2 0,1 17 1 0,34 18-2 0,0 16-1 0,0 35 1 0,-19 16 1 0,3-1 2 0,-1 18-1 0,-17 16-1 0,18 36 0 0,-19-1-2 0,1 16 1 0,-34 0 0 0,17 18-1 0,-1 17 0 0,1-35 0 0,34 18 0 0,-34-18 1 0,-1 0-2 0,2 18 1 0,-52-1-1 0,1-15 4 0,-2-37-2 0,-15-32 1 0,34-135-3 0,-2 16-1 0,-15 1-2 0,-2-68-38 0,18-68-78 0</inkml:trace>
  <inkml:trace contextRef="#ctx0" brushRef="#br0" timeOffset="1">18907 16968 19 0,'0'0'16'0,"17"-35"11"0,1 2-8 0,15-18-2 0,18-1-6 0,-1 35-2 0,17 17-1 0,-32 35-6 0</inkml:trace>
  <inkml:trace contextRef="#ctx0" brushRef="#br0" timeOffset="2">18636 16680 19 0,'0'0'30'0,"0"33"49"0,16 1-74 0,3-1-2 0,-3 18-1 0,52 35 1 0,-35-70-2 0</inkml:trace>
  <inkml:trace contextRef="#ctx0" brushRef="#br0" timeOffset="3">19669 16731 19 0,'0'0'16'0,"-33"16"47"0,-35 17-52 0,17 36-2 0,16-52-1 0,2 50-3 0,-18-49-1 0,-33 15-2 0,-169 222 1 0</inkml:trace>
  <inkml:trace contextRef="#ctx0" brushRef="#br0" timeOffset="4">19669 17255 19 0</inkml:trace>
  <inkml:trace contextRef="#ctx0" brushRef="#br0" timeOffset="5">3795 9754 45 0,'0'0'0'0,"-17"-18"40"0,-1 1-17 0,18 17-12 0,-16 35-4 0,-1 50 2 0,1-1-1 0,-19 18-7 0,18-18 0 0,-1-17 1 0,3-32 1 0,-1-19-2 0,16 1 1 0,-18-17 0 0,18-33-1 0,0-35 0 0,0-17 0 0,18-33 6 0,-2 17-7 0,17 16 0 0,1 16 0 0,-16 52 0 0,-2 1 0 0,17 16 0 0,-15 16 1 0,16 52 1 0,0 17 2 0,-1 1-1 0,18-2-2 0,-17 18-4 0,0-35 4 0,-17-16-1 0,-1-18-1 0,-16-15-13 0,-16-18-19 0,-1-18-64 0</inkml:trace>
  <inkml:trace contextRef="#ctx0" brushRef="#br0" timeOffset="6">3592 10025 35 0,'0'0'0'0,"-17"-34"60"0,1 34-38 0,67-17-15 0,32-1-3 0,36 2-4 0,16 16-26 0,-67 0-53 0</inkml:trace>
  <inkml:trace contextRef="#ctx0" brushRef="#br0" timeOffset="7">4473 9956 63 0,'0'0'0'0,"0"0"41"0,34-16-16 0,33-1-15 0,0 1-7 0,19-1-4 0,-35 17-17 0,-34 0-80 0</inkml:trace>
  <inkml:trace contextRef="#ctx0" brushRef="#br0" timeOffset="8">4625 10058 46 0,'-33'0'29'0,"-2"0"7"0,35 18-18 0,17-18-5 0,34 0-3 0,0 0-1 0,17-18 0 0,-17 2-3 0,-1 16-3 0,-32-17 1 0,-18 17-9 0,0 17-27 0,-35-1-72 0</inkml:trace>
  <inkml:trace contextRef="#ctx0" brushRef="#br0" timeOffset="9">6625 9635 18 0,'16'0'9'0,"-16"-34"27"0,0 18-6 0,-16-1-16 0,16 17-4 0,-35 0-2 0,0-18-3 0,-14 18-3 0,-36 18 1 0,-1-18-2 0,4 0 2 0,-4 0-1 0,18-18 1 0,33 36-1 0,19-18 0 0,16 0 0 0,0 17 1 0,0-1 0 0,-17 2-1 0,17 31 1 0,0 19-1 0,17 68 3 0,-17-52-2 0,16 103-2 0,19-17 1 0,-18 16-1 0,-17-17 0 0,18-16 1 0,-2-18-2 0,17-17 0 0,-33 0 1 0,18 2 0 0,-1-18-1 0,0-18 1 0,-17-16-1 0,0-17 1 0,0-1-1 0,0-33 1 0,0 16 0 0,0-15 0 0,18-2-1 0,13-16 3 0,20 0-1 0,35-16 4 0,17 16-3 0,14-18-2 0,-49 1 1 0,-17 17-2 0,-34-16 0 0,-1 16-1 0,-16 0-5 0,0 0-144 0</inkml:trace>
  <inkml:trace contextRef="#ctx0" brushRef="#br0" timeOffset="10">7116 9736 1 0,'0'0'0'0,"0"-17"13"0,0 17 4 0,0-16 0 0,0 16-4 0,18-18 3 0,-18 18 0 0,0 0-6 0,0-17-1 0,0 17 1 0,0 0-3 0,0 17 12 0,0 1-17 0,0-2 1 0,15 19 1 0,-15 16 0 0,0 16-1 0,18 1 1 0,-18-1-1 0,0-16-1 0,0 18 1 0,16-20 1 0,-16-14-2 0,0-19 1 0,17 1-1 0,-17-17 0 0,0 0-6 0,0-17-54 0,0 17-21 0</inkml:trace>
  <inkml:trace contextRef="#ctx0" brushRef="#br0" timeOffset="11">8251 9719 1 0,'0'0'7'0,"0"-16"39"0,0 16-27 0,0-18 0 0,0 18-2 0,0-17-5 0,0 17 0 0,0-16-2 0,0 16-4 0,0 33 0 0,-17 1 2 0,17 35-2 0,0 15 1 0,17 0-2 0,-17 2 0 0,0-1-2 0,17-19 1 0,-17 3 0 0,0-53-1 0,0 2 0 0,0-1-2 0,0-34 1 0,-17-1-8 0,17 18-63 0,0 0-13 0</inkml:trace>
  <inkml:trace contextRef="#ctx0" brushRef="#br0" timeOffset="12">7200 10855 9 0,'0'0'0'0,"0"-34"52"0,16 17-19 0,-16 17-13 0,0 0 5 0,-16 33-13 0,16 36-2 0,0 15-1 0,0 35-3 0,16-19-1 0,-16-15 0 0,19-34-2 0,-19-16 1 0,0-35-3 0,0 0-1 0,0 0-29 0,33-17-89 0</inkml:trace>
  <inkml:trace contextRef="#ctx0" brushRef="#br0" timeOffset="13">8216 10855 26 0,'0'-18'17'0,"0"18"37"0,18-16-24 0,16 16-13 0,15-17-7 0,37 17-5 0,-18 0-2 0,-17 0-1 0,-34 0-1 0,-17 0 0 0,-17-18 0 0,-34 18-1 0,-17 18 1 0,-18-18-1 0,20 17-1 0,15-17 1 0,0 0 0 0,34 16 1 0,0-16 0 0,17 0-2 0,0 0 1 0,0 18 1 0,0 33-2 0,0 15 1 0,0-15 0 0,0 0 1 0,0-33 0 0,0-18-3 0,0 17 3 0,17-34 0 0,18-1 0 0,-2 2-2 0,18-1 1 0,15-17 3 0,4 34-4 0,-19-17 2 0,-18 50-2 0,2 2 2 0,-19 32 0 0,1 0 0 0,-17-16 1 0,0-16 0 0,-33-1 1 0,-2-1 0 0,-16-15-1 0,-1-18-2 0,-15 0 1 0,0 17-2 0,0-17 1 0,32 0 0 0,18-17-12 0,34-1-47 0,0 2-14 0</inkml:trace>
  <inkml:trace contextRef="#ctx0" brushRef="#br0" timeOffset="14">8793 9499 11 0,'0'0'21'0,"0"0"21"0,0-16-16 0,33-1-10 0,2 17-3 0,15-18-4 0,17 18-3 0,3-16-2 0,-21 16-2 0,-14 16-1 0,0 2 0 0,-35-18 0 0,15 17 0 0,-15-17 1 0,0 16-1 0,18 2 0 0,-18-1 0 0,0 34 2 0,0-17-1 0,0 15 1 0,0 2 0 0,0 18-1 0,16-1 1 0,-16 16-1 0,0-17-1 0,17 35 0 0,-17-18 0 0,16-15-1 0,-16-2 1 0,19 2 0 0,-19-3-2 0,0 3 1 0,0-1 0 0,0-1-1 0,0 0 2 0,0 19-1 0,16-19 1 0,-16 1 0 0,0-17-2 0,0 16 2 0,0-16 1 0,17 16-2 0,-17 1 0 0,0 1 0 0,18-18 1 0,-18-17 0 0,16-1-2 0,-16 0 1 0,0-15 0 0,0 15 1 0,17 2-1 0,-34-19 0 0,17 2 1 0,-16-18 1 0,-2 17-1 0,-15-1 0 0,-19 2 1 0,-15-2 2 0,-18-16-1 0,17 17-1 0,-17-17 0 0,18 16-2 0,0-16-23 0,32 17-101 0</inkml:trace>
  <inkml:trace contextRef="#ctx0" brushRef="#br0" timeOffset="15">8471 11192 17 0,'0'0'21'0,"0"-16"11"0,0 16-8 0,0 16-1 0,0 1-11 0,16 34-3 0,3 18-2 0,-3-2-3 0,1-49 0 0,-17-1-1 0,0-17 2 0,0 0-1 0,0-17-3 0,-17-34 1 0,1-18-1 0,-3-16-1 0,3-15 1 0,-17-19-1 0,15 17 2 0,1 35-2 0,1 16 0 0,-3 16 0 0,19 1 0 0,-16 1 1 0,-1 33-1 0,17-17 0 0,-18 17 0 0,2 17 0 0,1-17-1 0,-3 16 1 0,1-16 1 0,-18 17 0 0,2 1 0 0,17 33 0 0,-19 0 1 0,-16 0-1 0,18 0 0 0,-2-18-1 0,19 18 0 0,-1-17 0 0,17-1 1 0,0 2 0 0,0-19 0 0,17 2-1 0,-1-18 1 0,1 0 0 0,17 0-1 0,17 0 1 0,17-18-1 0,35 18 3 0,31-16 0 0,3-1-2 0,-20-1 0 0,-32 18 0 0,0 0-1 0,-52 0 1 0,-16-16-1 0,-17 16-8 0,-33 0-19 0,-35 0-106 0</inkml:trace>
  <inkml:trace contextRef="#ctx0" brushRef="#br0" timeOffset="16">8454 10752 17 0,'0'0'0'0,"0"-51"58"0,0 34-30 0,0 1-11 0,0 16-10 0,0 0-1 0,0 16 1 0,0 1-2 0,0 1 2 0,0-2 0 0,17 19-2 0,-1 32-1 0,3 2 0 0,-3 32-1 0,1 17 0 0,-17-16-2 0,18 16 1 0,-18-49 0 0,0-19-1 0,0-34 0 0,0-16 0 0,0 0 1 0,0-33-3 0,-18-18 2 0,1-51-1 0,-18 0 0 0,19 2 0 0,16-2 0 0,-17 18 0 0,17-18 0 0,0 33-1 0,0 35 2 0,-16 17-2 0,16 1 1 0,0-1 1 0,0 17-2 0,-18 0 0 0,1 17 1 0,1 16 1 0,-19-15-1 0,18 15 0 0,-17-15 0 0,1 16-1 0,-19-1 2 0,19 18-1 0,-18 0 0 0,0-18-1 0,34 2 1 0,1-19 0 0,-2 19 0 0,18-19 0 0,0-16 0 0,18 18 1 0,-18-18-1 0,16 0 0 0,17 0 0 0,19 17 0 0,-1-17 0 0,35 16 0 0,31-16 2 0,19 0-2 0,-1-33 1 0,1 15-1 0,-69 2 0 0,-50 16-1 0,0 0 1 0,-51 16-2 0,1-16-9 0,-1 0-24 0,-17 0-77 0</inkml:trace>
  <inkml:trace contextRef="#ctx0" brushRef="#br0" timeOffset="17">8352 10735 7 0,'16'-34'23'0,"-16"17"8"0,0 1-9 0,0 16-6 0,0-17-2 0,19 17-3 0,-19 17 4 0,0-1-7 0,16 1-2 0,1 52-1 0,1 16 0 0,15-1-1 0,-17 18-1 0,19 33-2 0,-18-17 0 0,-17 2 0 0,18-54 0 0,-18-31 0 0,0-19 2 0,0-32 0 0,0-19-3 0,0 2 0 0,-18-18 0 0,18-16 1 0,-17-19-1 0,1-32-1 0,-3 0 1 0,19-1 0 0,-16 35 0 0,-1 15 0 0,1 53-1 0,-2-19 1 0,1 35 1 0,17-16-2 0,0-1 1 0,0 1 1 0,-16 16-1 0,16 0-1 0,-19 0 1 0,3 16 0 0,-19 1 0 0,19 34 0 0,-17 0-1 0,-19-17 1 0,19 17 1 0,-1-18-1 0,-18 2 0 0,19-2-1 0,17 1 1 0,-2-17 0 0,18-1 0 0,0-16-1 0,18 18 1 0,-18-18 0 0,16 0 1 0,-16 17-2 0,33-17 1 0,19 0 1 0,-1 16-1 0,50-32 1 0,18 16 0 0,0-17 0 0,-18 17 0 0,-16 0-1 0,-68 0-1 0,0 0 1 0,-51 0-29 0,0 17-78 0</inkml:trace>
  <inkml:trace contextRef="#ctx0" brushRef="#br0" timeOffset="18">8234 9703 1 0,'0'0'4'0,"17"0"9"0,-17 0 6 0,0-18-1 0,0 18-4 0,0 0 1 0,-17 0-7 0,17 0-1 0,0-17-3 0,0 17 0 0,-18 0 0 0,18-16 1 0,-16 16-2 0,-1 0 0 0,17 0 0 0,-16 0-2 0,-2 0 1 0,1 0 0 0,-18 0 2 0,19 0-3 0,-1 0 1 0,1 16-1 0,-2 1 1 0,1-17-1 0,1 18 1 0,-1-2-1 0,17 1 0 0,0 1 0 0,-17-2-1 0,17 2 1 0,-18 15 0 0,2 2 1 0,16-1-1 0,0-1 1 0,-17-16 0 0,17-1 0 0,0 19-1 0,0-19-1 0,0 2 1 0,17 15 0 0,-17-15-1 0,16-1 1 0,-16-1-1 0,18 2 1 0,-1-2-1 0,-17 1 1 0,17-1-1 0,-17 1 0 0,16-17 0 0,-16 18 1 0,17-18 0 0,1 16-1 0,-2-16 1 0,1 0-1 0,-1 0 0 0,2 0 0 0,-1 0 0 0,0 0 1 0,1 0-1 0,-2-16-1 0,1 16 2 0,17-18-1 0,-17 18 0 0,0-17 0 0,1 1 1 0,-18-1 0 0,15 1 1 0,-15-2-2 0,0-15 2 0,0-1-3 0,0-1 2 0,0 2 1 0,0-1-2 0,0 1-1 0,0-18 3 0,-15 34-3 0,15-17 1 0,-18 17 0 0,1-1 0 0,-34 18 1 0,0-16-2 0,-1 16-1 0,3-18-38 0,31 18-41 0</inkml:trace>
  <inkml:trace contextRef="#ctx0" brushRef="#br0" timeOffset="19">7200 10956 3 0,'0'-17'5'0,"0"1"23"0,0 16 5 0,0-17-14 0,0-1-6 0,16 18-3 0,-16-16-1 0,0-1-4 0,-16-1-1 0,16 18 0 0,-17-16 0 0,17-1-2 0,-16 17 0 0,-2 0-1 0,-15 0 0 0,16-18 0 0,-18 18 1 0,19 18-1 0,-1-18 0 0,17 0 1 0,-16 0-1 0,-2 17 0 0,1-17 0 0,0 16-1 0,-1-16 1 0,2 18-1 0,-1-1 1 0,17-17-1 0,-16 16 1 0,-2 2 0 0,1-1-1 0,0-1 1 0,1 1-2 0,-1-1 2 0,17 19 0 0,-18-1-1 0,18-17 2 0,0-1-2 0,0 2 1 0,0-1-1 0,0 17 1 0,18-18-1 0,-18 1 1 0,0 16-1 0,0-15 0 0,17-2 2 0,-17 19-3 0,16-19 2 0,-16 2-2 0,17-1 2 0,-17 17-1 0,17-17 0 0,1-1 0 0,-2-16 0 0,1 18 0 0,-1-1 0 0,2-17 1 0,-1 16-1 0,18-16 0 0,-2-16 0 0,-17 16 1 0,2 0-1 0,-1-17 1 0,0-1-1 0,1 18 1 0,-3-16-2 0,19-1 2 0,-17-17 0 0,-17 17 0 0,16-17 0 0,-16 16 0 0,0-15 0 0,0-2 0 0,19 2-1 0,-19-1 1 0,-19 1-1 0,19-1 0 0,-16-1 1 0,-1 2-1 0,-17-1 1 0,1-16 0 0,-19 16-2 0,-15 34-3 0,-1-17-113 0</inkml:trace>
  <inkml:trace contextRef="#ctx0" brushRef="#br0" timeOffset="20">8234 9788 4 0,'0'0'12'0,"0"-18"20"0,0 2-14 0,0-2-1 0,-18 18-4 0,2 0-4 0,-1-17-2 0,17 1-1 0,-34 16-1 0,17-18-2 0,0 1-1 0,-1 17 0 0,2 0-1 0,-17 0 0 0,15 17 0 0,-15 1 0 0,-1-18 0 0,16 16 0 0,2 1 0 0,-1-17 0 0,1 18 0 0,-2-2-1 0,1 19 1 0,17-1 0 0,0-1 0 0,-17 18 0 0,17-18 1 0,0 2-1 0,0-1 0 0,0-1 0 0,17 2 0 0,0 15 0 0,-17-17 0 0,18 2-1 0,-2-2 0 0,-16-15 1 0,17-2-1 0,-1 2 0 0,19-1 1 0,-18-1 0 0,16 2-1 0,-15-18 1 0,15 0 0 0,1 0 0 0,0 0 0 0,0-18-1 0,-1 18 2 0,-15-16-2 0,-1-1 2 0,18-1-1 0,-4-16 0 0,-31 1 0 0,18 15 0 0,-18-32 0 0,0-17 0 0,-18 16 0 0,18 0 0 0,0 0 0 0,-31-16-1 0,-4 16 2 0,-16 0-3 0,-17 33-37 0,33 18-44 0</inkml:trace>
  <inkml:trace contextRef="#ctx0" brushRef="#br0" timeOffset="21">9877 10296 25 0,'0'0'10'0,"17"-34"14"0,-17 34 0 0,17-35-9 0,-17 35-2 0,0 0 0 0,0 51-8 0,0 18 1 0,0 15-1 0,18 18 1 0,-18-34-1 0,16-18-1 0,35-17 1 0,-1-16 0 0,18-17-3 0,18-50 1 0,-19-17-1 0,1-35-1 0,-35-16-1 0,0-19 1 0,-33 70-1 0,0 50 0 0,-33 1-1 0,0 65 0 0,17 19 1 0,32 1 0 0,17 16 0 0,0-1 0 0,2-16-1 0,-18-17 1 0,-17-17 1 0,-52-34 0 0,-14 16-8 0,-20-50-50 0,37 1-37 0</inkml:trace>
  <inkml:trace contextRef="#ctx0" brushRef="#br0" timeOffset="22">9911 10109 70 0,'-17'-16'28'0,"0"-19"-18"0,69 35-20 0,-19 0-75 0</inkml:trace>
  <inkml:trace contextRef="#ctx0" brushRef="#br0" timeOffset="23">11471 10617 29 0,'0'0'0'0,"0"0"10"0,0 0 6 0,16-16 16 0,-1-19-12 0,20-16-6 0,0-33-4 0,14-34-4 0,-14 16-4 0,-19 34-1 0,-32 52-2 0,-1 16 0 0,-1 33 1 0,18 34-1 0,18 2 1 0,15 15-1 0,2 0 1 0,-18-33 0 0,-34-16 1 0,-51-19 0 0,1-16-1 0,15 0 1 0,3-16-1 0,14-1 1 0,18-1-1 0,17 18 0 0,0 0 0 0,17 35 0 0,18-1 1 0,14-1 2 0,36-15 0 0,17-18 0 0,-18-18-2 0,-32-15 0 0,-19-18 2 0,-33-34 0 0,0 1 0 0,0-2-1 0,0 35-1 0,-17 51 1 0,17 17-2 0,0 52 0 0,0 33 0 0,51-35 0 0,1 1 0 0,15-52 1 0,18-16 0 0,-36-33-1 0,3-36 1 0,-34-15-1 0,-2 0 1 0,-16 32 0 0,0 52-2 0,0 52 0 0,0 83 2 0,17 18-2 0,-1 15 1 0,2-14 0 0,-18-53 3 0,-34-67 3 0,1-34 3 0,-19-34-3 0,34-50-5 0,2-18-1 0,32-18-1 0,19-15-14 0,16 33-19 0,-18 69-89 0</inkml:trace>
  <inkml:trace contextRef="#ctx0" brushRef="#br0" timeOffset="24">12469 10364 51 0,'-16'-68'47'0,"16"16"-23"0,16 35-10 0,1 17-9 0,17 69-3 0,-17 33 1 0,-1-1-1 0,-16-34 0 0,0-32 1 0,0-35 4 0,0-35-1 0,0-32-5 0,0-52 1 0,19 1-2 0,-3 49 1 0,19 52-2 0,-2 34 1 0,17 52 0 0,1 33-1 0,0-2 1 0,-34-14-1 0,1-52 1 0,-18-34 1 0,0 0 0 0,0-34 0 0,-18-34 0 0,18-16 0 0,18-18-1 0,15-1 1 0,18 70-2 0,-18 16 1 0,2 34 0 0,-19 50-1 0,17 19 1 0,-15 16-1 0,-1-35 1 0,-17-34-1 0,17 18-15 0,1-51-121 0</inkml:trace>
  <inkml:trace contextRef="#ctx0" brushRef="#br0" timeOffset="25">13181 10313 97 0,'0'0'0'0,"-34"-51"22"0,50 16-6 0,19 19-12 0,15 16-2 0,-34 51-1 0,2 16 0 0,-1 19 0 0,-17-19 1 0,0-50 0 0,0-1 1 0,0-32 3 0,0-19-3 0,16-31-1 0,-16-36-1 0,0 33-1 0,35 18 0 0,-18 35 0 0,17 16 0 0,-17 33 0 0,17 52-1 0,-17 17 0 0,0-34 1 0,1-34 0 0,-2-17 0 0,-16-17 1 0,17-17-1 0,-1-34 1 0,1 0 0 0,18-33-1 0,-19-1 1 0,1 17-1 0,-1 52 0 0,2 16 0 0,15 16 0 0,-14 52-1 0,14-1 2 0,1 19-1 0,-1-2 1 0,19-50-1 0,15-34 2 0,1-18-1 0,-17-31 0 0,-17-19-1 0,-34-35 0 0,0 19 1 0,-34 51-1 0,-17 33-1 0,17 33 1 0,17 34 0 0,17 19 0 0,35-1-1 0,14-19 1 0,36-15 0 0,-18-51 1 0,3-16-1 0,-3-19 0 0,-33-49 1 0,0-18-1 0,-19-33 1 0,-15 34-1 0,0 50 0 0,0 34-1 0,0 68 3 0,0 33-2 0,0 18 0 0,18 16 0 0,15-32 0 0,-33-37-1 0,0-31-12 0,0-1-114 0</inkml:trace>
  <inkml:trace contextRef="#ctx0" brushRef="#br0" timeOffset="26">14248 10211 55 0,'-17'-35'39'0,"34"19"-18"0,17-1-11 0,51 1-5 0,-1-2-1 0,0 18 2 0,2 18 0 0,-18 31-2 0,-52 19-1 0,18 35 0 0,0-19-1 0,-34-51-1 0,0-33 1 0,0 0 0 0,-16-16 0 0,-2-34-1 0,36-19 0 0,15-16 0 0,1 34-1 0,34 1-1 0,-17 50 2 0,-17 17-1 0,-1 50 0 0,-15 19-1 0,-18-1 1 0,16-35 1 0,-16-34-2 0,-16-16-4 0,16-33-47 0,0 0-39 0</inkml:trace>
  <inkml:trace contextRef="#ctx0" brushRef="#br0" timeOffset="27">15028 10042 79 0,'0'0'8'0,"0"-17"13"0,16 34-15 0,17 17-99 0</inkml:trace>
  <inkml:trace contextRef="#ctx0" brushRef="#br0" timeOffset="28">15486 10296 61 0,'16'-18'27'0,"35"-33"2"0,-51 0-9 0,0 2-11 0,-34 15-5 0,1 17-1 0,-19 17-1 0,18 17 3 0,1 50 1 0,14 0-1 0,3 19 1 0,51 16-2 0,-2-69 2 0,18 1 1 0,17-34-1 0,-1-18-4 0,1-15-1 0,-35 17-1 0,-15-1-57 0,-18 17-35 0</inkml:trace>
  <inkml:trace contextRef="#ctx0" brushRef="#br0" timeOffset="29">3421 12633 7 0,'0'-17'8'0,"-16"-68"27"0,16 34-11 0,0 18-5 0,0 33-7 0,0 0-6 0,0 49 3 0,-17 37 1 0,-1 32-2 0,18 0-4 0,18-16-3 0,-1-18 1 0,-1-49-1 0,19-35 1 0,33 0 1 0,34-35-3 0,-35 19-13 0,-16-1-50 0,-51 1 11 0</inkml:trace>
  <inkml:trace contextRef="#ctx0" brushRef="#br0" timeOffset="30">3440 12767 44 0,'0'0'8'0,"-35"17"22"0,51-17-23 0,54-17-4 0,14 1-2 0,0-2-46 0,-84 18 9 0</inkml:trace>
  <inkml:trace contextRef="#ctx0" brushRef="#br0" timeOffset="31">3440 12496 20 0,'-19'0'14'0,"-32"0"28"0,35 0-31 0,50 0-7 0,51-16-2 0,17-1-3 0,-18 1-65 0</inkml:trace>
  <inkml:trace contextRef="#ctx0" brushRef="#br0" timeOffset="32">4015 12616 29 0,'0'0'0'0,"-33"-18"52"0,15 2-33 0,18 16-14 0,-17 34-2 0,17 33 2 0,17 17-1 0,1-15-1 0,15-1-1 0,35-17 1 0,34-35-1 0,15-16-1 0,-14-51 2 0,-17 0 1 0,-55-16-2 0,-31-2-1 0,-15 3 0 0,-36-3-3 0,-17 53 0 0,1 32 1 0,15 53 0 0,34 15 1 0,36 18 0 0,34-35-1 0,15-32 0 0,1-35 4 0,-33-35 0 0,-19-32-1 0,-1-2-2 0,-15 36 1 0,0 33-3 0,35 67 1 0,0 53 1 0,-2 48 0 0,-33 18 0 0,0-50 2 0,-33-68 4 0,-37-52 5 0,21-49-4 0,32-34-6 0,0-35 1 0,51-51-3 0,33 0-9 0,18 2-26 0,-34 100-50 0</inkml:trace>
  <inkml:trace contextRef="#ctx0" brushRef="#br0" timeOffset="33">4845 12733 19 0,'0'0'0'0,"18"0"49"0,31-17-33 0,3 1-10 0,-1-17-3 0,-35-18 0 0,-16 0-1 0,-33 17-1 0,-18 17 2 0,0 68 2 0,51 33 0 0,34 34-3 0,34-32 0 0,0-52 2 0,0-52 0 0,-19-49-1 0,-14-35 0 0,16 0-2 0,-34 35-1 0,34 50 1 0,-16 68-1 0,14 51 4 0,3 15-3 0,-19-14 0 0,-17-70-1 0,-16-15 11 0,-16-69-3 0,-1-52-6 0,34 2-1 0,17 0-1 0,18 50 0 0,-1 34-1 0,-2 50-1 0,-15 53 3 0,0 14-1 0,-1 3 0 0,-15-19 0 0,16-16-21 0,-34-34-88 0</inkml:trace>
  <inkml:trace contextRef="#ctx0" brushRef="#br0" timeOffset="34">6387 12683 36 0,'0'-34'20'0,"-17"-50"16"0,1 33-22 0,32 17-1 0,19 1-9 0,14 16-2 0,-14 67 0 0,-18 35 0 0,17 33 0 0,-19 1-1 0,3-68 2 0,-1-35 2 0,18-16 5 0,-19-67-7 0,17-35-2 0,-15 18 0 0,34-36 0 0,-36 54-2 0,35 32-13 0,-1 68-41 0,-33-17-23 0</inkml:trace>
  <inkml:trace contextRef="#ctx0" brushRef="#br0" timeOffset="35">7286 12683 58 0,'0'-16'12'0,"0"-53"22"0,0 18-17 0,-35 18-11 0,-16 15-3 0,-15 36-1 0,-4 33 0 0,37 17 0 0,33 15 0 0,17 3-1 0,17-19 0 0,18-49 2 0,-3-18 1 0,3-51-2 0,-1-18 0 0,-51 2-1 0,16 0 0 0,-16 50-1 0,-16 17-1 0,16 33 0 0,16 51 2 0,35 1 1 0,1-50-1 0,14-1 0 0,2-52 2 0,-17-33-1 0,-35-16 0 0,-16-17-1 0,0-52 1 0,-16 35-1 0,-1 50-1 0,17 33-2 0,-34 69 2 0,34 33 0 0,16 18-1 0,19 0 0 0,16 0 1 0,0-51-9 0,16-17-35 0,-16-52-58 0</inkml:trace>
  <inkml:trace contextRef="#ctx0" brushRef="#br0" timeOffset="36">7878 12616 26 0,'18'-69'53'0,"-18"18"-13"0,0 35-23 0,0 50-12 0,-18 34 1 0,18 33-1 0,34-17-3 0,-1 2-1 0,19-52 1 0,-1-34 0 0,16-34 0 0,-15-35 0 0,-36-15-2 0,1-18 1 0,-17 18-1 0,0 33 1 0,0 35-1 0,-17 32-3 0,17 35 3 0,0 33 0 0,33 18 1 0,19-18-1 0,-3-15 2 0,21-53 0 0,14-16-1 0,2-51 0 0,-37-16 1 0,-32-17-1 0,0-1-1 0,-34-1 0 0,0 70 0 0,-32-1-1 0,14 34 0 0,19 34 0 0,16 34 1 0,33 15-1 0,16-14 2 0,21-52-1 0,14-17 2 0,35-68-2 0,-35-35 0 0,-33-14 1 0,-17 15 0 0,-34 17 0 0,-17 35-3 0,0 50 0 0,17 32 1 0,34 37 0 0,33-1 1 0,-15-1 0 0,-19-33 0 0,-33-17-1 0,0-34 3 0,-50 0 0 0,-1-18-2 0,18-16-8 0,49 17-118 0</inkml:trace>
  <inkml:trace contextRef="#ctx0" brushRef="#br0" timeOffset="37">9911 12716 71 0,'18'-16'43'0,"-18"-1"-9"0,0 1-23 0,-18 16-12 0,1 16-26 0,0-32-86 0</inkml:trace>
  <inkml:trace contextRef="#ctx0" brushRef="#br0" timeOffset="38">9810 12430 83 0,'0'0'0'0,"0"-102"42"0,-52 50-33 0,36 52-84 0</inkml:trace>
  <inkml:trace contextRef="#ctx0" brushRef="#br0" timeOffset="39">10978 17780 19 0,'0'0'30'0,"-16"33"62"0,-526 848-91 0</inkml:trace>
  <inkml:trace contextRef="#ctx0" brushRef="#br0" timeOffset="40">10927 17882 19 0,'0'0'30'0,"-33"-17"25"0,16-1-45 0,-1-16-2 0,-15 1-2 0,33 0-1 0,0 15-3 0</inkml:trace>
  <inkml:trace contextRef="#ctx0" brushRef="#br0" timeOffset="41">11401 17898 19 0,'0'0'16'0,"-16"-16"11"0,-1-19-8 0,-17-16-2 0,1 2-6 0,-2 15-2 0,0-1-1 0</inkml:trace>
  <inkml:trace contextRef="#ctx0" brushRef="#br0" timeOffset="42">10792 12225 7 0,'0'0'9'0,"-17"-50"34"0,17 16-11 0,35 18-14 0,-2-1-2 0,1 34-3 0,16 66 0 0,1 37-6 0,0-18-3 0,-17-18-2 0,-16-33 1 0,-18-18-2 0,16-33-1 0,-32 0-65 0,-2-16-16 0</inkml:trace>
  <inkml:trace contextRef="#ctx0" brushRef="#br0" timeOffset="43">10962 12379 18 0,'0'0'17'0,"-52"-34"40"0,52 34-33 0,-16 0-12 0,-1 34-2 0,-1 17 2 0,2 15-3 0,-17 3-3 0,-2 15-4 0,0-33-1 0,19-18-1 0,-1-15-9 0,17-2-41 0,17-16-48 0</inkml:trace>
  <inkml:trace contextRef="#ctx0" brushRef="#br0" timeOffset="44">11639 12430 89 0,'0'-18'13'0,"17"-15"17"0,18 33-12 0,14-18-9 0,19 18-4 0,-17-16-4 0,0 16-1 0,-17 0-4 0,-16 0-32 0,-18 16-57 0</inkml:trace>
  <inkml:trace contextRef="#ctx0" brushRef="#br0" timeOffset="45">11740 12565 58 0,'-16'0'43'0,"-1"0"-10"0,17 0-18 0,17 0-4 0,34-18-4 0,-1 18 0 0,1-16-3 0,17 16-1 0,-50-17-2 0,-2 17-1 0,1 17-7 0,-17-1-34 0,-17-16-68 0</inkml:trace>
  <inkml:trace contextRef="#ctx0" brushRef="#br0" timeOffset="46">12757 11939 34 0,'0'0'12'0,"-17"-35"38"0,1 19-19 0,16 16-16 0,0 34-1 0,0 50-2 0,16 18-3 0,1 15-5 0,-1-32 0 0,-16-16-4 0,0-18 1 0,-16-34-2 0,-1 16-4 0,1-17-22 0,16 2-102 0</inkml:trace>
  <inkml:trace contextRef="#ctx0" brushRef="#br0" timeOffset="47">13147 12361 46 0,'0'-33'44'0,"0"50"-8"0,0 34-15 0,-17 16-11 0,-17 1-4 0,17-1-3 0,-18-32-2 0,2-19-2 0,17 18-17 0,16-50-108 0</inkml:trace>
  <inkml:trace contextRef="#ctx0" brushRef="#br0" timeOffset="48">13638 11904 83 0,'0'-16'22'0,"0"-1"6"0,0 34-16 0,-17 34-1 0,17 33-2 0,-16 34-4 0,-2-16-2 0,18 0-1 0,-17-51 0 0,17-17-1 0,17-34 1 0,17 0-2 0,34-18 1 0,0 2 0 0,16-1-1 0,0-1 0 0,-32 18-1 0,-18 0-1 0,-34 0-12 0,0-16-135 0</inkml:trace>
  <inkml:trace contextRef="#ctx0" brushRef="#br0" timeOffset="49">13909 12141 38 0,'0'-16'31'0,"0"-1"14"0,-17 17-24 0,17 0-8 0,0 51 0 0,0 15-3 0,0 105 4 0,0-87-9 0,0-33-2 0,-16-17 0 0,16-1-2 0,-18-33-3 0,18 18-25 0,0-18-92 0</inkml:trace>
  <inkml:trace contextRef="#ctx0" brushRef="#br0" timeOffset="50">3304 14055 9 0,'17'-51'28'0,"-17"18"-1"0,0 16-8 0,0-17-5 0,0 34-4 0,0 0 0 0,0 51-5 0,0 16 1 0,18 17-1 0,-3 18-1 0,-15-17 1 0,16-17-2 0,-16-34 0 0,18-1 0 0,-1-33-1 0,18 18-1 0,16-18 1 0,17-18-3 0,-1 2-11 0,-34-19-22 0,-33 2-59 0</inkml:trace>
  <inkml:trace contextRef="#ctx0" brushRef="#br0" timeOffset="51">3388 14240 11 0,'-18'0'22'0,"2"17"8"0,32-17-14 0,35-17-10 0,35 1-4 0,-34-1-7 0,-36 1-63 0</inkml:trace>
  <inkml:trace contextRef="#ctx0" brushRef="#br0" timeOffset="52">3339 14020 20 0,'-18'-16'22'0,"1"16"9"0,34-17-18 0,32 1-9 0,37-1-3 0,-2 17-14 0,-32 0-49 0</inkml:trace>
  <inkml:trace contextRef="#ctx0" brushRef="#br0" timeOffset="53">3879 14106 32 0,'0'0'11'0,"-16"-17"30"0,16-1-21 0,0 18-14 0,-17 35-2 0,17 32 2 0,17 0-1 0,17 19-2 0,16-35 0 0,18 0 0 0,34-35 0 0,1-32-1 0,-2-1-1 0,-50-34 0 0,-18-18 0 0,-33-31 0 0,-17 15-1 0,-34 34 1 0,0 34-1 0,-15 17 0 0,-4 51-1 0,54 33 1 0,16 34-1 0,51-49 1 0,-1-36 0 0,17-15 1 0,-15-52 0 0,-34-34 1 0,15-1-1 0,-33 20-1 0,16 31 0 0,-16 36 0 0,52 66 2 0,-34 18-1 0,-2 16-1 0,-1 1 2 0,-15-52 2 0,-31-33 5 0,-21-34-4 0,18-50-1 0,17-1-3 0,34-35-1 0,34-14-11 0,0 32-25 0,-1 17-41 0,-33 33 39 0</inkml:trace>
  <inkml:trace contextRef="#ctx0" brushRef="#br0" timeOffset="54">4711 14257 30 0,'33'-33'45'0,"1"-18"-18"0,16 18-14 0,-15-18-6 0,-19 17-4 0,-32-17-2 0,-19 18-1 0,2 33 0 0,-2 33 0 0,35 69 1 0,18 16 1 0,32-16 0 0,18-68 3 0,0-17 1 0,-17-68-2 0,-17-35-1 0,16 3-3 0,-33-19 1 0,1 67-1 0,15 35 0 0,1 35-1 0,18 32 1 0,-3 35 0 0,-14-35-1 0,-35-16 2 0,0-33 1 0,-17-18 3 0,-1-51-1 0,18-18-2 0,35-31-1 0,0-2-1 0,14 35 3 0,3 50-1 0,-19 17-2 0,18 66-1 0,-16 36 1 0,-19-17 0 0,1-1 0 0,1-33-5 0,-18-16-111 0</inkml:trace>
  <inkml:trace contextRef="#ctx0" brushRef="#br0" timeOffset="55">6134 13987 11 0,'0'0'15'0,"-35"-33"23"0,52-36-7 0,34 36-20 0,-17-1-2 0,18 34-4 0,-21 67-1 0,4 35 0 0,0 33 0 0,-19-33 3 0,19-35-3 0,-19-49 3 0,17-36-1 0,2-66-3 0,0-17-2 0,-4-1-1 0,-31 1-1 0,0 50 1 0,-15 51-1 0,15 17 0 0,15 34 1 0,37 16 0 0,33 1 0 0,0-52 0 0,34-32 0 0,-52-35 1 0,-33-17-1 0,-16 1 1 0,-36 16-1 0,-16 51 0 0,0 16 0 0,1 19 0 0,33-1 0 0,-18 67 0 0,18 1 0 0,51-17 1 0,0-19-2 0,17-32 0 0,33-34-21 0,-50-16-82 0</inkml:trace>
  <inkml:trace contextRef="#ctx0" brushRef="#br0" timeOffset="56">7436 13971 51 0,'0'0'0'0,"35"-51"51"0,-35 16-23 0,-17 19-16 0,-16 16-6 0,-1 16-1 0,0 35-1 0,34 33 0 0,17 2-1 0,34-19 0 0,34-16 0 0,34-51-1 0,-19-51 0 0,-32-16-1 0,-35-19 0 0,-15-14 0 0,-18-20-1 0,-18 36 0 0,2 33 1 0,16 35-1 0,0 50 0 0,16 50 0 0,2 34 0 0,-1 1 1 0,18-17-1 0,-2-17 1 0,1-52-1 0,16-17-2 0,1-16-18 0,-34-49-97 0</inkml:trace>
  <inkml:trace contextRef="#ctx0" brushRef="#br0" timeOffset="57">7826 13920 48 0,'-16'0'14'0,"-35"-17"31"0,51-1-27 0,51 18-15 0,35 0-4 0,15 0-8 0,-1 0-35 0,-48 0-18 0</inkml:trace>
  <inkml:trace contextRef="#ctx0" brushRef="#br0" timeOffset="58">8268 13852 39 0,'0'-18'52'0,"0"2"-23"0,0 16-17 0,-17 51-3 0,0 0 1 0,17 49-3 0,34-31-3 0,-1-18 0 0,18-34 0 0,17-17-2 0,-50-17-1 0,-2-34 0 0,-32-18-1 0,-19-15 0 0,-16 17 0 0,0 32 0 0,-16 19-2 0,33 32 1 0,17 2-1 0,50-1 1 0,19-17 0 0,15-17 1 0,1-52-1 0,0 2 0 0,-33 0 1 0,-35 50-1 0,-19 17 0 0,-14 17 0 0,17 17 0 0,32-1 0 0,1 18 2 0,34-35-2 0,-16 19 1 0,14-1 0 0,-32-1 0 0,0 53 1 0,1-19 0 0,-2 17 0 0,-16-49 2 0,33-19-1 0,37-32-1 0,30-35-32 0,-83 34-52 0</inkml:trace>
  <inkml:trace contextRef="#ctx0" brushRef="#br0" timeOffset="59">9572 13699 28 0,'0'-34'35'0,"0"18"-14"0,0-1 17 0,0 17-31 0,0 67-2 0,16 1 1 0,2-17-2 0,-1-35 1 0,-17-16 1 0,16-34-4 0,-16-17 0 0,-33 1-2 0,-1 0 1 0,1 33-2 0,-2 50 1 0,0 51 0 0,35 19 0 0,52-1 1 0,15-36 1 0,36-31 1 0,-19-52-1 0,0-34 0 0,-14-33-2 0,-37-1 1 0,-17-1-1 0,-16 37 1 0,-16 31-1 0,-1 36-1 0,1 66 1 0,16 1-1 0,49 17 1 0,36-36 0 0,-18-48 1 0,3-36 0 0,-54-31 1 0,1-19-1 0,-50-17-1 0,-37-1 0 0,3 37-1 0,-34 31 1 0,33 18-1 0,33 18 0 0,53 15 1 0,34-33-2 0,49-17 2 0,17-33-1 0,-17-1 1 0,-49-17 1 0,-34 50-2 0,-18 2-1 0,-35 32 2 0,18 19-1 0,17 16 1 0,52 16 0 0,-3 17-1 0,3-15 1 0,-19-18 0 0,-15-17 0 0,15-1 0 0,2 2-16 0,-2-2-110 0</inkml:trace>
  <inkml:trace contextRef="#ctx0" brushRef="#br0" timeOffset="60">10606 13987 67 0,'0'-16'42'0,"17"-19"-21"0,16 2-10 0,35-18-4 0,-17-34-4 0,-34 1-1 0,-17-1-2 0,18 50 2 0,-18 35 0 0,0 18-3 0,33 33 2 0,1 33 0 0,16 18 1 0,18-35-1 0,18-32 1 0,-2-19 0 0,-18-32-1 0,-31-19 0 0,0-32 1 0,-19-2-1 0,-16-15-3 0,-16 33 3 0,-3 51-2 0,-14 18 0 0,15 49 1 0,18 17 0 0,35 18-2 0,16-33 2 0,0-52 1 0,17-17 0 0,-17-35 0 0,-18-16 0 0,1-16 0 0,0-19 0 0,34 3-1 0,0 48 0 0,-1 19-1 0,-15 67 1 0,-36 32-1 0,-16 19 1 0,-34-33 0 0,-16-36 1 0,-1-33 1 0,-1-33-1 0,36 15-3 0,16 2-46 0,16-1-27 0</inkml:trace>
  <inkml:trace contextRef="#ctx0" brushRef="#br0" timeOffset="61">12163 13581 65 0,'-49'-18'31'0,"31"18"-4"0,18 18-13 0,18 66 3 0,-2 18-7 0,-16 34-5 0,17-19-2 0,-1-15 0 0,-16-51-2 0,-16-17 0 0,16-17-2 0,-17-17-4 0,17-33-31 0,-16-36-75 0</inkml:trace>
  <inkml:trace contextRef="#ctx0" brushRef="#br0" timeOffset="62">12096 13614 52 0,'0'-16'18'0,"34"-35"30"0,51 16-25 0,-18 35-12 0,3 51-6 0,-39 35-4 0,-46-3 0 0,-36-15 0 0,-17-34-1 0,-18-16-1 0,19-18-3 0,52 0-78 0,30-18 29 0</inkml:trace>
  <inkml:trace contextRef="#ctx0" brushRef="#br0" timeOffset="63">12672 13598 60 0,'17'0'13'0,"18"-51"32"0,-53 34-33 0,-16 17-8 0,-33 51 1 0,50 33 0 0,17-17 1 0,35-16-5 0,31 0 1 0,-31-33 0 0,-2-18 0 0,-17-34 0 0,2-17-1 0,-18 0 0 0,0-33-1 0,34-1 0 0,0 34 1 0,17 34-1 0,-1 17-1 0,1 33 1 0,-18 36-1 0,-15-1 1 0,-18 15-1 0,0-48 2 0,0-19-1 0,0-32 2 0,0-35 0 0,17-16-1 0,18-1-2 0,14 17 1 0,3 17 1 0,-3 34-1 0,2 0-1 0,-16 51 1 0,-18 0 0 0,-17 34-1 0,0-19 1 0,0-15-3 0,0-33-16 0,51-2-88 0</inkml:trace>
  <inkml:trace contextRef="#ctx0" brushRef="#br0" timeOffset="64">13724 13581 36 0,'0'-51'52'0,"0"33"-24"0,-52 2-17 0,1 16-2 0,0 0-4 0,18 34-2 0,16 17 0 0,17 51 1 0,33-36-2 0,1-32 1 0,33-17-1 0,-16-34-1 0,1-17 1 0,-36-32-2 0,-16-36 2 0,0 0-2 0,-16 0 1 0,16-16-1 0,0 50 0 0,0 52-1 0,-17 65 2 0,17 53-1 0,0 18-1 0,17-3 2 0,-1-15-1 0,19-18 0 0,33-50 0 0,-1-17 0 0,1-34 0 0,0-34-1 0,-33-16 1 0,-2-17 1 0,-33 33-1 0,0 33 0 0,0 36 1 0,0 50 2 0,33-1-1 0,18 0 0 0,0-32-2 0,0-35-5 0,-34-35-27 0,-17-32-75 0</inkml:trace>
  <inkml:trace contextRef="#ctx0" brushRef="#br0" timeOffset="65">14215 13395 48 0,'-52'-34'42'0,"18"17"-13"0,34-1-24 0,0 36-12 0,0-1-81 0</inkml:trace>
  <inkml:trace contextRef="#ctx0" brushRef="#br0" timeOffset="66">14519 13581 49 0,'-17'-18'15'0,"-18"2"6"0,19-19-9 0,32 19-4 0,-16-17 2 0,19 16 3 0,14-1-5 0,-17 18-3 0,2 51-2 0,-1 17-2 0,-1 34 0 0,3-35 0 0,-3-51 0 0,-16 1 1 0,35-34 0 0,-2-32-1 0,-17-2-1 0,36-18 0 0,-19 18 0 0,18-15 0 0,-16 48 0 0,-19 2 0 0,1 16 0 0,-1 34 1 0,2-1-1 0,-1 35 1 0,16-1 0 0,35-16 0 0,18-17 0 0,15-34 0 0,-17-34 0 0,-16-33 0 0,-34-19-1 0,-34 2 1 0,0 17-1 0,-34 32 0 0,-18 19 0 0,-14 32-1 0,15 70 1 0,16-2 0 0,53-17-1 0,16-16 2 0,15-33-1 0,2-36 1 0,-16-15-2 0,0-1 2 0,-35-17 0 0,0 34-1 0,0 50 1 0,0 53 1 0,16 15 3 0,1 34 0 0,-17 18-3 0,-33-34-2 0,-2-52 3 0,-33-49 5 0,35-18 1 0,-1-69-1 0,34 2-4 0,67-52-3 0,1-34-2 0,35 19-16 0,-70 48-98 0,-33 70 57 0</inkml:trace>
  <inkml:trace contextRef="#ctx0" brushRef="#br0" timeOffset="67">4101 15409 15 0,'0'0'28'0,"-18"18"6"0,18-18-17 0,0 17-7 0,18 17-3 0,31 16-2 0,3-34-1 0,15-16 1 0,1-49-2 0,-17-2-1 0,-18-35-1 0,-33-32 0 0,-16-17 1 0,-1 50-1 0,-17 52-1 0,17 49 1 0,17 52-1 0,35 50 1 0,-2 18 3 0,1-17-2 0,18-19 1 0,-3-31-2 0,3-69 1 0,15-18 0 0,1-49-1 0,-17-1 1 0,-18 17-2 0,-33 35 0 0,0 16-1 0,17 51 1 0,18 0-1 0,14-18 2 0,21-17 0 0,-21-32 2 0,-14-17 0 0,-35-18-1 0,-35 0 0 0,-32 16-2 0,-52 2-7 0,1 33-48 0,83 0-11 0</inkml:trace>
  <inkml:trace contextRef="#ctx0" brushRef="#br0" timeOffset="68">4150 15173 54 0,'0'-35'35'0,"0"2"-25"0,101-1-9 0,36 34-25 0,-86 0-26 0</inkml:trace>
  <inkml:trace contextRef="#ctx0" brushRef="#br0" timeOffset="69">5845 15156 31 0,'0'-34'14'0,"0"-52"24"0,34 53-15 0,17-34-9 0,16 67-1 0,-16 16-5 0,0 52-2 0,-16 34-2 0,14 16-1 0,-14-16-2 0,-18-35-1 0,-17-32 0 0,0-35 0 0,0 0 1 0,-17-35-1 0,-18-32 1 0,2 16-1 0,-1-17 0 0,0 18 0 0,0 33 1 0,1 34 0 0,-19 50-3 0,19 0 3 0,15 2-1 0,2-18-1 0,16-18 0 0,16-15-6 0,35-1-40 0,-34-17-18 0</inkml:trace>
  <inkml:trace contextRef="#ctx0" brushRef="#br0" timeOffset="70">6658 15138 85 0,'0'-16'29'0,"34"-19"-5"0,18 35-14 0,15-16-6 0,0 16-4 0,-16 16-2 0,-35-16-21 0,-16 35-77 0</inkml:trace>
  <inkml:trace contextRef="#ctx0" brushRef="#br0" timeOffset="71">6744 15256 60 0,'0'0'15'0,"-19"0"26"0,19 0-16 0,35 0-16 0,33-16-7 0,16 16-2 0,19-17-2 0,-19 17-50 0,-67 0-12 0</inkml:trace>
  <inkml:trace contextRef="#ctx0" brushRef="#br0" timeOffset="72">7573 14868 18 0,'0'-18'19'0,"0"-33"50"0,0 35-44 0,0 16-9 0,0 0-9 0,0 34 1 0,0 17-1 0,0 51 1 0,0-18-2 0,0 0-1 0,0 1-1 0,17-35-1 0,-17-32 1 0,0-18-4 0,0 0 0 0,0 0-27 0,0 0-87 0</inkml:trace>
  <inkml:trace contextRef="#ctx0" brushRef="#br0" timeOffset="73">8929 14614 16 0,'0'0'15'0,"-18"0"37"0,18 0-31 0,0-17-13 0,-17 17-4 0,0 0 0 0,-16 0-1 0,-34 0 0 0,15 0-1 0,-15 17 0 0,32-1 0 0,0-16-2 0,20 18 1 0,-1-1 1 0,-2-17-1 0,18 16 1 0,0 18 2 0,0-17-1 0,0-1 0 0,0 19 0 0,0-1-1 0,0 17 0 0,0 0 1 0,0 17 0 0,18 16 0 0,-18-17-1 0,16 18 1 0,-16-1-1 0,15 2 0 0,-15-19-1 0,18-16 1 0,-1 17 0 0,-17-17-2 0,17 0 2 0,-17 16 0 0,0-16-1 0,18 0 1 0,-18 16-2 0,0-16 0 0,0 17 2 0,0-17-1 0,16 0 0 0,1 0-1 0,-17-1 0 0,16 0 1 0,-16 2 0 0,0-1-1 0,18 0-1 0,-18 17 2 0,17-35 0 0,-17 1-1 0,17-1 0 0,1-15 0 0,-2 15 1 0,-16-15-2 0,17 15 1 0,-1-15 1 0,2-2-2 0,-18 1 2 0,17-17-1 0,16 0 0 0,2-17 1 0,32 1-1 0,-15-2 0 0,-19 2-1 0,-33 16-50 0,0 0-37 0</inkml:trace>
  <inkml:trace contextRef="#ctx0" brushRef="#br0" timeOffset="74">9403 14868 13 0,'0'-34'36'0,"0"-17"6"0,17 16-20 0,-17 19-7 0,0-1-1 0,0 17-1 0,0 33-6 0,18 2 0 0,-18 32-1 0,0 2 0 0,16-1-2 0,-16-19 0 0,0-31-1 0,0-1-1 0,0-1-2 0,-16-16 1 0,-2 0-2 0,18 18-20 0,-17 15-110 0</inkml:trace>
  <inkml:trace contextRef="#ctx0" brushRef="#br0" timeOffset="75">9639 15833 17 0,'0'-18'14'0,"0"-16"35"0,0 17-21 0,-16 1-16 0,-1-1-2 0,-1 17-4 0,-15 0-1 0,-1 17 2 0,-18-1-1 0,3 19-1 0,15 16 1 0,16 0-3 0,2 16 1 0,-1 1-1 0,34-1 1 0,17-16 0 0,0 0-2 0,15-33-1 0,3-18 1 0,-1 0 0 0,0-34-1 0,0-1 1 0,-34-16-1 0,1 0 1 0,-18-15 1 0,-18-3-3 0,-34 2 0 0,1 16 0 0,2 16-9 0,14 52-31 0,18-17-48 0</inkml:trace>
  <inkml:trace contextRef="#ctx0" brushRef="#br0" timeOffset="76">9929 14665 24 0,'0'-17'37'0,"0"-1"1"0,16-15-21 0,17 15-7 0,2 18-4 0,15 0 0 0,1 0-3 0,-17 0 0 0,18 0-1 0,-19 0 1 0,-17 0 0 0,2 18-2 0,-1-1 0 0,-17 17 1 0,0-1 1 0,17 34 1 0,-17-16 0 0,0 35-2 0,0 16 2 0,18-2-1 0,-2 20 1 0,-16-20-2 0,0-14 0 0,15-1 0 0,-15-1 1 0,18 0-1 0,-18-15-1 0,0 15 0 0,0-17 0 0,0 2 0 0,0-1 0 0,17 16 2 0,-17-17-2 0,0 2-1 0,0-3 2 0,0-14-2 0,0 16 1 0,-17-34 1 0,-1-1 0 0,3-15 1 0,-36-1-3 0,-17-17 1 0,-18 0-3 0,2 0-25 0,0-35-98 0</inkml:trace>
  <inkml:trace contextRef="#ctx0" brushRef="#br0" timeOffset="77">9454 14715 13 0,'-16'-16'22'0,"16"-2"14"0,16-15-10 0,-1 15-8 0,3 2-5 0,-18-1-4 0,0 17-1 0,-18-18-4 0,18 18 0 0,-15 0-2 0,15 18 2 0,0-1 0 0,0 17 1 0,0 33 1 0,0 17 0 0,15 36-2 0,3-19 0 0,-18-16-2 0,0-17 0 0,0-18 1 0,0-33-2 0,0-1-1 0,0-16 2 0,0-16 0 0,0-51 0 0,-18-19-2 0,18-31-1 0,0-3 3 0,-15 18 0 0,15 53-2 0,0 15 0 0,0 34-1 0,0 0 0 0,0 50 0 0,-34 34-12 0,0 69-131 0</inkml:trace>
  <inkml:trace contextRef="#ctx0" brushRef="#br0" timeOffset="78">11588 14665 9 0,'0'-35'36'0,"-16"2"6"0,16 15-19 0,0-15-8 0,0 15-5 0,16 2-2 0,17 16-2 0,18 51 0 0,1 51 1 0,-1 16-2 0,-1 0-2 0,1-32-3 0,-35-37 2 0,-16-14-2 0,0-19-2 0,-16-16-5 0,-1 0-12 0,-17-33-7 0,0-18 0 0,1-33 21 0,-1-1 13 0,17 50 13 0,1 19-4 0,16 16-9 0,-19 34-3 0,3 34 3 0,-1-1-4 0,-17 1-2 0,17-17-3 0,17 0-4 0,17-35-37 0,-1-16-53 0</inkml:trace>
  <inkml:trace contextRef="#ctx0" brushRef="#br0" timeOffset="79">12249 14834 76 0,'0'-17'29'0,"17"-1"-4"0,34 18-16 0,15-16-6 0,4 16-4 0,-37 0-20 0,-17 34-86 0</inkml:trace>
  <inkml:trace contextRef="#ctx0" brushRef="#br0" timeOffset="80">12300 14952 31 0,'-18'0'23'0,"2"18"29"0,16-18-28 0,51-18-16 0,15 18-6 0,20-16-3 0,-2-1-59 0,-49 17 5 0</inkml:trace>
  <inkml:trace contextRef="#ctx0" brushRef="#br0" timeOffset="81">13011 14579 72 0,'-16'-33'33'0,"16"15"-9"0,16 53-8 0,-16 32-10 0,-16 2 0 0,-2-3-1 0,18-14-3 0,-17-1-1 0,17-34 1 0,17-1-1 0,17-16 0 0,34-16 0 0,0 16-3 0,18-17-1 0,-20 17-15 0,-50-18-22 0,3-15-51 0,-38 33 76 0</inkml:trace>
  <inkml:trace contextRef="#ctx0" brushRef="#br0" timeOffset="82">13264 14699 34 0,'-16'-18'41'0,"1"-15"5"0,-3 33-22 0,1 17-10 0,17 33-4 0,17 34-6 0,-17 18-3 0,0-16-4 0,-52 32-64 0,19-101-2 0</inkml:trace>
  <inkml:trace contextRef="#ctx0" brushRef="#br0" timeOffset="83">10910 14919 65 0,'0'-18'34'0,"0"2"-7"0,0 16-14 0,0 0-5 0,17 16 0 0,-17 2 0 0,0-18 1 0,0 0-3 0,0-18-5 0,0 2 0 0,0-1-12 0,17 34-36 0,-17 17-50 0</inkml:trace>
  <inkml:trace contextRef="#ctx0" brushRef="#br0" timeOffset="84">11029 15122 84 0,'0'0'11'0,"0"-35"20"0,17 35-15 0,18 35-6 0,-2 32-4 0,-33 0-2 0,-17 2-1 0,-34-18-7 0,34-34-102 0</inkml:trace>
  <inkml:trace contextRef="#ctx0" brushRef="#br0" timeOffset="85">14502 14462 35 0,'0'0'0'0,"17"-51"48"0,-17 33-19 0,-17 2-18 0,-34 16-5 0,1 16-1 0,-1-16 0 0,0 18-1 0,0-18-2 0,-17 0 0 0,35 0 0 0,0 17 0 0,15-1 1 0,1 19 1 0,17-2 0 0,0 34 1 0,0 19-1 0,0 32-1 0,17 0 1 0,1 35-1 0,-3 16-1 0,-15-34 1 0,0 18-1 0,0-18 0 0,0 18-1 0,0 0-1 0,18-18 0 0,-2-17 0 0,-16 0 0 0,17-49 0 0,-17-1 1 0,16-17-1 0,-16-18 1 0,0-17 0 0,35 2 1 0,16-18 1 0,34-18-3 0,50-31 3 0,19-2-4 0,-53 34-3 0,-68-17-25 0,-17-1-91 0</inkml:trace>
  <inkml:trace contextRef="#ctx0" brushRef="#br0" timeOffset="86">14977 14528 19 0,'0'-16'27'0,"0"-1"13"0,-17 1-18 0,0 16-11 0,-34 0-3 0,17 16-1 0,0 1 0 0,0 17 1 0,1 17-3 0,33 17 1 0,-18 15-1 0,36 3-2 0,-2-19 1 0,35-32 0 0,1-19-2 0,-3-16 1 0,-14-33-2 0,-2-1 1 0,2-1-2 0,-35-50 1 0,0 1 0 0,-18-18-1 0,-15 35-1 0,-19 50-1 0,3 34-14 0,-3 34-37 0,34-35-17 0</inkml:trace>
  <inkml:trace contextRef="#ctx0" brushRef="#br0" timeOffset="87">15044 15562 40 0,'0'-34'45'0,"0"1"-10"0,0 16-15 0,0 17-11 0,0 33-1 0,0 35 0 0,0-1-2 0,0 18-3 0,0-17 1 0,0-17-2 0,0-17-1 0,0-34 2 0,-16 0 0 0,16-51-2 0,0-18 0 0,0-14 0 0,-18-19 0 0,18 34-1 0,-17 17 0 0,17 35 0 0,0 16 0 0,0 51 0 0,17 16 0 0,-17 17 0 0,18-15 1 0,-18-20-1 0,0-14 1 0,-18-1 0 0,18-34-1 0,0 17-9 0,0-1-23 0,0-16-96 0</inkml:trace>
  <inkml:trace contextRef="#ctx0" brushRef="#br0" timeOffset="88">15486 14681 5 0,'0'0'0'0,"-19"-33"22"0,19-1 5 0,19-1-6 0,-3 19 3 0,1-1-5 0,1-1-3 0,-2 2-6 0,17-17-2 0,1 33-4 0,51-17-1 0,-17-1-1 0,-17 18-1 0,-18 0-1 0,1 0 1 0,-16 0-1 0,-2 0 1 0,-16 18-1 0,0-1 1 0,17 32 0 0,-17 2 2 0,0 35 0 0,0 14 0 0,0 36 0 0,0-1-1 0,-17 18 0 0,1-35-1 0,16-16 1 0,0-16 0 0,0-2 0 0,0 1-1 0,0-34-1 0,0 15 1 0,0 3 0 0,0-2 0 0,-18-16 0 0,18 17-1 0,0-17 1 0,0-17 0 0,-17 17-1 0,-16-34 2 0,-2-1 0 0,-32-16 0 0,-18 0 0 0,-32 0-2 0,-2 0-9 0,33 0-123 0</inkml:trace>
  <inkml:trace contextRef="#ctx0" brushRef="#br0" timeOffset="89">9877 16731 3 0,'0'0'4'0,"-18"-18"9"0,18 18 0 0,-16-16 0 0,16 16-2 0,0 0 13 0,0-17-4 0,0 17-7 0,16 17 2 0,19 17-10 0,0-1-1 0,-2 0 0 0,1 19-1 0,33-1 0 0,-16 17-1 0,0-17 0 0,17-2 0 0,0 20 0 0,-19-18 0 0,21-18-1 0,-3 18-1 0,1-18 0 0,0 19 0 0,16-19 1 0,-16-15-1 0,0-1 1 0,-1-1-1 0,1 2-1 0,17-18 1 0,0 17 1 0,16-17-1 0,2 0 0 0,-2 16 0 0,0-16 0 0,1 0 1 0,17 0-2 0,-2 0 1 0,2 0 0 0,-16 0 1 0,16 0 0 0,-18-16-1 0,18-1 1 0,-19-1 1 0,3 2 0 0,-19 16-1 0,1-17 0 0,0-17-1 0,16-1 2 0,2 1-1 0,-2 17 0 0,-1-32 0 0,3 15-1 0,-17-1 2 0,15 2-2 0,-1-1 1 0,-14-17 0 0,-19 1 0 0,0-1-1 0,3-18 0 0,14-16-1 0,-34 19 1 0,-16-3 1 0,18 18-1 0,-19 18 0 0,-33 15 1 0,0 2-2 0,0 16 1 0,0 16-1 0,-17 2 1 0,1 15 0 0,-19 2 0 0,2 16-1 0,0 16 0 0,-2-34 3 0,-16 19-2 0,-17-1 0 0,0 0 0 0,0 0-1 0,1-1 1 0,15-16 0 0,-32 17-1 0,16-18 0 0,1 18 1 0,15-17-1 0,-15-1 1 0,-1 2-2 0,2-1 2 0,-4-1-1 0,-14-15 0 0,0-1 1 0,-1 17-1 0,18-1 0 0,-3 2 0 0,3-19 1 0,0 17-1 0,0-15 1 0,-19-1-2 0,1-17 3 0,1 0-1 0,-35 0 0 0,2 0 0 0,-20 0-1 0,1 16 2 0,-16-16 0 0,-2-16 0 0,4-19 1 0,29-31-11 0,38 15-106 0</inkml:trace>
  <inkml:trace contextRef="#ctx0" brushRef="#br0" timeOffset="90">11097 17967 14 0,'0'0'20'0,"-16"-18"26"0,-2 18-22 0,1-16-11 0,0 16-4 0,-17-17-2 0,1 50-4 0,-2 18-3 0,18 17-4 0,1 34-1 0,32-35 2 0,36 0 2 0,15-32 5 0,1-19 0 0,0-32 2 0,-33-35-1 0,-20 0 1 0,-15-16 1 0,-33-1-4 0,-35-34 1 0,17 51-5 0,-17 18-1 0,17 33 1 0,34 0-1 0,0 17 0 0,34 17 4 0,34-34-2 0,68-51-3 0,-34-18 3 0,-18 2 2 0,-67 34-2 0,-18 15-1 0,-13 18 0 0,13 18-1 0,18 15 1 0,49 0-1 0,-31 1 7 0,15 17-10 0,2 0 1 0,16 18-2 0,-18 15 1 0,19-16 3 0,-3-17-1 0,21-17 3 0,-3-1 0 0,-15-33 0 0,-3 0 4 0,-14-17 1 0,-19-33 1 0,1-36 3 0,-17-49-8 0,0 0-1 0,-17 83 1 0,-16 35 0 0,33 34-2 0,-18 17 8 0,18 17-11 0,18 35-1 0,-1-2-2 0,33 1 4 0,-16-17-1 0,17-34-4 0,1-18-12 0,-36-16-38 0,-16 0 20 0</inkml:trace>
  <inkml:trace contextRef="#ctx0" brushRef="#br0" timeOffset="91">11791 17967 8 0,'-16'0'35'0,"-19"0"4"0,19 0-22 0,-1 0-11 0,50 0-4 0,35 0 0 0,34-18 0 0,34 2-1 0,16-52-8 0,-101 16 11 0,-67-14 0 0,-19 15-1 0,0 33 0 0,19 36 0 0,-1 49 1 0,17 1 2 0,17 17-10 0,-1 17-3 0,2 15 2 0,-1-31 4 0,0-52 4 0,-17-18 1 0,18-16 0 0,-18-34 2 0,0-17 0 0,0-16-3 0,16-1 1 0,17 17-4 0,19 35 0 0,-18-1-2 0,-1 34-3 0,-16 34 0 0,-1 16-1 0,-16 1 1 0,19-1 1 0,14-33-15 0,18-1-63 0</inkml:trace>
  <inkml:trace contextRef="#ctx0" brushRef="#br0" timeOffset="92">12757 17967 20 0,'0'0'13'0,"0"-18"38"0,-33 2-26 0,15 16-11 0,1-17-8 0,0 50-3 0,17 18-4 0,17 17-2 0,0 17-1 0,34-34 4 0,0-34 3 0,-16-1 1 0,-2-49 4 0,-17-18-3 0,-32-18 1 0,-17 3-4 0,-19 32-3 0,1-1-4 0,-17 35-25 0,52 35-65 0</inkml:trace>
  <inkml:trace contextRef="#ctx0" brushRef="#br0" timeOffset="93">12995 17967 42 0,'0'0'18'0,"-18"0"21"0,1-18-21 0,0 2-13 0,1-1-1 0,49-1-3 0,2 36-4 0,-19 15 2 0,17 18-2 0,-15 17-2 0,-1-17 4 0,-17 0 0 0,17-35 3 0,-17-16 1 0,18-16 1 0,-2-19 3 0,1-32-2 0,-1-1-1 0,19 1 1 0,-18-1-10 0,1 68 8 0,-3 0-4 0,1 51-4 0,19 17 3 0,-19 16-2 0,19-33 2 0,0-17 4 0,-2-17-1 0,18-17 5 0,-16-51-1 0,-19 0-1 0,1 1 1 0,-17-19-3 0,0 36-2 0,16-1 1 0,-16 34-5 0,0 16 1 0,0 35-1 0,17 18 0 0,18-19 4 0,-2-16 2 0,1-17 0 0,-1-17 4 0,2-35-2 0,-18-31 1 0,-17-3-3 0,-17-49-6 0,-34 67 4 0,-17 51-7 0,17 16-60 0,51-16 11 0</inkml:trace>
  <inkml:trace contextRef="#ctx0" brushRef="#br0" timeOffset="94">13654 17831 17 0,'-16'-18'41'0,"16"1"-14"0,34 1-17 0,18 16-8 0,32 0-4 0,0-17-74 0</inkml:trace>
  <inkml:trace contextRef="#ctx0" brushRef="#br0" timeOffset="95">14011 17796 24 0,'0'0'0'0,"-16"0"24"0,-19-16-13 0,35 16-10 0,17 0-2 0,1 0-8 0,-2 16-29 0,-16-16 29 0,0 0 20 0,-16-16 22 0,16 16-7 0,-18-17-4 0,36 17-10 0,15 0-5 0,-17 33 3 0,2 18-6 0,-1 0-6 0,0 0 1 0,1 0 3 0,-18-16 0 0,0-19 1 0,0-16 1 0,-18-16-1 0,18-19 3 0,0-32-6 0,33-70-3 0,1 54-16 0,-34 48-81 0</inkml:trace>
  <inkml:trace contextRef="#ctx0" brushRef="#br0" timeOffset="96">14248 17847 48 0,'0'0'8'0,"0"-34"30"0,34-16-22 0,-1 50-6 0,2-16-6 0,-18 32 3 0,1 17-4 0,-2 18-4 0,-16 18-2 0,0-18 2 0,0 0 3 0,0-51 1 0,0 0 2 0,0-34-1 0,0-34-4 0,15-52 0 0,3 53 2 0,15 34-1 0,2 50-3 0,-18 33 3 0,17 0-1 0,-1 19-5 0,2-2 2 0,-18-16 6 0,1-33 1 0,-18-18 4 0,0-51-2 0,0-85-9 0,33 34 7 0,0 18-2 0,2 50 0 0,-2 34-2 0,-17 34-1 0,2 17-2 0,-1 0 7 0,0 15-7 0,-17-14-3 0,18-1-23 0,15-18-80 0</inkml:trace>
  <inkml:trace contextRef="#ctx0" brushRef="#br0" timeOffset="97">15266 17796 25 0,'0'-16'15'0,"-18"-35"38"0,1 0-26 0,-18-16-12 0,2 50-8 0,-35-1-4 0,17 18 0 0,0 69-2 0,35-1-2 0,16-34 6 0,16 15-6 0,19 2 1 0,-2-16 1 0,1-19 0 0,0-16 2 0,17-16-3 0,-17-70-3 0,-17 19 6 0,-34 34-1 0,17-1-1 0,-18 17-1 0,18 50-2 0,0 18 3 0,18 0 2 0,16-18-3 0,15 19 0 0,2-35 1 0,19-1 3 0,14-83-6 0,-33-51 5 0,-51 16 1 0,0-17-1 0,-16 17 0 0,-2 69-3 0,1 15 0 0,1 36 2 0,16 50-1 0,0 34 1 0,33-2-2 0,-15 2 1 0,-2-51 5 0,1 0-7 0,-1-17 1 0,18-17-1 0,17-17-36 0,-35 0-75 0</inkml:trace>
  <inkml:trace contextRef="#ctx0" brushRef="#br0" timeOffset="98">9521 16019 6 0,'0'0'0'0,"0"0"-6"0</inkml:trace>
  <inkml:trace contextRef="#ctx0" brushRef="#br0" timeOffset="99">9420 15122 0 0,'0'0'0'0,"0"34"5"0,-17-34 0 0,17 0-2 0,0 0-12 0</inkml:trace>
  <inkml:trace contextRef="#ctx0" brushRef="#br0" timeOffset="100">9639 15866 5 0,'0'-16'10'0,"0"-1"12"0,0-1 1 0,0 18-3 0,0-16-9 0,-16 16-3 0,-19-18-2 0,19 1 1 0,-1 17 0 0,-17-16 0 0,17 16-1 0,-18-17-3 0,-14 17 0 0,15 17 0 0,0-17 0 0,1 16-1 0,15 19 1 0,-15-19 1 0,14 35-1 0,19 0 1 0,19 18-1 0,-3-3-1 0,19-15 1 0,-19 0-2 0,17-16 2 0,2 15-2 0,0-50 1 0,14 17-1 0,3-17 2 0,-3-17-2 0,2 17 1 0,1-34-1 0,15-17 1 0,-15 0 2 0,-36-16 0 0,-16-1-2 0,-34 1-3 0,-33-1 0 0,-19 50-13 0,35 36-101 0</inkml:trace>
  <inkml:trace contextRef="#ctx0" brushRef="#br0" timeOffset="101">15044 14546 2 0,'0'0'0'0,"-16"-18"17"0,-2 2 6 0,1 16 1 0,1 0-11 0,-1-17-4 0,-18 17-5 0,19 0-3 0,-1 0 0 0,-34 17-1 0,16 17 1 0,-14 17 1 0,31 33 2 0,18 0 9 0,0 1 3 0,34 1-4 0,34-52-2 0,0-17-2 0,33-34-6 0,-34-17-1 0,-32-17 0 0,-18-17-2 0,-17 16-1 0,0-14-4 0,-34 48-1 0,-17 36-103 0</inkml:trace>
  <inkml:trace contextRef="#ctx0" brushRef="#br0" timeOffset="102">15112 15562 10 0,'0'-18'21'0,"-17"-15"26"0,17 33-20 0,0-16-10 0,-18 16-7 0,2 0-2 0,-1 0-1 0,1 49-1 0,16 37 0 0,0-1-3 0,0-1 2 0,0-17-3 0,0-32 1 0,0-19 3 0,0-32 3 0,0-52-5 0,0-1-2 0,16-31 0 0,-16-2-3 0,0 18 1 0,0 50 1 0,0 17-3 0,-16 34 1 0,-2 67 0 0,18 34-23 0,0-33-81 0</inkml:trace>
  <inkml:trace contextRef="#ctx0" brushRef="#br0" timeOffset="103">29817 14428 3 0,'19'-35'15'0,"-4"2"19"0,-30 15-14 0,-4 2-8 0,3 16-7 0,-35 0-2 0,-17 0 2 0,-16 16-2 0,16 2 3 0,17-1-1 0,34-1-1 0,1 35 2 0,-3 33 1 0,-14 36-2 0,17 31 1 0,16 20-2 0,-18 32-1 0,1-18 0 0,1-15-1 0,-3-17 0 0,3-19 1 0,16 19 0 0,0-51 0 0,35-18 0 0,16-49 2 0,33-19-1 0,0 2-2 0,1-18-2 0,-17 0-1 0,-17-18-4 0,0 2-28 0,-16-19-78 0</inkml:trace>
  <inkml:trace contextRef="#ctx0" brushRef="#br0" timeOffset="104">30308 14428 30 0,'0'-68'35'0,"18"34"-8"0,-18 17-11 0,17-1-9 0,0 53 1 0,-17-1 0 0,0 34-2 0,0-17-2 0,0 16-3 0,0-16-1 0,0 0-1 0,-17 0-29 0,17-35-51 0</inkml:trace>
  <inkml:trace contextRef="#ctx0" brushRef="#br0" timeOffset="105">30189 15325 13 0,'0'0'0'0,"35"-34"46"0,-18 16-16 0,1 18-12 0,-18 0-7 0,16 34-1 0,-32 35 0 0,16 15-4 0,-18 0-2 0,18 2-2 0,-17-19 0 0,17-33-1 0,-16-17-2 0,16-1 1 0,0-16-25 0,0-33-77 0</inkml:trace>
  <inkml:trace contextRef="#ctx0" brushRef="#br0" timeOffset="106">30988 14207 13 0,'0'-16'25'0,"0"-18"17"0,33 17-24 0,34-1-9 0,18 18-5 0,-17 0-1 0,-34 18 1 0,-17-1 1 0,-17 17 2 0,0 15 0 0,-17 20 1 0,17 33-3 0,0 15 0 0,-16 20-1 0,32 15-2 0,1 18 0 0,-1-1 0 0,-16-18-1 0,-33 2 0 0,17-34 1 0,-2-1 0 0,18-16-1 0,-17 0 0 0,0 0-1 0,-1-18 0 0,-15-17 2 0,-18-16 0 0,-17-33-1 0,-16-18 0 0,-52-18-6 0,34-15-57 0,69 15-12 0</inkml:trace>
  <inkml:trace contextRef="#ctx0" brushRef="#br0" timeOffset="107">28446 14783 23 0,'0'0'0'0,"0"-51"62"0,0 34-33 0,0 1-21 0,0 32-3 0,0 52 4 0,0-1-4 0,16-16-2 0,-32 18-2 0,16-36-1 0,-19 0-2 0,3 18-32 0,-17-33-67 0</inkml:trace>
  <inkml:trace contextRef="#ctx0" brushRef="#br0" timeOffset="108">27988 15256 36 0,'0'0'0'0,"0"-16"70"0,51-1-53 0,66 1-5 0,37 16-3 0,15 0-5 0,-32 0-3 0,-54 0-1 0,-32 0-4 0,-51 0-30 0,-17 0-64 0</inkml:trace>
  <inkml:trace contextRef="#ctx0" brushRef="#br0" timeOffset="109">28056 15630 39 0,'0'0'0'0,"-34"-17"49"0,34-1-30 0,0 18-15 0,17 18 1 0,0 33 4 0,-17 16-1 0,34 17-4 0,-1 2-1 0,0-1-3 0,-14-52 1 0,-3-16 1 0,-16-17 5 0,17-17-1 0,1-50-2 0,-2-35-1 0,-16-17-3 0,17 1 1 0,-1 0 0 0,36 50-1 0,15 17 0 0,1 33-3 0,16 18-13 0,-14 18-38 0,-37-1-26 0</inkml:trace>
  <inkml:trace contextRef="#ctx0" brushRef="#br0" timeOffset="110">28394 15715 34 0,'0'0'14'0,"0"-34"32"0,0-1-30 0,33 19-7 0,2-1-3 0,16-1-3 0,1 53-1 0,-19 16 0 0,-15 16-3 0,-36 0 3 0,-15-16 0 0,-2-16 0 0,-16-1 3 0,34-1-1 0,1-33-1 0,16 18-1 0,16-18 8 0,52 0-6 0,18-34 0 0,48-1-3 0,-48 19 1 0,-37-19-2 0,-49 35-46 0,0 0-33 0</inkml:trace>
  <inkml:trace contextRef="#ctx0" brushRef="#br0" timeOffset="111">31986 14055 5 0,'0'-17'18'0,"0"-34"9"0,-17 0-4 0,-34 35-11 0,2 16-3 0,-21-17-1 0,-49-17 0 0,-31-1-3 0,-55 1-3 0,2 1-2 0,-17-2 3 0,-33 35 0 0,-2-16-4 0,17 32 0 0,52-16 3 0,-18 35-2 0,18-2 1 0,-16 36-1 0,15-18 1 0,0 16 0 0,1 1-1 0,17-1 1 0,-1-16 1 0,18 33 1 0,16-15-2 0,-16 16 1 0,-2-1-1 0,20 35 0 0,15 15-1 0,0 37 2 0,0-3-1 0,-16 18 1 0,34-32-1 0,-18-19 1 0,51 18-1 0,0-2-1 0,52 35 1 0,16-33-2 0,35-35 1 0,-2-16 0 0,16 0 1 0,21 0-1 0,-3-18 0 0,-15-33 4 0,30 16-5 0,55 19 0 0,-2-19 1 0,18 1-1 0,-1-17 0 0,18-35 2 0,-17 2-2 0,33-18 0 0,18-18 0 0,-3 18 0 0,-30 0 1 0,-1 0-2 0,-20-16 1 0,4-1 2 0,-2-17-1 0,35 1 1 0,-1-2 0 0,18 2-1 0,-18-1 4 0,0-17 0 0,-16-18-2 0,136-66-10 0,-105 51 8 0,-49 0 3 0,-49 50-2 0,-17-17 0 0,15-17 1 0,34-1-2 0,1-31 3 0,-17-2-2 0,0-16 0 0,-2-1 4 0,-15-17 0 0,-50 34-5 0,-19 18 1 0,17-18 0 0,1 0-2 0,-17-32 2 0,-17-3 2 0,-1-14-2 0,-16-2 0 0,-33 0 0 0,-69-100 0 0,1 67-2 0,-1 33 1 0,-16-16 3 0,-52 16-8 0,-118 35-16 0,-69 83-95 0</inkml:trace>
  <inkml:trace contextRef="#ctx0" brushRef="#br0" timeOffset="112">29308 12379 7 0,'0'-18'6'0,"-16"-33"35"0,-1 35-10 0,17 16-25 0,0 34 0 0,-18 34 7 0,3 32-1 0,15 20-5 0,0-3-2 0,33-48-3 0,19-35 0 0,32-34 1 0,-16-34-2 0,-1-17-1 0,-33-51 1 0,0 0 0 0,-34 18-1 0,-16 33 0 0,-2 51-1 0,-16 18 0 0,18 66 2 0,16 0 0 0,16 1-2 0,18-1 0 0,0-33-37 0,-17-33-41 0</inkml:trace>
  <inkml:trace contextRef="#ctx0" brushRef="#br0" timeOffset="113">29836 12565 28 0,'0'-18'12'0,"-19"-15"32"0,38 15-31 0,-4 18-9 0,19 0-1 0,-17 35-1 0,-1 32 3 0,-16 18-1 0,0-1 0 0,0-67-1 0,0 1 1 0,18-18 1 0,-1-35-2 0,18-16-3 0,-2-16 0 0,1-17 1 0,0 33-1 0,-16 17 0 0,-18 34-2 0,16 51 1 0,1 34 2 0,-1-18 0 0,1 1-2 0,-1-35 3 0,3-15-2 0,14-36 1 0,1-15 0 0,-1-18 0 0,2-16-2 0,-18-1 1 0,1 17 0 0,-18 51-1 0,16 33 0 0,-16 53 3 0,33-3-1 0,1 3 0 0,33-35 0 0,3-51 1 0,14-51-1 0,-16-18 0 0,-35-31-1 0,-17-19 0 0,2 17 0 0,-18 18 0 0,-18 50 0 0,18 50-2 0,0 53 2 0,0 15 1 0,0 18 1 0,-16 0 2 0,-1-18-2 0,17-33 0 0,17-17-1 0,34-17 0 0,17-17-5 0,-17-17-31 0,-16-1-49 0</inkml:trace>
  <inkml:trace contextRef="#ctx0" brushRef="#br0" timeOffset="114">30614 12514 22 0,'0'0'0'0,"-16"0"23"0,83 0-8 0,67 0-11 0,-64 0-57 0</inkml:trace>
  <inkml:trace contextRef="#ctx0" brushRef="#br0" timeOffset="115">30495 12328 31 0,'0'-18'24'0,"0"2"-18"0,33 50-56 0</inkml:trace>
  <inkml:trace contextRef="#ctx0" brushRef="#br0" timeOffset="116">30140 13292 7 0,'-17'-68'34'0,"1"19"7"0,-2 15-25 0,36 17-8 0,15-1-5 0,16 53-1 0,-14 48-1 0,-35 3 1 0,0-19-1 0,0-16 0 0,-16-33 1 0,16-18 0 0,33-51-1 0,1 0 0 0,17-34-2 0,1-17 1 0,-36 51 4 0,1 35-2 0,-17 32-4 0,0 69 2 0,16 16 1 0,18-16 0 0,0-34-1 0,-1-16 1 0,18-52 1 0,1-17-1 0,-18-17 0 0,-1-18 0 0,-16-15-1 0,0 51 0 0,-17 33-1 0,-17 66 1 0,17 19 2 0,17-16 0 0,34-1 0 0,0-52-1 0,-16 1 0 0,14-50 2 0,-31-2-2 0,-1-32 1 0,-34-2-3 0,-50 1-1 0,-19 35 1 0,1 33 1 0,36 17 0 0,31 16-2 0,52-15 1 0,51-2-1 0,16-50-1 0,18 1 1 0,-52-34 2 0,-50 16 0 0,-17 34-1 0,-17 17-1 0,17 17 0 0,0 34 1 0,33 16 1 0,2 0-1 0,0 2 1 0,-19-18 0 0,1 0 1 0,-17-18-1 0,16-16 0 0,19-17-16 0,0 0-73 0</inkml:trace>
  <inkml:trace contextRef="#ctx0" brushRef="#br0" timeOffset="117">31325 13241 38 0,'0'0'0'0,"-17"-33"49"0,17 16-38 0,17 17-8 0,18 17 7 0,-2 16-5 0,-15 36 0 0,-18-18-1 0,0 0 0 0,0-17-1 0,0-34 1 0,16 0 0 0,1-18-2 0,-1-33-2 0,3 18 0 0,14-36 0 0,18 35 0 0,-18 34-1 0,-16 34-1 0,1 17 3 0,-2 35-1 0,-16-35 0 0,0-2 0 0,0-31 1 0,0-18 1 0,0-51-1 0,17 0-1 0,17-16 0 0,18 16-1 0,-3 33 1 0,-14 1-1 0,0 34 1 0,14 17 0 0,-32 17 1 0,-17 0 0 0,-17 0-1 0,1-18 1 0,16 2-8 0,-18-1-49 0,18-34-15 0</inkml:trace>
  <inkml:trace contextRef="#ctx0" brushRef="#br0" timeOffset="118">32274 13377 22 0,'0'0'31'0,"0"-33"4"0,18-1-18 0,-18 16-6 0,-51-15-6 0,-1 15-2 0,19 18 0 0,-1 34-2 0,17 17 2 0,0 0-2 0,-1-16 0 0,18-19 1 0,0-16 1 0,0 0-1 0,18-16-4 0,-18-1-62 0</inkml:trace>
  <inkml:trace contextRef="#ctx0" brushRef="#br0" timeOffset="119">10894 11092 8 0,'0'0'0'0,"-51"0"15"0,18 0 14 0,15 0-11 0,18 0-10 0,85 17 8 0,101-17-4 0,85 34-3 0,86-18-5 0,66-16-2 0,16-16 1 0,-15-2 1 0,-51 2 2 0,-18-1-1 0,-49-1-1 0,-51 18-1 0,-87-16-1 0,-67-1 0 0,-66-17-1 0,-52-1 1 0,-85 19-2 0,-83 16 0 0,-121 16 0 0,-67 19 0 0,-84-19 0 0,-1 19 1 0,19-19-1 0,98-16 0 0,156 0 2 0,150-16-2 0,121 16 0 0,167 0 0 0,205-17 1 0,117-17-3 0,53-1 3 0,-104 35-1 0,-167 18-111 0</inkml:trace>
  <inkml:trace contextRef="#ctx0" brushRef="#br0" timeOffset="120">12418 12938 2 0,'-35'-51'10'0,"-48"17"25"0,16 34 12 0,32-17-20 0,70 34-11 0,115 17-7 0,139-17-4 0,135-34-1 0,33-34-1 0,-152 17-2 0,-168 34-1 0,-155-18 0 0,-186 36 0 0,-100-2 1 0,-51 2 0 0,-2 33 1 0,69 0 0 0,171-1-1 0,183-34 2 0,222-32-1 0,187-52-2 0,68 35-6 0,-239 84-128 0</inkml:trace>
  <inkml:trace contextRef="#ctx0" brushRef="#br0" timeOffset="121">21024 10076 2 0,'0'0'0'0,"0"-51"18"0,-16 17-3 0,16 34 3 0,-17-17-3 0,17 17-10 0,-51 0-1 0,-17 0 2 0,-33 33-2 0,-1 2 3 0,-17-1 0 0,18-17 0 0,-18 33-4 0,-16-17-2 0,34 2 0 0,15-2 1 0,1 19 0 0,18-1-1 0,34-18 0 0,-19 35 2 0,34-1-1 0,-15 2 0 0,17 31 0 0,-19 20 2 0,18 15 0 0,1 18-1 0,-17 33 0 0,15 16-1 0,18-15 1 0,-17 17 0 0,17-1 0 0,-16-1-2 0,-3 18 1 0,3-33-1 0,16-17 1 0,-17 16-2 0,17-17 1 0,-34 18 0 0,17-1-1 0,-18-18 1 0,19-14 0 0,-19 14 1 0,4 1-1 0,31 2 0 0,66-19 0 0,2-16 0 0,18-1-1 0,-19 1 1 0,-17-1 0 0,-15 0 0 0,-2-17 1 0,1-16-1 0,18 17 0 0,-3-17 0 0,2-35 0 0,50-51 1 0,36-16-1 0,116-33 0 0,104-52-8 0,185-33-44 0,-389 85-24 0</inkml:trace>
  <inkml:trace contextRef="#ctx0" brushRef="#br0" timeOffset="122">26955 10499 4 0,'0'-17'5'0,"0"-50"14"0,0 32-5 0,33 19-3 0,53-1 1 0,82 17 0 0,54 17-4 0,31-17-3 0,-85 34-3 0,-65-1 3 0,-35 35 0 0,-50-1 0 0,-18 18 0 0,0 68 2 0,-18 15-1 0,18 103 0 0,-34 35-1 0,34 16-2 0,0 15 0 0,-18 2 2 0,2 18-2 0,-1-20-2 0,1-31 1 0,-2-19 1 0,18-15-3 0,-17-18 2 0,0-17 1 0,34-35-2 0,18-14 1 0,-35-37-3 0,-52-49 4 0,-83-51-3 0,-136-51 0 0,-119-84-27 0,34-36-93 0</inkml:trace>
  <inkml:trace contextRef="#ctx0" brushRef="#br0" timeOffset="123">22246 9568 3 0,'-18'84'5'0,"36"18"-10"0</inkml:trace>
  <inkml:trace contextRef="#ctx0" brushRef="#br0" timeOffset="124">26394 8924 8 0,'0'-33'10'0,"0"-2"15"0,-16 35 0 0,-1 0-1 0,17-16-13 0,52-35-3 0,67-18-3 0,100-15 2 0,18 33-4 0,-84 35-2 0,-85 32-15 0,-68 18-72 0</inkml:trace>
  <inkml:trace contextRef="#ctx0" brushRef="#br0" timeOffset="125">27141 8432 32 0,'34'0'30'0,"0"51"-10"0,-1 18-6 0,-16 15-10 0,-17 18-2 0,-17-17-82 0</inkml:trace>
  <inkml:trace contextRef="#ctx0" brushRef="#br0" timeOffset="126">27869 8416 26 0,'0'0'0'0,"68"-119"61"0,-1 52-45 0,19-2-11 0,15 3-1 0,-33-19-3 0,-34-1 0 0,-34 2 0 0,-51 33 0 0,0 35 0 0,35 16 0 0,-3 34 1 0,19 50 2 0,19 51 2 0,14 51 0 0,1 34-1 0,-34-16-2 0,0-17 0 0,0-19 0 0,0-32-2 0,0-52 1 0,17-49 0 0,17-53 1 0,18-66-1 0,-36-51 0 0,-32 0-3 0,-36-36-2 0,-15 71 2 0,-52 31-1 0,51 69 2 0,0 35-1 0,68-1 0 0,33-18 0 0,86-16-1 0,17-16 1 0,67-86-1 0,-67-33 3 0,-69 15-1 0,-50 53 0 0,-34 49 0 0,-32 36-2 0,14 49 1 0,19 35 1 0,49 17-1 0,51-17 0 0,35-68 1 0,17-18 1 0,-1-66-1 0,-51-18 0 0,-49-34 1 0,-35 0 0 0,-17 51-2 0,-34 51 1 0,-17 51-1 0,34 35 2 0,34 14-2 0,51-31 0 0,0-36 2 0,-18-33-1 0,2-33 1 0,0-36-1 0,-19 18 0 0,-1 18 1 0,3 33-3 0,-18 51 1 0,68 17 1 0,16-34-1 0,2-17 1 0,-1-17 0 0,-52-68 2 0,1-34 0 0,-17-33-1 0,-17-18 0 0,17 35-1 0,-17 67 0 0,0 51-2 0,-17 102 4 0,17 66-2 0,17 3 0 0,1-36 0 0,-18-50-5 0,-35-52-32 0,0-33-33 0</inkml:trace>
  <inkml:trace contextRef="#ctx0" brushRef="#br0" timeOffset="127">29257 8297 35 0,'0'0'17'0,"51"-33"22"0,87 15-25 0,63 2-11 0,-12 16-4 0,-72 16-85 0</inkml:trace>
  <inkml:trace contextRef="#ctx0" brushRef="#br0" timeOffset="128">30004 8212 16 0,'17'-17'37'0,"-17"1"4"0,16 32-26 0,2 53-3 0,-1-1-6 0,0 32-2 0,17-31-3 0,-1-36 1 0,0-15 1 0,2-36-2 0,16-33 1 0,-18-49 0 0,-15 14-1 0,-1 1-1 0,0 52-1 0,-34 49-1 0,17 53 1 0,35 33 1 0,14-18-3 0,3-33 4 0,-19-34-1 0,1-17 2 0,-17-51-1 0,18-33 1 0,-2-2-2 0,18 1 1 0,-18 17-1 0,18 52-1 0,-18 16 0 0,-15 51 0 0,16 16 1 0,-16 19 0 0,31-19 0 0,21-34 0 0,-4-15 0 0,-15-36 1 0,-16-31 1 0,-19-19-1 0,17-1 0 0,-15-16-2 0,-1 35 1 0,-17 50-1 0,-17 0 0 0,-1 50 1 0,2 35-1 0,50-16 1 0,0-52 0 0,33-1 0 0,1-32-1 0,-51 16 1 0,34-51-4 0,-16 34-111 0</inkml:trace>
  <inkml:trace contextRef="#ctx0" brushRef="#br0" timeOffset="129">19178 11227 1 0,'17'-18'3'0,"50"-82"20"0,-49 83-3 0,-18 17-9 0,-67 33 2 0,-36 51 3 0,2 36-4 0,16 49-7 0,33 17-2 0,52 18-2 0,52 49-1 0,-18 2 0 0,-17-18 0 0,-68-1 2 0,-50-66-2 0,-18-85 3 0,51-34-3 0,68-35 0 0,68 1 1 0,51 50-2 0,16 86 1 0,-32 33-1 0,-70 52 1 0,-33-1 4 0,-68 16 4 0,17-49 1 0,34-153-7 0,17 202 2 0,103-167-3 0,82-70-7 0,-33-32-94 0</inkml:trace>
  <inkml:trace contextRef="#ctx0" brushRef="#br0" timeOffset="130">17128 12159 6 0,'-34'-34'15'0,"-17"-1"31"0,1 35-28 0,-1 35-4 0,51-19-12 0,0 2 0 0,-17-2 0 0,34 68 1 0,34 18 0 0,17-16 2 0,33-19-3 0,-16-16 0 0,-33 0-2 0,-36-18 4 0,-50-15 2 0,-51-18-2 0,-17 0-2 0,18-18-1 0,32 2-1 0,36-1-13 0,50-1-97 0</inkml:trace>
  <inkml:trace contextRef="#ctx0" brushRef="#br0" timeOffset="131">17586 12259 62 0,'-16'-16'19'0,"-35"-2"1"0,32 1-14 0,-14 17-5 0,-1 51-1 0,-18 0 3 0,19 35 3 0,0-2-1 0,33-17-2 0,50-32 1 0,18-35 0 0,18-35-1 0,-19-16-2 0,-34-15 1 0,-16-19 0 0,-34-1-1 0,1 35 0 0,-1 51-1 0,17 35 0 0,0 32-1 0,33 2 1 0,19 15-2 0,15-51-37 0,-50-15-44 0</inkml:trace>
  <inkml:trace contextRef="#ctx0" brushRef="#br0" timeOffset="132">17704 12243 61 0,'-17'-18'35'0,"17"1"-18"0,17 1-12 0,34 16-5 0,-16 33 1 0,-2 18-2 0,-17 18 2 0,-16-35-1 0,0-17 3 0,0-17 1 0,0-35-3 0,0-32 1 0,0-2-1 0,18 3 0 0,-1 15-1 0,-1 51-1 0,1 17 1 0,18 50 1 0,-2 0-1 0,-17-16-1 0,2-33 2 0,-18-18 2 0,17-18-2 0,-17-33 0 0,0-16-1 0,17 0 1 0,1-1 0 0,-2 34-2 0,-16 34 0 0,17 51 1 0,-1 34 1 0,36-19-1 0,-1-15 0 0,-2-33 2 0,3-53-1 0,-34-16 1 0,-18-32-1 0,-18-3-3 0,-15 19-1 0,14 34 3 0,3 33-1 0,16 49 3 0,16 53 2 0,36 16-2 0,-18 2-1 0,-1-18 0 0,-15-36 0 0,-18-31-1 0,-18-19-11 0,-15-16-47 0,33-16 16 0</inkml:trace>
  <inkml:trace contextRef="#ctx0" brushRef="#br0" timeOffset="133">18180 11988 47 0,'0'0'0'0,"-35"-100"65"0,52 65-47 0,34 2-13 0,-2 33-2 0,3 33-3 0,-34 36 0 0,-36 15 1 0,-34-16-1 0,3-17 2 0,-2-17-6 0,34-18-27 0,17-32-63 0</inkml:trace>
  <inkml:trace contextRef="#ctx0" brushRef="#br0" timeOffset="134">18314 11802 54 0,'0'0'0'0,"-17"-51"55"0,17 35-36 0,17-2-15 0,1 69-3 0,-2 18 2 0,1 33-2 0,17-18 2 0,0-17-1 0,-16-32 0 0,15-19 1 0,17-32-1 0,-16-35 0 0,-17-17 0 0,-17 1-1 0,-33-1-1 0,15 50 0 0,-16 18-1 0,18 35 0 0,16 32 0 0,33 17 2 0,35-33-2 0,-1-33 2 0,-15-36 1 0,-36-33-1 0,2-33 0 0,-1-18 0 0,16 35 0 0,2 49-2 0,32 36 2 0,-15 33-2 0,-3 16 1 0,-31 1 0 0,-36-34 2 0,-83-1 0 0,-18-49-1 0,68-19-4 0,51 19-93 0</inkml:trace>
  <inkml:trace contextRef="#ctx0" brushRef="#br0" timeOffset="135">20821 11363 10 0,'0'0'0'0,"-68"-34"38"0,-16 17-8 0,33-1-9 0,34 2-11 0,34 16-9 0,85 16 3 0,101-16 0 0,85-16-2 0,86-19-1 0,49-32 1 0,35 34 0 0,-19-18-3 0,54 17 3 0,-37 17-3 0,-15-1 2 0,-69 2-2 0,-68 16 1 0,-82-17 0 0,-121-1 0 0,-50 18-1 0,-51-16-5 0,-84 67-87 0</inkml:trace>
  <inkml:trace contextRef="#ctx0" brushRef="#br0" timeOffset="136">20517 11972 4 0,'0'0'0'0,"0"34"29"0,16-34 8 0,-16 17-15 0,68-17-9 0,68 0-5 0,151-17-2 0,155-17 1 0,100 17-4 0,33-34 1 0,-31 35-3 0,-20-1 0 0,-33-1 1 0,-50 2-2 0,-53 16 1 0,-65-17 0 0,-52-17 0 0,-51-1-1 0,-83 19 0 0,-88 16-1 0,-82 51-10 0,-120 16-98 0</inkml:trace>
  <inkml:trace contextRef="#ctx0" brushRef="#br0" timeOffset="137">20905 13090 42 0,'0'0'0'0,"-16"-35"49"0,32 19-39 0,70-1-3 0,99-1 1 0,86 18-2 0,120 0-2 0,48-16 0 0,21 16-2 0,31 16-1 0,33-16-1 0,3 0 1 0,-3-16-2 0,-33-1 4 0,-67 17-2 0,-101 0 1 0,-104 0-2 0,-101 0 0 0,-83 17 1 0,-70-1-26 0,-15 2-66 0</inkml:trace>
  <inkml:trace contextRef="#ctx0" brushRef="#br0" timeOffset="138">21295 14411 8 0,'0'0'0'0,"0"0"26"0,0 17 4 0,52-1-13 0,32 19-3 0,103-19-5 0,152 1 1 0,135-1 3 0,103 35-5 0,14-16-4 0,-65-1-2 0,-35-17 0 0,-33-1-1 0,-85 18-1 0,-120-17-1 0,-117-17-1 0,-102-17-69 0,-52 17 22 0</inkml:trace>
  <inkml:trace contextRef="#ctx0" brushRef="#br0" timeOffset="139">21365 10143 12 0,'0'0'0'0,"-70"-67"24"0,54 49-5 0,-1 2-2 0,17-1-9 0,33 17-2 0,2 17 5 0,16-17 0 0,34 16 0 0,50-16-5 0,68 0-3 0,85 0-1 0,51 0 0 0,16 0-2 0,52 0 2 0,-1 18-2 0,18-1 0 0,-16-1 1 0,-2-16-2 0,-17 18 1 0,-83-36 1 0,-87 2 1 0,-100-1 0 0,-85 17 2 0,-68 0 0 0,-101 0-3 0,-120 0 2 0,-100 0-2 0,-86-34 0 0,-50 17 1 0,-17-1 0 0,16 18 0 0,18 18-2 0,32-18 1 0,37-18 0 0,99 36-2 0,154-18 2 0,103 0-2 0,98 0 1 0,122-18-1 0,133 2 1 0,119 16 0 0,119-17 0 0,85 17-3 0,34 0 2 0,0 17-1 0,-85-1 1 0,-136-16 1 0,-136 0 0 0,-167 0 1 0,-85 0-1 0,-52 0 1 0,-35 0-8 0,-16 18-108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7:08:07.44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3689 1100 6 0,'0'0'17'0,"0"-33"12"0,0-18-5 0,16-16-4 0,-16 16-5 0,-16 16-5 0,16 19-2 0,0 83 12 0,0 19-13 0,0 66-3 0,0 51-3 0,0-85 2 0,0-67-2 0,0 0 0 0,0-35 0 0,-17-16 1 0,17-51-1 0,0 2-2 0,0-20 2 0,0-82-2 0,-18 14-2 0,18 19 3 0,-16-35-1 0,16 69 0 0,0 68 1 0,0 16 0 0,34 67 1 0,18 35 0 0,-3-2-1 0,2 2 0 0,1-33 1 0,-19-36-2 0,1-33 1 0,0-51-1 0,0-16-1 0,-1-35 1 0,-15 0 0 0,16 18 1 0,-16 50 1 0,-3 50 0 0,3 53 4 0,15 50-4 0,-17 33-2 0,3 67 1 0,-19-117 0 0,16-51-1 0,19-35-12 0,-2-16-64 0,-33 0 22 0</inkml:trace>
  <inkml:trace contextRef="#ctx0" brushRef="#br0" timeOffset="1">14841 1271 26 0,'0'0'13'0,"0"0"28"0,-17-35-19 0,17 2-15 0,-18-18-2 0,2-1 0 0,-35 19-2 0,1 15 4 0,-1 18-2 0,-17 34 0 0,17 68-1 0,34 84-3 0,34-66 1 0,50-71 0 0,-15-49-1 0,-1-16 1 0,-1-35 0 0,-16-16-2 0,-17 16 3 0,-17-17-4 0,0 17 0 0,0-16 3 0,-17 16-3 0,17 51 5 0,0 16 0 0,0 104-2 0,51 15 0 0,1-51 0 0,32-33-1 0,-16-51 2 0,-1-16-4 0,1-19 1 0,-51-32 0 0,-1-1 1 0,2-16-3 0,-1-36 1 0,-17 18-1 0,0 19 5 0,-17 48 1 0,-1 70 4 0,18 48-1 0,-16 105-4 0,67-19-1 0,0-85-1 0,34-33-2 0,-18-51-5 0,18-33-19 0,-51-36-62 0,-34 53 32 0</inkml:trace>
  <inkml:trace contextRef="#ctx0" brushRef="#br0" timeOffset="2">15196 1152 36 0,'0'0'0'0,"-33"0"51"0,17 0-26 0,-2 0-18 0,36 0-8 0,49-18-27 0,-15 18-50 0</inkml:trace>
  <inkml:trace contextRef="#ctx0" brushRef="#br0" timeOffset="3">15586 1540 73 0,'-16'0'12'0,"16"0"21"0,16 17-8 0,18-34-12 0,17-15-10 0,0-19-1 0,0-35-2 0,-51 35 2 0,0-15-4 0,-16-19-1 0,-19 16 2 0,0 18-1 0,2 34 1 0,17 17 1 0,16 51-2 0,16-16 1 0,35-1 2 0,1-1-1 0,-3 2 2 0,19 16-2 0,-33 16 0 0,-19 1 3 0,17-1-2 0,19-32 1 0,15-19-1 0,18-32-1 0,1-19 0 0,-35-32 0 0,-18 16 3 0,-33-17-2 0,0 1-3 0,0 32 5 0,-17 2 2 0,1 66-1 0,16 86-3 0,33-17 1 0,35-51-3 0,-1-35-6 0,1-16-28 0,-35-33-72 0</inkml:trace>
  <inkml:trace contextRef="#ctx0" brushRef="#br0" timeOffset="4">16400 949 61 0,'0'0'35'0,"-17"0"-13"0,-18-17-22 0,35 17-15 0,0 17-68 0</inkml:trace>
  <inkml:trace contextRef="#ctx0" brushRef="#br0" timeOffset="5">16654 1271 50 0,'0'0'39'0,"-16"0"-1"0,16-35-16 0,0-16-12 0,16 18-5 0,19-19 0 0,14 52-3 0,-15 0-1 0,17 52-1 0,0 83-2 0,-51-16 4 0,-17-52 0 0,-17-32 0 0,1-35 1 0,15-17-1 0,36-17-2 0,15-52-1 0,1 35 3 0,0-15-2 0,17-3 0 0,-17 2 0 0,-17 16 0 0,-17 33 1 0,0 18 0 0,-35 18 1 0,2 49 4 0,17 86-5 0,16-51 3 0,33-34-1 0,35-34-1 0,-1-34-2 0,1-18-20 0,-33 2-116 0</inkml:trace>
  <inkml:trace contextRef="#ctx0" brushRef="#br0" timeOffset="6">18314 1067 14 0,'0'-18'14'0,"0"-15"35"0,0-18-17 0,0-16-13 0,0 50-7 0,0 34 2 0,0 50-3 0,0 86-10 0,18 67-1 0,-18-118 1 0,0-69 0 0,0-15 0 0,0-36 0 0,16-33-2 0,1-16 0 0,-1 32 5 0,36 19-3 0,-1 16-6 0,17 67 5 0,-1 2 0 0,18-18 2 0,-1-34-1 0,-16-17-1 0,0-51 2 0,-34-17-1 0,-34 17 7 0,-16-16-9 0,-19-19-4 0,-16-16 5 0,-34 2-2 0,1 31 3 0,-18 53-1 0,17 32 1 0,36 70-1 0,31 14-1 0,85 71-6 0,85-104 4 0,19-85-11 0,-52 2-41 0,-86-1-6 0</inkml:trace>
  <inkml:trace contextRef="#ctx0" brushRef="#br0" timeOffset="7">19381 1169 56 0,'0'0'24'0,"-18"0"4"0,18 0-10 0,0 16-8 0,35-16-7 0,0 0 0 0,14-16-4 0,-31-35 3 0,-18 16-3 0,-34 1 0 0,-34 1 3 0,18 33 0 0,-1 51 6 0,16 51-5 0,53 49-5 0,50-82 4 0,17-36-4 0,15-15-20 0,-14-36-99 0</inkml:trace>
  <inkml:trace contextRef="#ctx0" brushRef="#br0" timeOffset="8">19839 1049 48 0,'0'0'0'0,"0"-17"66"0,0 17-49 0,-16 0-5 0,16 17-8 0,0 17-3 0,0 1 1 0,16-1-1 0,1-17 1 0,-1-17-3 0,-16-35-1 0,-16-16 3 0,-1 17-3 0,-17 1 3 0,0 33 1 0,0 51-1 0,17 102-4 0,68-18 5 0,17-50-1 0,35-68 0 0,-3-34 0 0,-15-52-2 0,-51 2 5 0,-17 17 0 0,0-19-7 0,-17 18 5 0,0 17-1 0,0 34 3 0,-17 85-5 0,52 34 0 0,31-34 2 0,20-52 0 0,-37-33 0 0,3-16-1 0,-34-35 0 0,-18 0 5 0,-18-17-6 0,-16-16-1 0,-17 15 1 0,-16 18 1 0,-18 35-1 0,34 16 2 0,16 51-3 0,53 0 1 0,34-17 2 0,14-34-2 0,20 0 1 0,-19-34-1 0,18-1 3 0,-17 35-1 0,-19 17-1 0,21 86-5 0,-21 14 6 0,-31-48 1 0,-18-52-1 0,0-1 1 0,0-49-1 0,0-18-1 0,0 0 7 0,17 0-9 0,-1-16 1 0,18-2-1 0,17 18 3 0,-17 34-2 0,0 52 3 0,17 50-4 0,-17 50-2 0,-17-67 5 0,0-34 0 0,1-34-1 0,-3-34 0 0,3-17 5 0,-2-17-5 0,1 1 0 0,18-2-2 0,-2 1 2 0,1 36 0 0,-17 32 0 0,-1 32 3 0,19 70-7 0,0 18 1 0,-19-36 3 0,17-51-3 0,19-15-13 0,15-69-22 0,-15 17-24 0,-19-16 30 0,-15-19 62 0,-2 2 25 0,-16-19-21 0,-16 19-11 0,-2 34-8 0,1 33-4 0,1 68 1 0,16 101-10 0,16 51-1 0,1-85 1 0,1-17-2 0,-18-49 1 0,16-52 0 0,-16-17-2 0,0-68 1 0,0-17 0 0,-16-50-4 0,16 33 7 0,0-16-6 0,16 16 3 0,34 16-4 0,-15 37 4 0,32 49 0 0,-33 49 1 0,0 2-1 0,-34 86-5 0,-51-70 6 0,-17-34-1 0,0-33-9 0,35-16-23 0,33-1-74 0</inkml:trace>
  <inkml:trace contextRef="#ctx0" brushRef="#br0" timeOffset="9">22176 949 72 0,'0'0'0'0,"0"0"44"0,0-17-19 0,-16-1-17 0,-1 18 2 0,1 51-4 0,16 16-2 0,0 53-5 0,33-1 0 0,18-86 2 0,15-17 0 0,-15-49 1 0,-32 0 2 0,-3-36-9 0,-16 2 1 0,-35-19 2 0,2 3 1 0,-34 32 1 0,15 51 1 0,19 0-2 0,17 51 1 0,32-17-2 0,52-17 2 0,16-1-1 0,19-32 0 0,-2-19 2 0,-17-32-1 0,-33 16 0 0,-34 16 1 0,-34 35-1 0,1 18 1 0,16 33 0 0,0 33 0 0,49 34 0 0,21 35-5 0,-70-102 6 0,-18-34 2 0,-50-17-1 0,0-17-3 0,2 1-16 0,48-1-117 0</inkml:trace>
  <inkml:trace contextRef="#ctx0" brushRef="#br0" timeOffset="10">22889 1320 20 0,'0'0'0'0,"0"-16"42"0,-18-17 0 0,1 33-25 0,0-17-13 0,17 34-2 0,17 50 2 0,34 1-1 0,0-68 2 0,17-35-1 0,-35-16 2 0,-15-15-3 0,-1-3-3 0,-17 2 0 0,0 16 1 0,0 33 0 0,17 18 2 0,1 51-3 0,31 1 2 0,19 16-2 0,0-52-1 0,18-16 2 0,-37-16-1 0,3-35 0 0,-19-35 0 0,-17-32-4 0,2 0 3 0,-18 17 1 0,0 16-1 0,-18 68 3 0,18 68 0 0,0 50 1 0,0 35-1 0,35-1-2 0,67 18-5 0,-52-119 11 0,18-34-6 0,0-18 0 0,-17-49-1 0,-17-2-1 0,-17 1 3 0,0 19-2 0,-17 31 2 0,0 36 2 0,0 31-1 0,0 37 0 0,67 32-8 0,-16-100 9 0,1-18-20 0,-19-34-71 0,-33 34 42 0</inkml:trace>
  <inkml:trace contextRef="#ctx0" brushRef="#br0" timeOffset="11">23481 847 66 0,'0'0'9'0,"-17"0"21"0,17 0-21 0,68-17-9 0,34 17-14 0,16-18-78 0</inkml:trace>
  <inkml:trace contextRef="#ctx0" brushRef="#br0" timeOffset="12">24499 932 55 0,'0'0'22'0,"0"-18"7"0,0 18-14 0,0-16-12 0,0-1 9 0,0-1-5 0,-35 2-1 0,2 16 1 0,-2 16-1 0,0 35-2 0,19 35-1 0,32-19 0 0,19 0-2 0,16-16 1 0,1-33-1 0,-1-18-1 0,-18-34-1 0,0-17-1 0,-33-18 1 0,-33 3-2 0,-18-3 2 0,-1 18 1 0,3 35-1 0,-2 16 0 0,32 16 0 0,38 19-1 0,48-35 3 0,1 0-2 0,33-17 2 0,-17 17 1 0,2 0-1 0,-18 51 2 0,-33 17-3 0,-2 15 1 0,-17-32 1 0,-16-16-1 0,0-1 2 0,0-34-2 0,0-34-2 0,17-17 1 0,17-18-1 0,18-15-1 0,-3 0 3 0,3 50 0 0,-1 17 4 0,-18 50 1 0,-17 36-6 0,3-1 3 0,-3 15-4 0,-16-32-1 0,0-16-13 0,-35-19-113 0</inkml:trace>
  <inkml:trace contextRef="#ctx0" brushRef="#br0" timeOffset="13">23803 812 77 0,'0'0'9'0,"0"0"23"0,0-16-12 0,16-1-12 0,2 1-10 0,-1 16-20 0</inkml:trace>
  <inkml:trace contextRef="#ctx0" brushRef="#br0" timeOffset="14">22973 812 94 0,'0'0'0'0,"0"0"26"0,0-16-18 0,0 16-14 0,0 0-75 0</inkml:trace>
  <inkml:trace contextRef="#ctx0" brushRef="#br0" timeOffset="15">26193 863 59 0,'0'0'25'0,"-18"-16"11"0,1-19-18 0,17 19-13 0,68-1-1 0,51 17-2 0,16-16-2 0,1 16-9 0,-52-17-43 0,-67 17-22 0</inkml:trace>
  <inkml:trace contextRef="#ctx0" brushRef="#br0" timeOffset="16">26565 746 20 0,'0'0'16'0,"0"0"31"0,0 0-24 0,-17 0-5 0,17 33-3 0,0 18-5 0,0 33-5 0,0 2-1 0,0 14-7 0,0 20-17 0,0-36-95 0</inkml:trace>
  <inkml:trace contextRef="#ctx0" brushRef="#br0" timeOffset="17">26819 1032 72 0,'0'-16'25'0,"0"16"-9"0,0 0-7 0,17-16 0 0,17 16-2 0,-1 0-5 0,19-35 0 0,-36 2-1 0,1-18-1 0,-34 0 1 0,-17 33 0 0,0 18 3 0,1 69 0 0,15 15-1 0,2 0 0 0,50 1-4 0,33-34-10 0,18-33-50 0,-33-18-16 0</inkml:trace>
  <inkml:trace contextRef="#ctx0" brushRef="#br0" timeOffset="18">27429 949 47 0,'-17'-17'41'0,"17"-1"-13"0,-18 18-15 0,2-33-5 0,-1 33-2 0,-17-18 1 0,17 36-2 0,-18 33-2 0,35 17 2 0,19 15-4 0,32-14 1 0,33-36-2 0,0-33-1 0,1-16 4 0,-18-53-4 0,1-31-1 0,-33-2 2 0,-19-17-3 0,-16 35 4 0,0 66-1 0,0-49 1 0,-16 67-1 0,16 67 5 0,0 19-3 0,0 32-1 0,16 1 1 0,3-36-4 0,-4-32 4 0,3-16-1 0,-2-35 0 0,-16-17 1 0,17-35-5 0,-1-16 4 0,19-15-1 0,0-3-2 0,14 35 3 0,-14 18-1 0,16 33-1 0,-18 17 4 0,-16 50-3 0,-1 19 2 0,3-19-1 0,-3 17-1 0,1-32 2 0,17-35-13 0,17-1-29 0,-17-32-77 0</inkml:trace>
  <inkml:trace contextRef="#ctx0" brushRef="#br0" timeOffset="19">28546 1016 85 0,'0'0'15'0,"0"0"28"0,0-16-21 0,0 16-11 0,0 0-10 0</inkml:trace>
  <inkml:trace contextRef="#ctx0" brushRef="#br0" timeOffset="20">2762 949 2 0,'0'0'8'0,"0"0"15"0,16-17-3 0,-16-17-3 0,17 17-4 0,-17-1-7 0,0 18 3 0,-17 35 1 0,1 16-2 0,-17 49-3 0,-2-15 0 0,0 1-1 0,19-19-4 0,-1-16 4 0,-1-51-2 0,18 0-3 0,0-51 2 0,18-16-2 0,-1-19 0 0,-1-16 1 0,19 2-2 0,-18 31 4 0,1 18-3 0,-2 35-1 0,17 16 5 0,-16 16-1 0,0 35 2 0,17 35 1 0,-1 14-4 0,-15 3 3 0,16-19-3 0,-16-16 1 0,-2-17-10 0,1-17-24 0,-17-34-9 0,-17 0-19 0</inkml:trace>
  <inkml:trace contextRef="#ctx0" brushRef="#br0" timeOffset="21">2559 1271 7 0,'0'0'0'0,"-18"-17"45"0,18 17-31 0,34-18-8 0,17-15-5 0,52 15-57 0</inkml:trace>
  <inkml:trace contextRef="#ctx0" brushRef="#br0" timeOffset="22">3304 898 32 0,'0'0'12'0,"-17"-17"25"0,17-1-20 0,0 2-6 0,17 16 0 0,0 16-1 0,16 35-1 0,18 18-3 0,17 15-1 0,-17 1-2 0,35 17-1 0,-20-36-1 0,-31-48-3 0,-35-1-14 0,0-34-15 0,-18 17-31 0,18-18 27 0</inkml:trace>
  <inkml:trace contextRef="#ctx0" brushRef="#br0" timeOffset="23">3610 881 9 0,'0'0'27'0,"0"0"11"0,0-18-16 0,-18 18-11 0,1 0 0 0,-18 51-3 0,2 18-2 0,-1 15-2 0,-18 1-3 0,19-1 0 0,-34 0 0 0,33-33-11 0,34-33-25 0,0-18-49 0</inkml:trace>
  <inkml:trace contextRef="#ctx0" brushRef="#br0" timeOffset="24">4015 1118 35 0,'0'0'42'0,"0"0"-13"0,16-18-12 0,19 1-10 0,33 17-6 0,0 0-2 0,16-16-19 0,-49 16-77 0</inkml:trace>
  <inkml:trace contextRef="#ctx0" brushRef="#br0" timeOffset="25">4134 1203 25 0,'0'0'0'0,"0"0"56"0,-17 0-29 0,17 0-14 0,-16 0-4 0,49 17-7 0,18-17 1 0,33-17-7 0,1 17-33 0,-51 0-31 0</inkml:trace>
  <inkml:trace contextRef="#ctx0" brushRef="#br0" timeOffset="26">4912 796 29 0,'0'0'15'0,"0"0"29"0,0-17-20 0,0 17-14 0,0 0 0 0,0 17 2 0,0 34-2 0,-16 16-3 0,16 19-2 0,16 14-3 0,-16 20 0 0,18 15-2 0,-1-101 1 0,-17-17 0 0,0-1 0 0,0-32 1 0,0-19-2 0,0 19-1 0,-17-19 1 0,17-14-2 0,0-19 3 0,17 17-3 0,18-1 2 0,-2 19 0 0,18 15 0 0,-1 18 0 0,1 0 0 0,-17 34 1 0,-17 17 0 0,0 35-1 0,-34-2 1 0,-34-33 2 0,0-35-1 0,1 2 1 0,-34-18-2 0,14 17-2 0,21-34-26 0,31 17-86 0</inkml:trace>
  <inkml:trace contextRef="#ctx0" brushRef="#br0" timeOffset="27">2507 1236 5 0,'0'-16'19'0,"0"16"0"0,0-17-3 0,17-1-4 0,-17 2-2 0,35 16-6 0,32 0-4 0,1 0-54 0</inkml:trace>
  <inkml:trace contextRef="#ctx0" brushRef="#br0" timeOffset="28">2236 2134 8 0,'0'0'9'0,"-16"0"30"0,-2 0-25 0,1-18-6 0,-33 18-2 0,-1 0-1 0,-35 18-1 0,19-2-2 0,0 2-1 0,16-1 2 0,35-1-2 0,-2 2 1 0,18 15 2 0,0 18 2 0,0 51 3 0,0 33-2 0,0 52-4 0,0 16 1 0,0-1-1 0,0 2 4 0,0-17-1 0,0-36 1 0,0-14-3 0,0-37 0 0,18-14-3 0,-2-3 1 0,1-32 1 0,17 0-1 0,16-33 0 0,18 15-1 0,34-33 0 0,-1-16-2 0,2-1-6 0,-36-17-27 0,-34-1-86 0</inkml:trace>
  <inkml:trace contextRef="#ctx0" brushRef="#br0" timeOffset="29">2253 2320 26 0,'0'0'0'0,"0"-17"33"0,0-34-11 0,0 35-10 0,16 32-4 0,-16 35 2 0,19 33 1 0,-19 2-6 0,0-19-2 0,16 0-2 0,-16 2-1 0,0-36-11 0,17-15-36 0,1-1-18 0</inkml:trace>
  <inkml:trace contextRef="#ctx0" brushRef="#br0" timeOffset="30">2897 2354 18 0,'0'0'0'0,"0"0"49"0,17-34-22 0,-17-34-12 0,35 35-8 0,32 15-3 0,0 36-1 0,-16 15-1 0,-17 35-1 0,-17 68 2 0,-68-52-2 0,0-33 0 0,1 0 1 0,15-17 0 0,19-17 0 0,32-17 1 0,36 0-1 0,32-17-1 0,2 17-3 0,-2-18-21 0,0 2-83 0</inkml:trace>
  <inkml:trace contextRef="#ctx0" brushRef="#br0" timeOffset="31">3693 2287 36 0,'0'-35'36'0,"34"-16"-7"0,-1 0-13 0,19 35-10 0,-1 16-3 0,0 34-3 0,-18 17 1 0,-33 0-2 0,-50 33 4 0,-1-51-2 0,17-15-2 0,17-18 2 0,34-18 0 0,17 2-1 0,17-19 0 0,16 35 0 0,0 35 3 0,-32 32 0 0,-18 19 0 0,-51-19 1 0,-17-16 1 0,-33-35-2 0,16 2-1 0,-18-1-7 0,-15-1-39 0,52-16-47 0</inkml:trace>
  <inkml:trace contextRef="#ctx0" brushRef="#br0" timeOffset="32">2220 3217 4 0,'0'0'7'0,"0"-16"21"0,16-19-8 0,1-16-2 0,-17 17-2 0,-17 17-6 0,-17 1-1 0,1 49 1 0,16 52-1 0,0 35-2 0,34-19-3 0,33-16-2 0,17-34 1 0,-15-34-1 0,15-52-1 0,-15-32 0 0,-18-1-1 0,-34-34-2 0,-51 18 0 0,-33 15-3 0,14 53-4 0,21 32-10 0,31 35-26 0,36-33-16 0</inkml:trace>
  <inkml:trace contextRef="#ctx0" brushRef="#br0" timeOffset="33">3033 3064 20 0,'0'0'0'0,"17"0"48"0,-1-16-24 0,-16 0-11 0,0 32-11 0,-16 35 2 0,-1 34 0 0,17-17-2 0,17-34-2 0,16-17 3 0,1-17-1 0,17-35-1 0,17 19 0 0,-35 16 0 0,-15 16 0 0,-1 68 3 0,-17 2-1 0,-17-19-1 0,-17-32 2 0,-17-19-1 0,-17-16-3 0,35 0-5 0,-2-33-30 0,19-1-53 0</inkml:trace>
  <inkml:trace contextRef="#ctx0" brushRef="#br0" timeOffset="34">3066 3099 30 0,'0'0'0'0,"0"33"38"0,35-50-23 0,32 17-6 0,52-16-7 0,15-2-32 0,-99 18-15 0</inkml:trace>
  <inkml:trace contextRef="#ctx0" brushRef="#br0" timeOffset="35">3914 2946 52 0,'0'0'0'0,"33"-51"36"0,-33 35-7 0,0 16-18 0,-33 51-7 0,-2 16 0 0,19 86 1 0,16-51-4 0,34-35 1 0,33-34 0 0,0-33 0 0,-32-33 1 0,-35-18-1 0,-51 0-1 0,-34 18-4 0,-33 50-2 0,-1 68-39 0,52-52-48 0</inkml:trace>
  <inkml:trace contextRef="#ctx0" brushRef="#br0" timeOffset="36">2474 3743 20 0,'0'-18'45'0,"0"18"-10"0,0-16-15 0,0 32-10 0,0 35 0 0,15 33-5 0,-15 18-3 0,0-16-2 0,0-19-1 0,18-16-26 0,16-35-80 0</inkml:trace>
  <inkml:trace contextRef="#ctx0" brushRef="#br0" timeOffset="37">3287 3860 63 0,'0'0'0'0,"0"-66"40"0,-18 15-19 0,36 17-12 0,49 17-7 0,0 17-2 0,-15 51 1 0,-34 17-1 0,-36-1 0 0,-15 1 0 0,-37-1 0 0,21-16 1 0,15 0 1 0,16-35 0 0,36 1 1 0,49 1 0 0,35-53-2 0,1 19-9 0,-3-2-42 0,-48 1-32 0</inkml:trace>
  <inkml:trace contextRef="#ctx0" brushRef="#br0" timeOffset="38">3998 3692 49 0,'-34'-18'35'0,"17"2"-7"0,34-2-15 0,34 1-9 0,35 1-1 0,-19-19 0 0,-15 35-1 0,-37 0 0 0,-15 68 0 0,16 17 1 0,-16 17 0 0,0-18-3 0,0-15 0 0,0-18-16 0,-16-18-59 0,1-33 31 0</inkml:trace>
  <inkml:trace contextRef="#ctx0" brushRef="#br0" timeOffset="39">3982 3827 59 0,'0'-16'31'0,"16"-19"-10"0,52 2-16 0,51 15-5 0,17 2-25 0,-69-1-50 0</inkml:trace>
  <inkml:trace contextRef="#ctx0" brushRef="#br0" timeOffset="40">4388 2303 46 0,'0'-33'13'0,"-16"-52"4"0,16 16-1 0,16 18-4 0,17 18-6 0,19 17-2 0,15-1 0 0,18-1 2 0,-18 2 0 0,1 16-4 0,-17 34 0 0,-17 32-1 0,-16 37 2 0,-2 100 3 0,-16-50-1 0,17 32 0 0,-17-15-3 0,0 15 0 0,0 3 1 0,16-19 0 0,2-1-4 0,-1-14 2 0,-17-53-1 0,-17 1 1 0,17-51 1 0,-51-35 0 0,0-16 1 0,-33 0-4 0,-19-16-11 0,-16-1-117 0</inkml:trace>
  <inkml:trace contextRef="#ctx0" brushRef="#br0" timeOffset="41">5592 2048 16 0,'16'0'13'0,"1"-32"36"0,1-3-20 0,-18 19-17 0,-35 16-6 0,-16 0-3 0,-17 16 0 0,-18 2 1 0,20 15-2 0,31-17 0 0,19 1 0 0,-1 34 1 0,17 18 2 0,17 117 0 0,-1 16-1 0,-16 53-2 0,0-2-2 0,-16-15 5 0,16-34-2 0,-17-35 0 0,17-50-1 0,17-70 0 0,34-31 0 0,50-36 0 0,1-31-4 0,17-2-26 0,-52 0-52 0,-33 34 29 0</inkml:trace>
  <inkml:trace contextRef="#ctx0" brushRef="#br0" timeOffset="42">5760 2320 66 0,'0'-17'20'0,"0"-67"5"0,0 15-12 0,68 18-7 0,0 35-5 0,16 49-1 0,-49 52 0 0,-19 68 1 0,-67-85 1 0,18-34-1 0,16-17 0 0,17-34 1 0,17-52-1 0,-1 18-1 0,18-15 0 0,0-36 1 0,-17 33-1 0,-17 53 0 0,0-2 0 0,-17 36 1 0,1 49-1 0,16 53 1 0,49 32-1 0,21-67-1 0,14-1-14 0,-34-51-80 0</inkml:trace>
  <inkml:trace contextRef="#ctx0" brushRef="#br0" timeOffset="43">5912 2811 62 0,'0'-33'25'0,"-33"-1"1"0,33 34-16 0,0 51-5 0,17 16-1 0,17 1-2 0,16-17-1 0,-15-51 0 0,14-17 2 0,3-34-2 0,-34 0 1 0,-2-16-1 0,-16 32-2 0,0 70 0 0,0 49 1 0,0 18 2 0,0 16 0 0,0-33-1 0,-16-34 2 0,-36-51 2 0,18-18 0 0,1-15-2 0,33-36-2 0,33-14-4 0,35 32-20 0,-17 51-90 0</inkml:trace>
  <inkml:trace contextRef="#ctx0" brushRef="#br0" timeOffset="44">5947 3454 57 0,'-17'0'22'0,"-1"-33"13"0,18 15-18 0,68-15-7 0,16-1-6 0,-14 34-3 0,-37 34-1 0,-50 34 1 0,-34 17 1 0,16-1 1 0,2 1-1 0,17-34-1 0,65-18 1 0,21-33-2 0,-3-16-6 0,-15-19-22 0,-37 2-42 0,-15 15 29 0</inkml:trace>
  <inkml:trace contextRef="#ctx0" brushRef="#br0" timeOffset="45">6015 3589 27 0,'0'0'0'0,"-68"0"50"0,51 0-25 0,34 0-14 0,51-17-8 0,51-15-29 0,-52-3-52 0</inkml:trace>
  <inkml:trace contextRef="#ctx0" brushRef="#br0" timeOffset="46">6472 2219 60 0,'0'0'0'0,"-18"-51"40"0,18-18-27 0,52 35-5 0,32 1-3 0,0 17-3 0,-49 16-2 0,-35 67 6 0,0 35 3 0,-17 118 0 0,34-18-5 0,-1 19-1 0,19-17 0 0,-18-1 3 0,-1-51 1 0,-16-16-3 0,0-52-1 0,-33 1-1 0,-2-34 0 0,-16-18-1 0,-16-15-1 0,-16-18-4 0,48 0-19 0,35-34-21 0,17-1-53 0</inkml:trace>
  <inkml:trace contextRef="#ctx0" brushRef="#br0" timeOffset="47">7167 2930 80 0,'33'-35'26'0,"2"-16"-9"0,32 35-13 0,-16 32-15 0,-17 19-74 0</inkml:trace>
  <inkml:trace contextRef="#ctx0" brushRef="#br0" timeOffset="48">7216 3032 42 0,'-49'16'44'0,"49"-16"-14"0,16 0-18 0,69-33-10 0,34 15-11 0,-35 2-85 0</inkml:trace>
  <inkml:trace contextRef="#ctx0" brushRef="#br0" timeOffset="49">8115 2083 57 0,'0'-18'12'0,"-18"-31"23"0,2 14-21 0,-17 19-10 0,-2-1-1 0,-15 34-1 0,-1 17 1 0,0-1 0 0,34-17 1 0,-17 35 2 0,34 18 1 0,0 50 2 0,16 67-1 0,-16-17-1 0,0 33-3 0,0-14 0 0,-16-3 1 0,-1-15 2 0,1-17-5 0,16-35 0 0,33-33-2 0,18-34 1 0,17-34 1 0,0-1-2 0,16-32-2 0,-50-1-4 0,85-52-70 0,-119 53 0 0</inkml:trace>
  <inkml:trace contextRef="#ctx0" brushRef="#br0" timeOffset="50">8573 1999 27 0,'-16'-18'34'0,"16"-15"11"0,-18 15-23 0,18 2-11 0,0 32-4 0,0 53-1 0,0 15-4 0,0 1-2 0,0-1-18 0,0 18-102 0</inkml:trace>
  <inkml:trace contextRef="#ctx0" brushRef="#br0" timeOffset="51">8487 2556 43 0,'0'0'30'0,"0"-16"11"0,-16 16-27 0,-1 33-8 0,17 1-4 0,-16 1 0 0,16-1-1 0,16-34 0 0,17 17 1 0,2-34-1 0,16 17 0 0,-1 0 0 0,1 33 1 0,-51 18 0 0,0 17-1 0,-16-34 2 0,-19-1-2 0,-31-15 0 0,15-18 0 0,-17 0-2 0,33-18-9 0,19-15-26 0,16-18-55 0</inkml:trace>
  <inkml:trace contextRef="#ctx0" brushRef="#br0" timeOffset="52">8420 2540 21 0,'0'0'17'0,"0"0"30"0,18-16-26 0,50-1-11 0,14 17-7 0,-12 0-22 0,-54 0-61 0</inkml:trace>
  <inkml:trace contextRef="#ctx0" brushRef="#br0" timeOffset="53">8454 3099 58 0,'-16'0'13'0,"-19"0"20"0,19 0-12 0,16 0-6 0,16 0-6 0,52 0-4 0,18-18-2 0,-20 18-2 0,-15-17 0 0,-34 34-1 0,-17 34 0 0,0 18 1 0,-17-2 2 0,17 17 0 0,-16-15-3 0,-2-36-1 0,1 2-9 0,0-19-30 0,-1-16-59 0</inkml:trace>
  <inkml:trace contextRef="#ctx0" brushRef="#br0" timeOffset="54">8403 3336 53 0,'-16'0'19'0,"-3"-17"29"0,19 1-25 0,70-19-18 0,14 35-4 0,34-16-8 0,1-1-104 0</inkml:trace>
  <inkml:trace contextRef="#ctx0" brushRef="#br0" timeOffset="55">9013 1897 29 0,'0'-18'39'0,"17"-15"-9"0,1-1-17 0,15 1-5 0,35 16-3 0,-17 17-1 0,-2 0-2 0,-14 17 0 0,-18-1 1 0,-17 17 0 0,0 36 1 0,-17 15 2 0,17 18-1 0,0 16 0 0,0 52-1 0,0-52 0 0,0 0 1 0,-16 2-1 0,16-3-2 0,16-15-1 0,-16 0 0 0,0 0-1 0,0-17 1 0,0-17 3 0,0-19-1 0,-16-14-1 0,16-1-1 0,-19-1 2 0,3-15-2 0,-17-1 2 0,-35-1 0 0,-34-16-3 0,-17 0-32 0,85 0-63 0</inkml:trace>
  <inkml:trace contextRef="#ctx0" brushRef="#br0" timeOffset="56">3964 13852 3 0,'-34'-18'18'0,"-17"2"10"0,2-2-10 0,-21 1-4 0,21 17-7 0,-36 0-5 0,18 0 3 0,-19 17 2 0,18 1 0 0,33-2-2 0,19 2-2 0,16 15 0 0,0 36 1 0,0 15 1 0,0 35-2 0,0 33 2 0,0 34-1 0,0 18 0 0,-15 16-1 0,15-1-2 0,-18 1 1 0,18-34-1 0,-17-15 0 0,17-2-1 0,0-17 2 0,0 1-2 0,17-35 1 0,1-33-1 0,-3-52 0 0,19-15 2 0,18-18 1 0,-1 0 2 0,50-34-1 0,0 34-7 0,-16-17-17 0,-68 34-73 0</inkml:trace>
  <inkml:trace contextRef="#ctx0" brushRef="#br0" timeOffset="57">4150 14038 7 0,'0'-18'10'0,"-33"2"41"0,17-1-21 0,16 17-14 0,0 33-3 0,16 69-1 0,-16 33-4 0,17-15-2 0,-1-35-3 0,-16-35 0 0,0-34-1 0,-16 2-1 0,-1-18-4 0,1 0-25 0,16 0-82 0</inkml:trace>
  <inkml:trace contextRef="#ctx0" brushRef="#br0" timeOffset="58">4795 14140 23 0,'-17'-34'28'0,"-1"-17"13"0,18 16-20 0,18 2-14 0,32 17-4 0,1 32-2 0,17 35 0 0,-33 17 0 0,-19 33 0 0,-32 1 2 0,-19-34-1 0,-16-17 4 0,18-35 0 0,15 2-2 0,1-1-1 0,34-17 2 0,50-17-3 0,3-1-1 0,31 18-1 0,-17-16 0 0,-16 16-6 0,-17 16-42 0,-51-16-19 0</inkml:trace>
  <inkml:trace contextRef="#ctx0" brushRef="#br0" timeOffset="59">5963 14055 54 0,'0'-51'23'0,"-16"34"-5"0,16 1-4 0,0-1-6 0,50-1-2 0,1 18-2 0,17-16-1 0,-17 16 1 0,0 51 0 0,-34 33-1 0,-34 1-1 0,-18-18-1 0,-14-17 1 0,14-32 0 0,0-18-1 0,19 0 0 0,16 0 0 0,16-18-1 0,54 1 0 0,-3 1 1 0,-15 32-1 0,-21 35 1 0,-13 18 0 0,-36-1 3 0,-31-17 3 0,-19-18 0 0,-17-33-2 0,0 0-3 0,0-17-6 0,18 17-57 0,50 0-13 0</inkml:trace>
  <inkml:trace contextRef="#ctx0" brushRef="#br0" timeOffset="60">4354 14936 8 0,'0'0'0'0,"0"-17"36"0,0-1-10 0,-17 2-10 0,1 16-4 0,-3 0-3 0,-32 0-1 0,20 0 1 0,-4 34-1 0,0 17-2 0,19 33-1 0,16 35-1 0,16-19-1 0,36-15-2 0,15-50 2 0,1-19-1 0,0-16 0 0,-17-51 3 0,-16 0-2 0,-19 0 0 0,-16-49-3 0,-16 15 0 0,-36 17-4 0,-15 17-5 0,16 69-9 0,32 32-43 0,19-34 8 0</inkml:trace>
  <inkml:trace contextRef="#ctx0" brushRef="#br0" timeOffset="61">5269 14936 24 0,'0'-35'52'0,"0"19"-14"0,0 16-22 0,0 0-9 0,0 67 2 0,0 17 0 0,17 18-5 0,-17 0-2 0,0-51-1 0,0-17 1 0,0-17-2 0,-17-17-7 0,17 16-47 0,0-16-14 0</inkml:trace>
  <inkml:trace contextRef="#ctx0" brushRef="#br0" timeOffset="62">6183 14919 1 0,'0'0'7'0,"0"-18"21"0,0 18-3 0,0 0-12 0,0 0-5 0,0 0-4 0,0-16 2 0,0 16 14 0,0 0-15 0,0 0-4 0,-16 0 0 0,16 0-1 0,0 0 10 0,0 0-9 0,0 0-1 0,0 0-12 0,-17 16-82 0</inkml:trace>
  <inkml:trace contextRef="#ctx0" brushRef="#br0" timeOffset="63">6031 15020 12 0,'-16'0'20'0,"-2"-17"23"0,1-16-21 0,17 15-6 0,17-15-5 0,34-1-2 0,0 17-5 0,17-1-2 0,-17 36-1 0,-16 33-1 0,-20 33 1 0,-15 18 0 0,-33-18 1 0,-19-17 1 0,-15-32 0 0,15-1 1 0,3-17-2 0,31-1-1 0,1-16-1 0,17 0 2 0,35 0 2 0,32 0-2 0,18-16 2 0,32-1-2 0,-31 17 2 0,-35 0-2 0,-51 0-5 0,-16 17-29 0,-19-1-75 0</inkml:trace>
  <inkml:trace contextRef="#ctx0" brushRef="#br0" timeOffset="64">4388 15748 19 0,'0'0'0'0,"0"-17"51"0,-16 1-27 0,-2-2-9 0,1 18-7 0,1 0-2 0,-19 18-1 0,-16 15 2 0,1 34 2 0,33 19-5 0,34 16 1 0,18-18-5 0,14-17 2 0,19-32 0 0,0-35 1 0,-17-35-1 0,-16-16 4 0,-4-16-5 0,-13-1 1 0,-18-34-1 0,-33 17-4 0,-18 1-1 0,-17 68-3 0,17 16-6 0,16 50-16 0,35 0-50 0</inkml:trace>
  <inkml:trace contextRef="#ctx0" brushRef="#br0" timeOffset="65">5337 15850 18 0,'0'0'14'0,"50"-51"36"0,-50 33-27 0,0 1-9 0,-15 1-5 0,-37 16-3 0,18 16-2 0,-34 1 5 0,33 52 0 0,19 16-5 0,16-1-2 0,34-16-1 0,18-1 2 0,15-16-3 0,0-33 3 0,19-52 1 0,-2-1-1 0,-33-32-3 0,-16-1 2 0,-35 1 0 0,-35-19-2 0,-16 19-3 0,-17 16-2 0,-18 51-14 0,55 16-35 0,31 1-33 0</inkml:trace>
  <inkml:trace contextRef="#ctx0" brushRef="#br0" timeOffset="66">6387 15731 56 0,'0'0'0'0,"-17"-34"48"0,17 18-24 0,17 16-16 0,-17 50 1 0,18 18 2 0,-2 17-1 0,-16 17-4 0,0-36-3 0,0-31-2 0,0-19 0 0,0-16-15 0,17-16-101 0</inkml:trace>
  <inkml:trace contextRef="#ctx0" brushRef="#br0" timeOffset="67">6524 13732 44 0,'0'0'0'0,"-18"-16"42"0,18-1-24 0,49 1-6 0,54 16-7 0,16 16-2 0,-18 1 1 0,-34 16-3 0,-49 1 3 0,-18 17 4 0,0 51-1 0,17 33 1 0,-17 51-1 0,17 19-2 0,1 32-1 0,-18 0-1 0,16 0-1 0,-16-17 0 0,0-51 1 0,17-16-1 0,-17-35 1 0,0-16-1 0,0-51 1 0,-33-1 0 0,-53 1-3 0,-15-17-2 0,-18 34-6 0,0-18-45 0,84-33-29 0</inkml:trace>
  <inkml:trace contextRef="#ctx0" brushRef="#br0" timeOffset="68">7945 13716 46 0,'0'0'0'0,"-33"-33"30"0,-1 33-14 0,-18 0-10 0,-15 33-1 0,0-17-1 0,16 19 1 0,35-2-1 0,-19 1 3 0,18 17 1 0,-1 18 0 0,-15 32 0 0,33 51 0 0,0 52-2 0,17 15-2 0,-17 19-1 0,16 32 0 0,-16-32 0 0,0-35 1 0,-16-34-1 0,50-33 0 0,18-34 0 0,-1-18-1 0,32-67-2 0,2-1 0 0,16-16-9 0,-49-33-42 0,-36-18-60 0</inkml:trace>
  <inkml:trace contextRef="#ctx0" brushRef="#br0" timeOffset="69">8234 14038 69 0,'0'0'0'0,"52"-102"30"0,-3 69-13 0,3 15-11 0,-1 53-4 0,-18 49 0 0,-17 1 0 0,-32-1-1 0,-17-33 3 0,-2-18 0 0,19-33-2 0,-3 0 1 0,54-33-2 0,0-34 0 0,-2-19 0 0,2-14 0 0,-19 32 0 0,1 34 0 0,-34 34 0 0,1 51 1 0,16 33 2 0,0 18-1 0,33-17-3 0,-15-19 0 0,48 3-11 0,-15-18-100 0</inkml:trace>
  <inkml:trace contextRef="#ctx0" brushRef="#br0" timeOffset="70">8420 14699 70 0,'0'0'34'0,"0"-18"-13"0,0 36-15 0,18 31 3 0,-18 37-1 0,0-1-6 0,33-17 0 0,2-52 0 0,32-16 0 0,0-33-1 0,-16-36 1 0,-35 2-2 0,2-19 2 0,-36 70-2 0,18 16 0 0,-16 51 1 0,16 51 2 0,0 16 2 0,0 17-4 0,-17-50 0 0,1-35 3 0,-19-50 0 0,0-17-1 0,20-32-1 0,15-20 0 0,33-15-9 0,19 33-44 0,-19 35-55 0</inkml:trace>
  <inkml:trace contextRef="#ctx0" brushRef="#br0" timeOffset="71">8522 15444 87 0,'0'0'0'0,"-51"-17"39"0,51-1-20 0,35 2-14 0,32 16-2 0,-17 16-3 0,-15 35 0 0,-35 17 1 0,-18 34 1 0,-34-35 2 0,21 17 3 0,13-32-3 0,18-35-2 0,49-1-1 0,21-16-2 0,-3-33-10 0,-15-1-21 0,-52-1-68 0</inkml:trace>
  <inkml:trace contextRef="#ctx0" brushRef="#br0" timeOffset="72">8539 15646 22 0,'-52'0'55'0,"36"0"-20"0,51-16-28 0,65 16-11 0,-15-35-84 0</inkml:trace>
  <inkml:trace contextRef="#ctx0" brushRef="#br0" timeOffset="73">9013 13852 48 0,'17'-103'28'0,"34"19"6"0,0 33-17 0,-1 35-10 0,1 16-4 0,-35 51 5 0,3 32-1 0,-3 37 2 0,1 48-3 0,34 36-1 0,0 16-1 0,-16 1 0 0,-19-18-1 0,17 16 0 0,1-33 1 0,-16-50-2 0,-2-17 0 0,-32-34 2 0,-36-17 0 0,-15-34-2 0,-18-18-1 0,-17-16-3 0,36 0-11 0,31-16-42 0,35-2-20 0</inkml:trace>
  <inkml:trace contextRef="#ctx0" brushRef="#br0" timeOffset="74">9996 14765 90 0,'34'-33'21'0,"17"-18"4"0,16 35-18 0,-15 50-9 0,-36 15-36 0,-16-32-43 0</inkml:trace>
  <inkml:trace contextRef="#ctx0" brushRef="#br0" timeOffset="75">10046 14868 37 0,'-33'17'63'0,"-2"-1"-25"0,35-16-19 0,68-16-14 0,68-1-8 0,-34 17-117 0</inkml:trace>
  <inkml:trace contextRef="#ctx0" brushRef="#br0" timeOffset="76">11334 13547 25 0,'-17'-17'43'0,"-18"-1"-15"0,-32 18-15 0,17 0-2 0,-18 18-5 0,0-1-1 0,1 17 0 0,15-1 1 0,1 36-1 0,35 15 2 0,-1 52 1 0,17 67-1 0,0 17-2 0,17 0-1 0,-1 17-1 0,-16-17-1 0,0 0 0 0,0-50 1 0,0-52 0 0,18-16 0 0,-1-51-2 0,33-34 1 0,35-17-1 0,34-17 0 0,15-1-3 0,-15-15-25 0,-33 15-92 0</inkml:trace>
  <inkml:trace contextRef="#ctx0" brushRef="#br0" timeOffset="77">11691 13683 28 0,'16'-69'48'0,"-16"18"-5"0,0 18-25 0,0 15-6 0,0 53-7 0,-16 32 0 0,16 35-3 0,0-18-2 0,0 19-3 0,0 14-93 0,0-99 49 0</inkml:trace>
  <inkml:trace contextRef="#ctx0" brushRef="#br0" timeOffset="78">11502 14428 38 0,'0'0'15'0,"0"-17"33"0,0-1-32 0,0 53-12 0,0 16 4 0,-15-18-4 0,15 18-2 0,15-51 0 0,3 0 0 0,50 0-1 0,-17-17 0 0,1 50-1 0,-19 36 1 0,-17 15 2 0,-16-17 1 0,-49-32 2 0,-3-19 0 0,-15-16-4 0,15-16-2 0,3 16-17 0,14 0-90 0</inkml:trace>
  <inkml:trace contextRef="#ctx0" brushRef="#br0" timeOffset="79">11419 14479 64 0,'0'-17'37'0,"34"-1"-22"0,50 2-11 0,18-1-7 0,-34 34-91 0</inkml:trace>
  <inkml:trace contextRef="#ctx0" brushRef="#br0" timeOffset="80">11487 15173 78 0,'0'0'8'0,"0"0"14"0,15 0-2 0,71 0-10 0,17 0-4 0,-19 0-4 0,-51-17-1 0,-33 17 2 0,0 17 2 0,0 50 2 0,0 18-1 0,0-1-3 0,0 2-3 0,0-19-1 0,-17-50-6 0,1 17-27 0,-19-34-81 0</inkml:trace>
  <inkml:trace contextRef="#ctx0" brushRef="#br0" timeOffset="81">11572 15444 41 0,'0'-17'23'0,"-18"-1"33"0,36-15-37 0,49 15-15 0,52 2-4 0,33-19-42 0,-100 19-14 0</inkml:trace>
  <inkml:trace contextRef="#ctx0" brushRef="#br0" timeOffset="82">12334 13377 54 0,'0'0'0'0,"-17"-102"54"0,34 18-32 0,50 50-13 0,18 18-4 0,-18 32-3 0,-15 68-1 0,-18 19 2 0,-17 16 5 0,-17 50 0 0,16 17-2 0,1 67-1 0,0 36 0 0,17 83 2 0,-1-152-4 0,2 101 1 0,-18-185-2 0,1 17 0 0,-70-34 1 0,-15-103-1 0,-18 2-3 0,-68-52-39 0,85 34-94 0</inkml:trace>
  <inkml:trace contextRef="#ctx0" brushRef="#br0" timeOffset="83">16061 14326 15 0,'0'0'0'0,"0"-119"51"0,-33 103-12 0,-2-2-22 0,0 18-8 0,2 67-2 0,-1 35 0 0,52-16-3 0,15-19-1 0,18-50 0 0,33-50 0 0,-49-2-1 0,0-16 0 0,-53-16-1 0,-16-2-1 0,-33 3-1 0,15 48 1 0,-15 18-2 0,32 18 2 0,35-2-1 0,51-16 0 0,34-34 1 0,0 1-1 0,-51-36-2 0,-34 36-2 0,-17 15 4 0,17 2-2 0,0 50 1 0,68-1 3 0,16 36-1 0,0 15 1 0,-32-17 1 0,-34 19 3 0,-18-1 0 0,-35-1-2 0,18-16-3 0,69-1-20 0,-3-49-89 0</inkml:trace>
  <inkml:trace contextRef="#ctx0" brushRef="#br0" timeOffset="84">19143 13428 20 0,'0'-33'17'0,"0"-18"21"0,-49 33-19 0,-2 2-7 0,-34 16 0 0,-1 16-2 0,2 2 0 0,51 15-4 0,16 18 0 0,17 17-3 0,0 34 2 0,0 67 1 0,17 35 1 0,-17 49-2 0,16 2-2 0,-16-2 0 0,17 18-1 0,0-1 0 0,-17-48 0 0,18-36-1 0,-2-34 2 0,17-50-1 0,-15-51 0 0,50-34 0 0,0-17-1 0,33-35-1 0,18 2-8 0,-2-18-33 0,-47 33-61 0</inkml:trace>
  <inkml:trace contextRef="#ctx0" brushRef="#br0" timeOffset="85">19636 13496 4 0,'-17'-68'30'0,"17"17"17"0,0 18-16 0,0 15-17 0,0 36-1 0,0 66 0 0,0 0-6 0,0 36-1 0,0-36-4 0,0-17-1 0,0-16-1 0,17 0-20 0,-1-33-78 0</inkml:trace>
  <inkml:trace contextRef="#ctx0" brushRef="#br0" timeOffset="86">20771 13446 14 0,'0'0'15'0,"-18"-34"35"0,2 17-21 0,-1-1-22 0,-34 18 3 0,0 18 0 0,0 33-1 0,1 15 0 0,50 36-4 0,16 16 0 0,36-32-1 0,32-35-2 0,0-51 1 0,1-51 0 0,-51-35-2 0,-17-14 1 0,-17-2-2 0,-51 0-1 0,-16 35-4 0,-19 50-9 0,53 34-41 0,15-1-32 0</inkml:trace>
  <inkml:trace contextRef="#ctx0" brushRef="#br0" timeOffset="87">21786 13446 31 0,'0'0'7'0,"-16"-18"31"0,-1 2-14 0,17-1-9 0,-51 17-3 0,1 17 0 0,-17 34-1 0,32 33-4 0,18 34-2 0,69 0-2 0,32-32 0 0,0-70-1 0,1-32 1 0,-18-53 0 0,-32-32 0 0,-35-17-3 0,-68 0 0 0,-51 83-19 0,-16 53-102 0</inkml:trace>
  <inkml:trace contextRef="#ctx0" brushRef="#br0" timeOffset="88">19788 14428 12 0,'0'-17'43'0,"0"-17"-3"0,0 17-21 0,-17 17-6 0,-17 17-1 0,-34 17 0 0,2 50-3 0,48 18-1 0,1 0-4 0,68-18-1 0,50-50-1 0,-16-17 0 0,0-52-1 0,-52-16 1 0,1-16-1 0,-34-17 0 0,-50-1-2 0,-1 17-2 0,-34 35-8 0,18 33-18 0,32 51-78 0</inkml:trace>
  <inkml:trace contextRef="#ctx0" brushRef="#br0" timeOffset="89">20889 14309 76 0,'0'-52'32'0,"16"35"-16"0,-16 17-9 0,-16 0-6 0,-35 17 1 0,-16 1 0 0,0-2 0 0,-3-16-1 0,54 18 0 0,-1-18-1 0,17 17 0 0,0 17 1 0,0-1 2 0,0 18 0 0,0-16-1 0,0-2-1 0,0-33 1 0,17 0 0 0,17 0-2 0,18-17 0 0,-3 17-1 0,19 0 1 0,0 17 0 0,-52 34 0 0,2 16 1 0,-36 2 1 0,-31-20 1 0,-3-14 2 0,-15-19-2 0,-1-16-1 0,17 0-2 0,18 0-4 0,66 0-122 0</inkml:trace>
  <inkml:trace contextRef="#ctx0" brushRef="#br0" timeOffset="90">21786 14275 34 0,'0'0'0'0,"35"-51"42"0,-35 34-17 0,0 1-10 0,-35 16-7 0,-14 0 4 0,-19 49 0 0,35 37-4 0,15 16-1 0,36-2-3 0,48-14-1 0,2-52-2 0,0-34 2 0,17-51-1 0,-33-18 0 0,-37-31 0 0,-15 14-2 0,-67 1-3 0,-52 35-35 0,34 67-76 0</inkml:trace>
  <inkml:trace contextRef="#ctx0" brushRef="#br0" timeOffset="91">19788 15105 43 0,'0'-18'25'0,"-35"-15"10"0,19 15-20 0,-1 18-6 0,-34 35 4 0,18 50 1 0,-18 32-5 0,51-14-2 0,18-1-4 0,48-52 1 0,18-34-1 0,19-49-3 0,-17-18 2 0,-37-16-1 0,-49-19 0 0,-34 2-2 0,-33-1 0 0,-18 18-6 0,0 50-12 0,51 85-46 0,34-52 9 0</inkml:trace>
  <inkml:trace contextRef="#ctx0" brushRef="#br0" timeOffset="92">20838 15156 60 0,'0'-34'31'0,"0"-1"-11"0,-17 19-11 0,0 16-2 0,-34 16 4 0,2 53 2 0,14 31-4 0,35-14-3 0,16-1-2 0,52-17-3 0,0-35 1 0,0-33 0 0,-17-50-1 0,0-19 0 0,-34-15 1 0,-50 15-2 0,-19-31-1 0,-33 31-2 0,-16 53-7 0,49 16-25 0,36 34-53 0</inkml:trace>
  <inkml:trace contextRef="#ctx0" brushRef="#br0" timeOffset="93">21652 14952 93 0,'0'0'0'0,"0"-51"34"0,33 18-20 0,35 33-7 0,35 0-5 0,-36 0 0 0,-33 0 0 0,-16-18 4 0,-18 87 6 0,15 48-9 0,3 20-2 0,-18-54-1 0,0-14-1 0,0-36-8 0,-18-15-58 0,3-18 3 0</inkml:trace>
  <inkml:trace contextRef="#ctx0" brushRef="#br0" timeOffset="94">21719 15138 81 0,'0'-16'16'0,"18"-19"21"0,66 2-31 0,70 33-5 0,-20 0-105 0</inkml:trace>
  <inkml:trace contextRef="#ctx0" brushRef="#br0" timeOffset="95">22363 13090 28 0,'0'-17'15'0,"-16"-34"38"0,-3 17-30 0,71 1-14 0,50-2-5 0,34 19-3 0,-35 16-2 0,-50 16 2 0,-35 19-1 0,-16 32 2 0,0 17 4 0,0 34 0 0,0 19 1 0,18 32-2 0,-1 33 0 0,16 37-2 0,-16 14 0 0,1-33-1 0,-2-16 2 0,-16-18-4 0,-16-50 3 0,-2-35 0 0,1-34-1 0,-16-16-1 0,-2 0 0 0,2-18 1 0,-1 19-1 0,-34-1 0 0,-17-34-1 0,-15-1-1 0,-3-16-14 0,2-16-119 0</inkml:trace>
  <inkml:trace contextRef="#ctx0" brushRef="#br0" timeOffset="96">23599 12818 9 0,'-33'-34'25'0,"-1"34"-3"0,1 0-5 0,-19 34-1 0,-15-16-1 0,-1-1-3 0,17-1-2 0,18 19-5 0,33 32 1 0,16 52 0 0,1 50 1 0,1 51 1 0,-36 33-2 0,-15 86 0 0,-2 1-1 0,35-103 0 0,16-35-2 0,3-32 0 0,14-52 0 0,18-33-2 0,17-35 0 0,16-32 0 0,18-18-1 0,1 0-6 0,-2-18-25 0,-52 1-86 0</inkml:trace>
  <inkml:trace contextRef="#ctx0" brushRef="#br0" timeOffset="97">23819 13022 46 0,'0'-18'11'0,"70"-82"25"0,-3 65-15 0,0 35-14 0,-16 86-5 0,-35 14 0 0,-16 2-1 0,-49-35 0 0,-19-16 1 0,51-51 0 0,-1 0 0 0,36-51 0 0,34-32-2 0,14-3 0 0,-15-14 2 0,-16 14-2 0,-35 53 1 0,0 33 0 0,-35 68 2 0,0 50 1 0,35 1-2 0,35-19-1 0,49 3-9 0,2-52-86 0</inkml:trace>
  <inkml:trace contextRef="#ctx0" brushRef="#br0" timeOffset="98">24023 13649 62 0,'-15'-35'30'0,"-20"-16"0"0,35 35-15 0,0 50-11 0,0 34 1 0,0 15-2 0,17-15-2 0,34-34 1 0,33-34 0 0,0-16-1 0,-49-53 0 0,-18 3 0 0,-17 15-1 0,0 33 0 0,-17 69-1 0,0 51 1 0,17 16 1 0,17 17 0 0,-34-33-1 0,-1-51 2 0,-31-33 2 0,14-18-1 0,0-34-1 0,19-34-1 0,67-17-2 0,33 17-19 0,-14 35-92 0</inkml:trace>
  <inkml:trace contextRef="#ctx0" brushRef="#br0" timeOffset="99">24023 14512 84 0,'0'0'0'0,"-67"-50"45"0,119 32-36 0,30 18-6 0,4 35-3 0,-69 32 0 0,-34 1 2 0,-34 33 5 0,0-17 0 0,0 2-2 0,51-19-2 0,34-16 0 0,69-34-2 0,-2-17-1 0,-17 0-16 0,-49-50-45 0,-19 32 1 0</inkml:trace>
  <inkml:trace contextRef="#ctx0" brushRef="#br0" timeOffset="100">24125 14799 21 0,'-51'0'47'0,"0"-16"2"0,69-2-32 0,66 1-14 0,52-16-10 0,-1-1-88 0</inkml:trace>
  <inkml:trace contextRef="#ctx0" brushRef="#br0" timeOffset="101">24718 13004 68 0,'-34'-100'25'0,"68"14"-8"0,34 35-3 0,0 35-7 0,-18 32-4 0,-16 53 0 0,-34 33 4 0,17 50-1 0,-1 17 1 0,19 18-4 0,-18 32 0 0,17 19 2 0,-17-1-4 0,-1-17 1 0,2-34 1 0,-18-33-1 0,0-18 0 0,-18-33-2 0,2-18 1 0,-35-50 2 0,-1-1-3 0,-15-33-2 0,0-33-13 0,49-18-66 0,18 18 23 0</inkml:trace>
  <inkml:trace contextRef="#ctx0" brushRef="#br0" timeOffset="102">25497 14055 50 0,'0'0'0'0,"119"-84"43"0,-17 67-30 0,-52 34-14 0,-33 50-95 0</inkml:trace>
  <inkml:trace contextRef="#ctx0" brushRef="#br0" timeOffset="103">25565 14191 37 0,'0'0'0'0,"0"16"66"0,16-16-40 0,54-16-21 0,30-2-5 0,53 18-106 0</inkml:trace>
  <inkml:trace contextRef="#ctx0" brushRef="#br0" timeOffset="104">27039 12716 3 0,'17'-49'18'0,"1"15"21"0,-53-1-6 0,-33 19-15 0,0-1-6 0,1 17-6 0,-18 17-2 0,34-1-2 0,17 19 1 0,17 15-1 0,0 34 4 0,17 53-1 0,0-2-1 0,0 34-1 0,-16 0 0 0,-1 17 0 0,1 0-1 0,-2 19 0 0,1 14 2 0,17-15-2 0,0-18 0 0,0-34-1 0,0 18 0 0,17-35 0 0,17-50 1 0,-1-52 2 0,19-15 0 0,-3-18-1 0,37-34-3 0,-2-1 0 0,35-32-16 0,-34 17-105 0</inkml:trace>
  <inkml:trace contextRef="#ctx0" brushRef="#br0" timeOffset="105">27464 12784 8 0,'0'0'0'0,"-35"-51"52"0,35 18-15 0,17 0-22 0,34 15-7 0,17 18-5 0,-19 18 0 0,2 15-2 0,-16 34 0 0,-18 2-1 0,-50-1-1 0,-19-1 1 0,1 1 2 0,0-17 2 0,34-35 2 0,17-16 0 0,0 0-3 0,52-16-1 0,15-1 0 0,18 17-1 0,-18 0-1 0,1 0-7 0,-35 33-123 0</inkml:trace>
  <inkml:trace contextRef="#ctx0" brushRef="#br0" timeOffset="106">27412 13563 33 0,'0'-16'23'0,"17"-19"25"0,34 19-26 0,34-1-16 0,15 17-3 0,3 33-3 0,-68 18 0 0,-35 0 0 0,-35 0 0 0,-16-33 0 0,-17-2 1 0,51-16-1 0,-1 0 0 0,18 0 0 0,35 0 0 0,33-16 1 0,-1 16-2 0,-15 16 1 0,-36 34 1 0,1 19-1 0,-50-2 1 0,-19-16 2 0,-15-33 1 0,-1-1-2 0,0-17-2 0,0 0 0 0,52 0-27 0,16 0-65 0</inkml:trace>
  <inkml:trace contextRef="#ctx0" brushRef="#br0" timeOffset="107">27818 14377 57 0,'0'0'0'0,"18"-17"36"0,-18-1-25 0,-18 2-5 0,-32 16-4 0,-18 0-1 0,17 0 0 0,-17 16 0 0,34-16-1 0,17 0 1 0,0 18 1 0,34-1 1 0,0 34 2 0,-17 16-2 0,0 1 0 0,18-17-2 0,-18-35 1 0,16-16 0 0,35 0 0 0,17 0-1 0,0 0-1 0,16 0 0 0,-33 35 1 0,-17 15 2 0,-34 18 0 0,-52-17 0 0,-15 0 2 0,0-35-2 0,-19 2-1 0,2-36-1 0,16-15-12 0,35-18-97 0</inkml:trace>
  <inkml:trace contextRef="#ctx0" brushRef="#br0" timeOffset="108">28495 12649 35 0,'-16'-33'28'0,"16"-1"2"0,51 34-17 0,68 0-6 0,-2 0 2 0,-14 0-3 0,-52 16-3 0,-16-16 1 0,-35 35-2 0,0 32 4 0,0 51 1 0,0 19-3 0,15 49 0 0,-30 17 0 0,-20 16-1 0,-16 18 0 0,0 1-2 0,17-36 1 0,0-14 0 0,1-53 0 0,15 1-1 0,1-36 0 0,-16-14 0 0,0-35 0 0,-37-17 1 0,-14-34-1 0,-51-18 0 0,-17-33-3 0,-35 35-118 0</inkml:trace>
  <inkml:trace contextRef="#ctx0" brushRef="#br0" timeOffset="109">23431 16272 14 0,'0'0'5'0,"0"-16"23"0,0 16-4 0,16 16-5 0,18 19-2 0,17 16-2 0,16 0-4 0,-15 16-4 0,32-32 0 0,18-52 3 0,102-85-1 0,116-136-4 0,105-66-2 0,50-18-6 0,-52 101-20 0,-271 137-77 0</inkml:trace>
  <inkml:trace contextRef="#ctx0" brushRef="#br0" timeOffset="110">21499 16815 22 0,'0'-18'12'0,"0"18"-3"0,0-66 38 0,0 32-15 0,-17 34-19 0,1 67 0 0,16 0 3 0,0 86-11 0,16 33-4 0,17-17-2 0,-15-67 1 0,-18-51 1 0,0-33 2 0,-34-52 1 0,1-34-2 0,14-68 1 0,-14-33-2 0,33-1-1 0,52-16-3 0,67 152 2 0,-2 34 1 0,-49 51 0 0,-34 34-2 0,-52 17-2 0,-66-1 2 0,-33-16 1 0,-21-52 1 0,56-15-1 0,64-52 1 0,36-1 0 0,31 19-1 0,3 16 1 0,-19 51 1 0,18 50-3 0,0-17 0 0,0-15-1 0,16-18-6 0,0-18-41 0,-32-33-35 0</inkml:trace>
  <inkml:trace contextRef="#ctx0" brushRef="#br0" timeOffset="111">22057 16917 59 0,'0'0'0'0,"0"-51"53"0,0 16-30 0,0 53-10 0,0 66-3 0,0 51-7 0,18 2-3 0,-18-19-2 0,17-51 2 0,-34-32 1 0,-1-35 2 0,2-51-1 0,-17-35 1 0,33-48-1 0,16-36-1 0,17 17-1 0,70 69-2 0,-35 84 1 0,-34 33 3 0,-19 69-3 0,-15-16-1 0,-66 14 0 0,-36-31 1 0,17-52 1 0,36-1-1 0,49-16 0 0,15-16 2 0,36 32-2 0,0 19 2 0,0 32-3 0,17 0 1 0,-17-16 0 0,-1-33-12 0,18-1-63 0,-50-17 26 0</inkml:trace>
  <inkml:trace contextRef="#ctx0" brushRef="#br0" timeOffset="112">22499 16951 60 0,'0'-18'48'0,"0"-15"-19"0,0 33-16 0,18 51-2 0,-2 50-6 0,-16 17-1 0,0 0-2 0,17-16-1 0,-1-16 0 0,36-52-1 0,15-17-1 0,18-34-7 0,-18-34-23 0,-50-18-90 0</inkml:trace>
  <inkml:trace contextRef="#ctx0" brushRef="#br0" timeOffset="113">22600 17170 24 0,'-34'18'43'0,"1"-18"-8"0,50 0-22 0,67-18-11 0,35 2-9 0,-51-1-81 0</inkml:trace>
  <inkml:trace contextRef="#ctx0" brushRef="#br0" timeOffset="114">22499 16849 55 0,'-17'0'31'0,"-34"17"-1"0,34-17-19 0,102 0-9 0,34 0-7 0,-18 0-83 0</inkml:trace>
  <inkml:trace contextRef="#ctx0" brushRef="#br0" timeOffset="115">23176 16831 97 0,'-16'-16'27'0,"-1"-2"-5"0,17 52-8 0,17 52-5 0,16 32-6 0,-17 17-1 0,-16 0-1 0,0-32 0 0,-16-35 0 0,-1-34-3 0,17-52-10 0,17-33-30 0,-17 0-63 0</inkml:trace>
  <inkml:trace contextRef="#ctx0" brushRef="#br0" timeOffset="116">23160 16849 61 0,'0'-18'39'0,"33"-16"-11"0,86 1-16 0,16 16-9 0,-34 17-5 0,-83 17-33 0,-1 16-52 0</inkml:trace>
  <inkml:trace contextRef="#ctx0" brushRef="#br0" timeOffset="117">23228 17103 67 0,'-19'0'42'0,"3"0"-14"0,51 0-15 0,65-17-7 0,19-1-7 0,0 2-134 0</inkml:trace>
  <inkml:trace contextRef="#ctx0" brushRef="#br0" timeOffset="118">9555 17288 26 0,'-16'-16'21'0,"-19"-51"15"0,0 16-13 0,4-17-6 0,31 1-8 0,49 32-3 0,36 2-3 0,1 66-3 0,-2 35-1 0,-51 34 0 0,-33 32 1 0,-50 19 0 0,-52-34 3 0,18-17 2 0,14-51 0 0,55-17-1 0,48-34 0 0,52-34-1 0,52-1-2 0,-3 2-1 0,-48-1-6 0,-19 17-19 0,-17-17-60 0,-50 34 47 0</inkml:trace>
  <inkml:trace contextRef="#ctx0" brushRef="#br0" timeOffset="119">9859 16900 79 0,'-16'-18'17'0,"-1"-67"6"0,34 19-8 0,34 48-9 0,-16 36-5 0,-2 31 1 0,1 37-1 0,-17 16-1 0,-17-35 1 0,0-34 2 0,0-33 2 0,0-33-3 0,0-51 0 0,33-70-2 0,18 37 0 0,0 66 1 0,-17 33 0 0,0 36-1 0,-17 66 0 0,-17-17 1 0,16 19-2 0,19-1-5 0,0-17-20 0,14-52-88 0</inkml:trace>
  <inkml:trace contextRef="#ctx0" brushRef="#br0" timeOffset="120">10623 16797 33 0,'0'-33'19'0,"16"-51"25"0,-16 33-22 0,-16 17-9 0,-17 34-5 0,-37 16-2 0,21 19 0 0,31 32-3 0,1 0 3 0,52 35-7 0,14-16 2 0,21-52 0 0,-4-34 0 0,2-69 0 0,-34-33 0 0,-34-67 1 0,0 34-1 0,0 17 1 0,-18 50-2 0,2 50 0 0,-1 87 0 0,17 50 0 0,0 32-2 0,17-33 0 0,34 19-20 0,0 14-96 0</inkml:trace>
  <inkml:trace contextRef="#ctx0" brushRef="#br0" timeOffset="121">11385 17019 99 0,'0'-17'19'0,"0"-34"11"0,-33 33-18 0,15 18-6 0,1 69-2 0,17 48-2 0,35-15-4 0,14 0 1 0,21-68 2 0,-4-34 1 0,-15-52-1 0,-34-48 1 0,-17-2-2 0,-33-17-2 0,-37 17 2 0,-31 51 0 0,17 51 0 0,33 51-1 0,34 18-1 0,85-1 0 0,34-19-6 0,16-31 0 0,85-136 8 0,-152 32 3 0,-34 1-1 0,-17 1 0 0,-17 84 2 0,1 34 1 0,16 50 2 0,33 87-2 0,18 15-6 0,-18 0-1 0,2-50-2 0,-18-35 4 0,-17-85 2 0,-17-16 1 0,0-67 1 0,-17-52-2 0,17-17 0 0,17-15 0 0,17-1-1 0,34 83-1 0,17 53 0 0,-17 32-1 0,-16 70-1 0,-35-19 1 0,-52 1 1 0,-15-17-2 0,-3-17-6 0,37-18-26 0,17-16-77 0</inkml:trace>
  <inkml:trace contextRef="#ctx0" brushRef="#br0" timeOffset="122">12300 17188 77 0,'0'0'10'0,"17"0"22"0,-17 0-13 0,0 0-14 0,51 17-2 0,-1-17-1 0,1-35-1 0,0-49 1 0,-34-18 0 0,-17-67-1 0,-17-17-1 0,-1 101 1 0,2 68-1 0,-1 68 2 0,17 51 3 0,17-2 2 0,17 37-7 0,18 14 0 0,15-49 0 0,0-67 0 0,0-52 0 0,3-52 1 0,-37-31 1 0,-17-19-2 0,-16 34 1 0,-16 50 0 0,16 52-1 0,-17 52 1 0,34 16 0 0,-1 16-1 0,35-34 0 0,1-32-3 0,15-35-7 0,-33-17-19 0,-16-34-93 0</inkml:trace>
  <inkml:trace contextRef="#ctx0" brushRef="#br0" timeOffset="123">12401 16731 84 0,'0'0'0'0,"-84"-18"39"0,84 18-27 0,84-16-9 0,52-1-5 0,33-1-20 0,-84 18-52 0</inkml:trace>
  <inkml:trace contextRef="#ctx0" brushRef="#br0" timeOffset="124">13553 16815 44 0,'0'0'29'0,"-16"-18"10"0,-1-15-19 0,-34-18-11 0,16 35-3 0,-14 16-4 0,-2 16-1 0,-1 2 7 0,3 48-3 0,14 37 1 0,35-1-4 0,50-18-1 0,17-33 1 0,3-51-1 0,-21-34 1 0,-31-50 0 0,-1-2-1 0,-17-16-1 0,35-32-2 0,14 99 3 0,3 35-3 0,-3 51 2 0,-14 0 2 0,0 51-2 0,-19 0-2 0,1-35 3 0,-34-50 2 0,17-50 0 0,0-35-1 0,17-34-1 0,67-50-4 0,-16 84 3 0,-17 50 2 0,0 69 1 0,-34 0 1 0,-1 51-2 0,-16 34-6 0,18-19-22 0,-18-48-84 0</inkml:trace>
  <inkml:trace contextRef="#ctx0" brushRef="#br0" timeOffset="125">25751 16392 45 0,'0'-18'10'0,"0"-67"20"0,17 35-8 0,51 0-10 0,51-1-5 0,-18 51-5 0,-34 51-2 0,-49 32 0 0,-36 3 1 0,-31-19 0 0,-2-16-1 0,-1-16 2 0,36-19-2 0,32 1 0 0,54-34 0 0,12 17 1 0,-12 0-1 0,-21 68 0 0,-31-1-1 0,-36-16 4 0,-31-17 2 0,-37-1-2 0,-15-33-1 0,17 0-2 0,32-16-6 0,69-51-57 0,-17 32 9 0</inkml:trace>
  <inkml:trace contextRef="#ctx0" brushRef="#br0" timeOffset="126">26141 15986 86 0,'0'-18'15'0,"34"2"4"0,17 16-9 0,-17 51-7 0,0 33 0 0,-16-17-4 0,-18-16 2 0,-35-51 2 0,18-33 0 0,-1-52 0 0,36 1-3 0,50-2-4 0,17 53-18 0,-36 33-71 0</inkml:trace>
  <inkml:trace contextRef="#ctx0" brushRef="#br0" timeOffset="127">26785 15884 46 0,'18'-18'27'0,"-18"-33"1"0,-18 35-11 0,-16-2-9 0,-33 36-1 0,15 16-1 0,19 50-2 0,33 35-2 0,67-52-1 0,-16-49-1 0,35-36 1 0,-53-33 0 0,1-49 0 0,-34-37 0 0,0 3-1 0,-18 15 1 0,2 85-1 0,-1 50 0 0,1 70 0 0,16 48 0 0,16 37-1 0,35 15-37 0,-34-135-33 0</inkml:trace>
  <inkml:trace contextRef="#ctx0" brushRef="#br0" timeOffset="128">27684 16256 59 0,'-19'-17'20'0,"-14"-17"4"0,-1 34-10 0,1 51-5 0,33 34-4 0,0-1-3 0,49-15-1 0,2-19 0 0,17-50-1 0,-17-50 1 0,-17-19-1 0,-34-15 0 0,-34-1 0 0,-33 18 0 0,15 32 0 0,1 70 0 0,35-1-1 0,50 32 0 0,67-32-3 0,18-34-4 0,0-51 5 0,-51-49 4 0,-51-2 1 0,-17 35 2 0,-17 67 2 0,0 49 1 0,-1 71 1 0,18 31-2 0,35 20-5 0,0-19-1 0,-19-67 4 0,-16-1-3 0,-16-17 1 0,-2-49-1 0,1-36 0 0,17-33 0 0,-35-67-4 0,19 0 1 0,16-17 2 0,0-18 0 0,34 51-1 0,18 86 1 0,14 50-3 0,-15 50 4 0,-34 1-3 0,-85-17 0 0,-84 16-25 0,49-50-67 0</inkml:trace>
  <inkml:trace contextRef="#ctx0" brushRef="#br0" timeOffset="129">26041 16256 75 0,'0'-51'19'0,"0"-51"8"0,33 51-11 0,16 51-7 0,-49 35-2 0,0 83 4 0,-16 35-1 0,-1 49-4 0,17-49-2 0,0-51-1 0,0-17-1 0,0-68 1 0,-16-34 1 0,-17-136-6 0,15-34 0 0,18 1 3 0,-17 17 0 0,-18 67-1 0,19 69-1 0,-1 101 2 0,34 66-1 0,17 54 1 0,0-2-3 0,-1-68 5 0,-15 0-1 0,-18-32 0 0,-18-70-1 0,-15-49 2 0,16-121-5 0,17-83 1 0,17 18 1 0,1 32-1 0,-18 120 2 0,-18 67-1 0,18 102-1 0,33 50 2 0,-15 1-1 0,15-18 0 0,-33-33 0 0,0-69 5 0,-17-17-4 0,-17-32-7 0,34-35-18 0,0-51-74 0,18 69 40 0</inkml:trace>
  <inkml:trace contextRef="#ctx0" brushRef="#br0" timeOffset="130">26226 16070 36 0,'-33'-51'49'0,"15"-16"-18"0,36-19-13 0,15 1-10 0,-17 52-5 0,-16 16-3 0,-33 50 0 0,17 36 0 0,-2-1 1 0,18 17-2 0,67-1 1 0,19 0-1 0,-20 1 1 0,-47-52 0 0,-19 2 0 0,-68-19 0 0,-17-16 1 0,18-34 0 0,49-16 0 0,36 0-1 0,15-1 0 0,18 51 0 0,-34 0 1 0,1 16 0 0,-2 35 2 0,17-17 0 0,52-17-1 0,17-17-1 0,-1-17-1 0,1-50 1 0,-50-18 0 0,-36-50 0 0,-16-18-1 0,0 35 1 0,-16 50-1 0,-2 50 2 0,1 69 1 0,0 67 2 0,-1 35 0 0,36 0-1 0,-1-18-3 0,34-68 0 0,33-50-1 0,1-34-7 0,-17-32-13 0,-50-71-24 0,-70-15-52 0,-33 33 83 0,-16 69 64 0,-2 33-10 0,70 0-15 0,17 0-9 0,117 0-8 0,69 0-8 0,117-18-74 0,-219 18 18 0</inkml:trace>
  <inkml:trace contextRef="#ctx0" brushRef="#br0" timeOffset="131">28394 16036 20 0,'17'-68'47'0,"-17"35"-14"0,16 33-16 0,-16 17-7 0,19 67 1 0,-19 52 0 0,16-1-5 0,1-33-4 0,-17-17-1 0,0-52-1 0,34-33-3 0,-1-16-16 0,-33-35-30 0,0 16-28 0</inkml:trace>
  <inkml:trace contextRef="#ctx0" brushRef="#br0" timeOffset="132">28275 16223 23 0,'-67'0'39'0,"50"0"-7"0,52 0-15 0,66-18-11 0,34 2-4 0,-16-1-3 0,-51 17 1 0,-52 17 0 0,-16 33 2 0,0 18 5 0,0 17 0 0,0-17-6 0,17-17-2 0,-17-18-14 0,0-33-78 0</inkml:trace>
  <inkml:trace contextRef="#ctx0" brushRef="#br0" timeOffset="133">28074 15715 73 0,'-18'0'16'0,"18"33"6"0,0 52-10 0,34 17-11 0,-17 33-3 0,-1-16-83 0</inkml:trace>
  <inkml:trace contextRef="#ctx0" brushRef="#br0" timeOffset="134">29123 16223 26 0,'0'0'0'0,"-34"-51"46"0,0 17-28 0,-33 34-3 0,16 34-4 0,34 17-2 0,34 15-6 0,34-32-2 0,-2 1 0 0,3-52-1 0,-1-17 1 0,-17-17 0 0,0 0-1 0,0 18 1 0,-19 33-2 0,3 51 1 0,15-18-1 0,2-17 1 0,16-32 1 0,17-35 0 0,0-33 3 0,-35 66 2 0,-16 18 1 0,1 69-6 0,-2-18-2 0,35 33-66 0,-34-68 7 0</inkml:trace>
  <inkml:trace contextRef="#ctx0" brushRef="#br0" timeOffset="135">2084 5267 11 0,'-34'17'22'0,"-34"-17"-2"0,0-35-3 0,35-32-2 0,33 16-3 0,33-17-6 0,35 52-2 0,18 16-2 0,-19 66 0 0,-33 37-1 0,-18-1 2 0,-49-18-2 0,-2-33-1 0,19-18 1 0,16-33-1 0,51-51 0 0,17 0 0 0,0 51 1 0,-17 69-1 0,-18 15 1 0,-50-17 3 0,-34 1-1 0,-33-34-1 0,-1-16-1 0,0-52-3 0,51-17-12 0,34-33-40 0,0 33-1 0</inkml:trace>
  <inkml:trace contextRef="#ctx0" brushRef="#br0" timeOffset="136">2135 4978 18 0,'0'-16'15'0,"17"-52"22"0,16 50-19 0,18 18-9 0,17 51-4 0,-17 0-3 0,-34-16 2 0,-17-1 0 0,-17-34-1 0,1-18-2 0,-2-49-3 0,36-1-11 0,31 1-44 0,-49 50 30 0</inkml:trace>
  <inkml:trace contextRef="#ctx0" brushRef="#br0" timeOffset="137">2678 4827 10 0,'0'0'27'0,"0"0"7"0,-19 0-20 0,-32 0 0 0,35 16-10 0,-17 17 1 0,15 36-3 0,36-1-1 0,66-34 0 0,-33-68 0 0,-16-1-1 0,-35-49 1 0,-35 17 1 0,-16-1-2 0,16-1 2 0,19 18 1 0,16 68-1 0,51 86 0 0,17 14-3 0,-1 36-54 0,-50-119 3 0</inkml:trace>
  <inkml:trace contextRef="#ctx0" brushRef="#br0" timeOffset="138">1982 6571 69 0,'0'-18'5'0,"-17"-15"2"0,1-1-3 0,-2 50 2 0,1 35 3 0,0 33 0 0,51 1-5 0,33-50-2 0,19-19 0 0,-18-67-2 0,-51 0 1 0,-17-16-3 0,-52 0-2 0,-49 32 2 0,-1 19 2 0,34 32-1 0,52 35 1 0,50 0 0 0,51-51 0 0,-1-33 0 0,0-52 0 0,-32-1 1 0,-52 2 0 0,0 33 0 0,0 35 2 0,0 67 3 0,33 67 3 0,53 51-3 0,14 1-4 0,-30-35 1 0,-39-33 2 0,-31-51 2 0,-31-35-3 0,-39-67-3 0,3-51 1 0,15-33-3 0,36-34-1 0,32 51 0 0,19 83 1 0,16 35 0 0,0 51 0 0,-34 18-3 0,-34 15-11 0,-17-17-24 0,17-16-47 0</inkml:trace>
  <inkml:trace contextRef="#ctx0" brushRef="#br0" timeOffset="139">2507 6604 49 0,'17'-33'29'0,"18"-52"-9"0,14-17-8 0,-14-17-6 0,-70-17-6 0,2 70 0 0,-18-19-1 0,16 34 3 0,20 67 0 0,15 53 1 0,50 31 5 0,69 88-6 0,-33-88-1 0,-3-65-1 0,-32-52 1 0,-35-34 0 0,-16-51 0 0,0 17 0 0,-16 1-4 0,16 67 3 0,16 50 1 0,19 35 1 0,33-16 0 0,0-19-4 0,-35-49-4 0,-15-19-25 0,-36 19-58 0</inkml:trace>
  <inkml:trace contextRef="#ctx0" brushRef="#br0" timeOffset="140">2458 6214 37 0,'-18'0'18'0,"-34"0"6"0,70-16-18 0,65-53-4 0,122-66-12 0,-104 84-58 0</inkml:trace>
  <inkml:trace contextRef="#ctx0" brushRef="#br0" timeOffset="141">3236 5943 28 0,'0'-51'28'0,"0"18"-3"0,-34 17-7 0,0-1-10 0,-17 34-1 0,0 32 1 0,51 20-3 0,17-1-1 0,50-1-3 0,3-51-1 0,-37-16 1 0,-17-33 1 0,2-17 0 0,-36-18-2 0,18-17 2 0,0 35-4 0,35 16 1 0,15 34 1 0,-16 34-1 0,34 16 1 0,-33 1 3 0,-35-35 0 0,0-16-2 0,0-16 1 0,0-52-2 0,16 1 0 0,1-1-1 0,18 50 0 0,-2 36 1 0,1 33-1 0,-19 0-2 0,3-1-29 0,-36-34-49 0</inkml:trace>
  <inkml:trace contextRef="#ctx0" brushRef="#br0" timeOffset="142">2931 5843 72 0,'-17'0'18'0,"17"0"-6"0,17 0-27 0,1 0-58 0</inkml:trace>
  <inkml:trace contextRef="#ctx0" brushRef="#br0" timeOffset="143">22431 14987 1 0,'0'0'3'0,"16"0"15"0,-16-17 12 0,-16 17-17 0,-17 0-4 0,-18-18 8 0,16 18-8 0,0-16-2 0,4-19 1 0,-21 2-1 0,1-1-1 0,-17-1 0 0,1-16-1 0,-1 2-1 0,17-20-1 0,0-15-1 0,-17 17 0 0,0-19 0 0,-16-16-1 0,-1-16 0 0,-34 16 1 0,18 2-1 0,-1-2 1 0,0-18-3 0,1 20 2 0,-18 14-1 0,-17 19 0 0,-32 34 0 0,15-2-2 0,16-16-2 0,-15-34-4 0,17 1-7 0,-17 0 0 0,33 15 1 0,34 36-5 0,1-1-6 0,-18 34 8 0,-1 16 13 0,20 2-1 0,-2 15 3 0,51 2-2 0,16 32-2 0,18 17 3 0,35 36 4 0,-18-18 4 0,1-2 5 0,15 2 3 0,-17 0 6 0,36 0 2 0,32 16-4 0,0-34-3 0,2 36-5 0,-2-2-2 0,-16-34 0 0,17 2 0 0,17 14-2 0,15-14 1 0,2 14-1 0,-18-31-4 0,2 16-2 0,-18-1 1 0,0 18 0 0,16-18 0 0,1 0 0 0,16-15-1 0,35-18 1 0,-35 0 1 0,19 0-1 0,-2-2 1 0,-1 2-2 0,-13-16 0 0,13-1 2 0,1-17-1 0,1-17 2 0,-17-17-2 0,-17-34 1 0,-17 0 2 0,-34-33-1 0,-18-52-1 0,-33-17 0 0,-33 18-25 0,15 117-58 0</inkml:trace>
  <inkml:trace contextRef="#ctx0" brushRef="#br0" timeOffset="144">3641 15054 5 0,'0'-67'16'0,"0"32"-4"0,0 35-1 0,0 35 0 0,0 32 3 0,0 1-2 0,18 33-3 0,-18 18-2 0,34 17-3 0,0 16-4 0,-1-18 1 0,-15 3 2 0,-1-2-2 0,18-68-1 0,-2-16 0 0,18 0 0 0,17-33 1 0,-1 15-1 0,1 0-1 0,-17-15 0 0,32-2 2 0,3 2-1 0,16-1 1 0,-19-17 1 0,20 0-2 0,16 16 0 0,16 2 0 0,1-1 1 0,-1-17-1 0,1 0 0 0,-19-17 1 0,-47-1 1 0,-21 18-1 0,2-33-1 0,-16 15 1 0,16-16 0 0,-34-16 0 0,16 0 0 0,2 15 0 0,-35 19 0 0,0-19-1 0,0-16 2 0,-18 2-1 0,-16-19-1 0,1-1 2 0,-18 2-3 0,-17 16 2 0,1-16 0 0,-3-19-2 0,-13 2 1 0,-19 0 1 0,18-1 1 0,-19-17-1 0,36 0 1 0,-18 35-1 0,17-1 0 0,-16 1 1 0,-2 50-3 0,19-1 1 0,-16 2-5 0,13-19-4 0,3 2 1 0,15-1-2 0,1 34 1 0,2 0 0 0,-3 0-1 0,3 0-8 0,-21-35-4 0,3 19 8 0,0 16 4 0,-18 16 3 0,0 53 5 0,-16 33 2 0,34-1-1 0</inkml:trace>
  <inkml:trace contextRef="#ctx0" brushRef="#br0" timeOffset="145">21381 12784 43 0,'-16'-68'28'0,"16"19"-18"0,0 15 4 0,16-1 2 0,-16 19-2 0,0 32-7 0,0 2 1 0,0 49-1 0,0-17 1 0,17 1-3 0,32-33 3 0,19-69 0 0,86-51-3 0,49-51 0 0,34-67-2 0,17 18-5 0,-34 50-40 0,-118 83-80 0</inkml:trace>
  <inkml:trace contextRef="#ctx0" brushRef="#br0" timeOffset="146">2321 16866 2 0,'0'0'3'0,"-68"-35"11"0,-16 19 0 0,32 16 1 0,19 0-9 0,33 0 3 0,51 34-5 0,34-1-5 0,50-15 1 0,17-1 3 0,70-1-3 0,132-16-1 0,-32-16 3 0,-51 16-1 0,203-35 1 0,-168 2 2 0,220-1 2 0,-87-1 3 0,239 2-5 0,-339-1 2 0,271-33-2 0,-119 16 0 0,18-17-2 0,-18 17 0 0,18 0-2 0,-36 18 1 0,-16-1 0 0,-15-1 0 0,-3-16 0 0,3 18-2 0,-36-1 2 0,-50-33-1 0,-36 16 2 0,-31 0 0 0,-69 18 0 0,-33-18 0 0,-68 0-1 0,-35-17 1 0,-32-17-1 0,-36-17 0 0,-16-33 0 0,0-18 0 0,0-32 0 0,0-36 0 0,-16 1 2 0,-19 34-3 0,-31 0 0 0,-20-34 0 0,-50 34 1 0,-16 32 0 0,-51 19-1 0,-35 33 1 0,-17 2-2 0,-32-2 3 0,-52-18-2 0,-33 3 0 0,-53-3 1 0,-14 20 0 0,-36 14-2 0,-32 19 1 0,-70-1 0 0,-50 18-1 0,-17 33 0 0,-16-1-1 0,-1 18-3 0,-16 35 1 0,-2508 3435-18 0,3355-2776 22 0,-121-405 1 0,19-70 0 0,16-65 0 0,35-53 0 0,68-85 0 0,101-32-1 0,85-34 6 0,67-19-4 0,51-15 5 0,1-1-4 0,-87 18 2 0,-99-19-4 0,-119 53-26 0,-137 15-56 0</inkml:trace>
  <inkml:trace contextRef="#ctx0" brushRef="#br0" timeOffset="147">11487 3286 1 0,'-16'0'1'0,"-54"-18"6"0,21 18 4 0,14 0-3 0,35 0 2 0,0 0-2 0,51 0 3 0,17 0 0 0,50 18-2 0,19-1-3 0,31-1-2 0,54-16-2 0,14-16 1 0,35-1-2 0,17 17 1 0,17 0-1 0,18-18 1 0,14 18-1 0,2 0 0 0,0 0 1 0,18 18-2 0,15-36 1 0,0 18 1 0,-16-16-1 0,34 16 2 0,-18 0-2 0,0 16 0 0,2 2 0 0,16-18-1 0,-18 0 0 0,-17-18 1 0,-14 2 0 0,-70-1 0 0,-70-1-1 0,-82 18 2 0,-100-16 1 0,-19 16 1 0,-35-17-3 0,-68 17-2 0,-49 17 2 0,-101 17-1 0,-69-1-2 0,-84 2 2 0,-52-2 0 0,-50-17 1 0,-35-16-2 0,0-16 3 0,36 16-1 0,51-17 0 0,99 34-2 0,137-17 2 0,169 0-5 0,135 0-22 0,35 0-51 0</inkml:trace>
  <inkml:trace contextRef="#ctx0" brushRef="#br0" timeOffset="148">20094 6384 0 0,'-18'-17'4'0,"-16"17"7"0,16-16 8 0,-15 16 4 0,-16 0-2 0,14 16-7 0,0-16-3 0,35 17-5 0,0-1-2 0,51 19 2 0,34-19 0 0,34 2-2 0,49-18-1 0,21 0 0 0,31 0 0 0,-35-18-2 0,-32 2 2 0,-68 16 0 0,-52-17 0 0,-50-1-1 0,-32 18-1 0,-70-16 0 0,-35 16-1 0,-15 16 1 0,-17 2 0 0,-67 15-2 0,99-15 1 0,37-1-1 0,65-17 1 0,34 16 1 0,36 2-2 0,49-36 2 0,103 2-1 0,17-19 1 0,49 19 0 0,-66-1-2 0,67 17 0 0,-135 0 2 0,-67 0-2 0,-53 0 3 0,-50 0-2 0,-51 0-1 0,-33 0 2 0,0 0 0 0,16 0 0 0,85 0-2 0,51 33-23 0,16-15-49 0</inkml:trace>
  <inkml:trace contextRef="#ctx0" brushRef="#br0" timeOffset="149">13824 15986 10 0,'0'0'0'0,"0"-18"12"0,-16 2-2 0,16 32 2 0,0 19 5 0,0 32-2 0,0 1-1 0,16-17-4 0,1-17 2 0,34-68 6 0,85-85-8 0,118-67-5 0,69-52-3 0,15 52-6 0,1 33-121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7:08:07.59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4641 1608 9 0,'18'-17'20'0,"-1"-34"12"0,-17-16-15 0,0 34-3 0,0-1-2 0,-17 34-3 0,17 34-2 0,-34 50 2 0,17 34-3 0,-17 19-3 0,0-19 0 0,16-34-1 0,3-17 1 0,-1-50 0 0,16-17 0 0,0-33 0 0,0-34-2 0,0-35 0 0,16-33 1 0,-16 15-3 0,15 20 1 0,3 49 1 0,-1 0-1 0,34 51 0 0,0 34 0 0,-18 50 1 0,2 18 2 0,-2 0-2 0,2-2 1 0,-19-14-2 0,18-52 0 0,-16-1 1 0,-2-15-2 0,-16-18-13 0,0 0-43 0,-16 0-21 0</inkml:trace>
  <inkml:trace contextRef="#ctx0" brushRef="#br0" timeOffset="1">4439 1879 24 0,'-18'0'29'0,"-15"-16"5"0,33-1-22 0,33 17-8 0,53-34-2 0,32 17-9 0,17 1-85 0</inkml:trace>
  <inkml:trace contextRef="#ctx0" brushRef="#br0" timeOffset="2">5473 1677 44 0,'0'-17'32'0,"33"17"-2"0,18-18-12 0,35-16-10 0,-3 17-6 0,19 1-4 0,-51 16-35 0,-34 0-26 0</inkml:trace>
  <inkml:trace contextRef="#ctx0" brushRef="#br0" timeOffset="3">5676 1779 33 0,'0'0'0'0,"-17"0"54"0,1 0-28 0,-2 16-10 0,52-16-1 0,16 0-5 0,18-16-1 0,34-1-4 0,-34-1-3 0,-35 18-4 0,-33 18-35 0,0-1-65 0</inkml:trace>
  <inkml:trace contextRef="#ctx0" brushRef="#br0" timeOffset="4">8707 1642 13 0,'0'-16'22'0,"0"-19"13"0,0 19-17 0,0 16-10 0,-33 0-3 0,-18 0-3 0,-15 16 1 0,-20 1 1 0,-17 1-1 0,21-2-2 0,-4 2 1 0,53-18-1 0,-2 17 1 0,18-1 2 0,17-16 1 0,-18 0-1 0,18 18-1 0,0 15 2 0,0 35 0 0,18 34 1 0,-1 16-1 0,-17 51-2 0,0 119 0 0,0-84-2 0,17-18 2 0,-17-33-2 0,0-1 2 0,0-33 0 0,0-19 2 0,0-31-3 0,0-36 0 0,18 2-1 0,-2-19 1 0,35-16 1 0,32 0 0 0,20 0-1 0,34-16 0 0,-36-1-2 0,-34 17 0 0,-15 0-9 0,-36 0-48 0,1 0-43 0</inkml:trace>
  <inkml:trace contextRef="#ctx0" brushRef="#br0" timeOffset="5">9249 1642 47 0,'0'-16'16'0,"0"-35"13"0,0 33-9 0,0 1-8 0,0 17-4 0,19 35 1 0,-19 16 0 0,0 51-1 0,16-2-1 0,-16 2-2 0,17-16-2 0,-17-37-1 0,0-15-1 0,0-17 0 0,0-17-4 0,0-33-41 0,0 15-41 0</inkml:trace>
  <inkml:trace contextRef="#ctx0" brushRef="#br0" timeOffset="6">10420 1591 55 0,'0'0'0'0,"0"-16"41"0,16-19-18 0,1 35-8 0,-17-16-2 0,0 16-4 0,0 0-5 0,0 51 4 0,0 34-2 0,18 17-3 0,-2-18-2 0,1 0 1 0,-17-15-2 0,0-36-2 0,0 0-39 0,0-15-58 0</inkml:trace>
  <inkml:trace contextRef="#ctx0" brushRef="#br0" timeOffset="7">9335 2727 37 0,'0'-18'30'0,"-16"-15"5"0,16 15-15 0,0 18-8 0,0 18-2 0,0 50 1 0,0 16-2 0,0 18-5 0,0-17-2 0,0-19-1 0,0-32 0 0,0-17-1 0,0-17-2 0,16 0-30 0,1-33-74 0</inkml:trace>
  <inkml:trace contextRef="#ctx0" brushRef="#br0" timeOffset="8">10673 2556 53 0,'18'-32'26'0,"-2"32"-3"0,1-17-9 0,-17 17-3 0,-33 0-5 0,-19 0-3 0,3 17-1 0,-2-17 0 0,-1 0 0 0,1 0-1 0,16 0 0 0,19 16 0 0,16 0 0 0,0 35 1 0,16 0 0 0,-16 18-1 0,19-36-1 0,-3 2 1 0,-16-19-1 0,17 1 3 0,1-17-2 0,-2-17-1 0,17 1 1 0,19-1-2 0,-1-1 2 0,-1 18-1 0,1 18 0 0,-17 15 1 0,-17 18 2 0,-17 17-1 0,-17-17 1 0,-34-17 1 0,0-17 0 0,1-1-2 0,-17 17-1 0,-19-33 0 0,53 0-1 0,-2-33-7 0,0-34-95 0,35 50 50 0</inkml:trace>
  <inkml:trace contextRef="#ctx0" brushRef="#br0" timeOffset="9">10962 1457 9 0,'0'-17'33'0,"-18"-1"-1"0,18 2-13 0,0-19-6 0,18 35-4 0,31-16-2 0,3-1 0 0,33-1-1 0,-2 18-3 0,-32-16 0 0,-16 16 0 0,-18 16 0 0,1 2-2 0,-2-1 2 0,1 50 0 0,-1-16 2 0,2 16-1 0,-1 35 0 0,-17 0 0 0,17 0-1 0,-17 0 0 0,18-2-1 0,-18 2 0 0,16 18-1 0,-1-3-2 0,-15-48 2 0,0 15-1 0,18-17 1 0,-18 2 0 0,17 15 0 0,-17-33-1 0,0 0 1 0,0 0-1 0,0 0 0 0,0-34 1 0,0 17 0 0,-17-17 0 0,-1-1 2 0,3 0-1 0,-36 1 0 0,0 17 1 0,-17-17 0 0,17 1 1 0,-15-2-3 0,14 2 0 0,-15-18 0 0,32 0 0 0,-16 0-1 0,18-18-59 0,15 2-34 0</inkml:trace>
  <inkml:trace contextRef="#ctx0" brushRef="#br0" timeOffset="10">13654 1965 38 0,'0'0'17'0,"-16"0"11"0,-1 0-11 0,17 0-4 0,17-35-2 0,17-16-6 0,34-33-2 0,-35-18-2 0,2 0 0 0,-35 51 0 0,16 19-2 0,-16 32 1 0,-16 32-1 0,16 36 2 0,16 1-1 0,36-2 0 0,-3 1 0 0,-31-17 0 0,-1 0 0 0,-34-17 1 0,-17-17-1 0,-34-1 1 0,18-16-1 0,-1 0 0 0,16-16 0 0,2-1 0 0,33 17 0 0,0 0 0 0,33 0 0 0,-14 17 1 0,14 17 0 0,18-1-1 0,17-17 2 0,-1-16-2 0,18-49 1 0,-34-2 1 0,-16-18-2 0,-20-15 1 0,3 0 0 0,-36 33-1 0,3 17 4 0,-3 34-2 0,18 16-1 0,18 70 1 0,15-2-1 0,16 18 0 0,3-35 0 0,-1-49-1 0,0-36 3 0,0-33-4 0,-1-16 2 0,-34-34-1 0,-16 32 0 0,0 53 1 0,-16 32 0 0,-1 70 1 0,17 32 3 0,0 17-3 0,0-17 1 0,0-16 1 0,-33-51 5 0,-1-34-2 0,0-34-2 0,0-34-2 0,34-33-4 0,16-19-5 0,36 3-15 0,-3 14-28 0,-31 70-41 0</inkml:trace>
  <inkml:trace contextRef="#ctx0" brushRef="#br0" timeOffset="11">14605 1779 71 0,'0'0'8'0,"-19"-35"16"0,19 2-14 0,52-1-5 0,-1 34-2 0,-18 51 0 0,-16 16 0 0,1 17 0 0,-18-15 0 0,0-36 0 0,0-15-1 0,0-18 1 0,0-34 0 0,0-34-2 0,16-1-1 0,17-31 0 0,2 32 0 0,16 50-1 0,0 36 1 0,-1 50 1 0,-15 50 0 0,-19-34 0 0,1-15 0 0,-17-52 3 0,0-1 4 0,-17-67-4 0,17-16-3 0,17-19-2 0,-1-14 1 0,36 14 0 0,-18 52 0 0,-1 34 0 0,-15 34-1 0,16 52 2 0,-16-19 0 0,-18 1-1 0,0-1-2 0,0-16-20 0,0-16-96 0</inkml:trace>
  <inkml:trace contextRef="#ctx0" brushRef="#br0" timeOffset="12">15367 1779 72 0,'0'-17'20'0,"0"-17"8"0,16-1-18 0,19 2-5 0,14 33-3 0,-14 33 0 0,0 36-1 0,-35-3 0 0,0 3 1 0,0-36-1 0,0-15 0 0,0-18 1 0,0 0 0 0,0-51-1 0,16-18-1 0,1-31 0 0,33 32 0 0,-32 34 0 0,31 16 0 0,-31 52 1 0,-1 35 0 0,18 32 0 0,-19-16 1 0,1-34-1 0,-1-34 0 0,2-1 0 0,-18-32 1 0,17-35-2 0,-1-17 1 0,1-16-2 0,18-1 0 0,-19 34 1 0,17 33 1 0,-15 1-2 0,-1 34 2 0,0 17 1 0,1 35 0 0,15-1-1 0,-17 16 0 0,19-33 1 0,15-35-1 0,17 2-1 0,19-52 2 0,-18-17-2 0,-17 0 0 0,-36-33 0 0,-15 16 0 0,-15-1 1 0,-19 53-1 0,-18-2 0 0,36 69 1 0,-1 18 0 0,34 33 0 0,34-35 0 0,15 1-1 0,20-52 1 0,-18-16-2 0,-17-16 1 0,0-35 1 0,-34-33-2 0,-1-18 0 0,-16-18 1 0,0 36-1 0,0 33 3 0,0 35-1 0,-16 32 1 0,16 53 2 0,0 48 0 0,33 3-2 0,2-20-1 0,-2-49-1 0,1-16-1 0,18-35-22 0,-3-17-75 0,-49-1 46 0</inkml:trace>
  <inkml:trace contextRef="#ctx0" brushRef="#br0" timeOffset="13">16772 1608 70 0,'0'0'14'0,"-34"0"17"0,18-17-17 0,32 17-14 0,52-16-18 0,-17 32-77 0</inkml:trace>
  <inkml:trace contextRef="#ctx0" brushRef="#br0" timeOffset="14">17061 1846 88 0,'0'0'28'0,"16"-18"0"0,17-15-14 0,37-18-5 0,-37 0-7 0,1-34-1 0,-34 17-2 0,-51 36-4 0,0 15 0 0,16 34 0 0,19 15 1 0,16 3 3 0,34 16 1 0,18-35 0 0,-19 19 1 0,1-1 2 0,-17 17 1 0,18-18-3 0,-4 18 1 0,4-18-1 0,16-15 0 0,0-36-1 0,17 2 0 0,-33-35 0 0,-19-17 0 0,-16 1 0 0,0-2 1 0,0 52 3 0,0 1 1 0,-16 67 1 0,32 16-1 0,1 2-4 0,16-3 0 0,2-31-4 0,-2-19-23 0,1-16-85 0</inkml:trace>
  <inkml:trace contextRef="#ctx0" brushRef="#br0" timeOffset="15">17570 1389 77 0,'0'0'0'0,"-18"-18"29"0,1 2-23 0,34 32-12 0,1 2-58 0</inkml:trace>
  <inkml:trace contextRef="#ctx0" brushRef="#br0" timeOffset="16">18026 1591 39 0,'17'-16'39'0,"17"-2"-9"0,-17 1-10 0,-1 1-7 0,-32 0-6 0,-1-1-2 0,-34 17-2 0,16 17 2 0,2 15 2 0,-1 36-2 0,34 1 0 0,18-2-2 0,15-16 0 0,1-18 3 0,18-15 0 0,15-18-1 0,-15-18-4 0,-19 2-5 0,-17-1-86 0,-16 17 15 0</inkml:trace>
  <inkml:trace contextRef="#ctx0" brushRef="#br0" timeOffset="17">19568 1879 13 0,'0'0'20'0,"0"-16"15"0,-16 16-19 0,-3 0-5 0,3 0-2 0,-1 0-3 0,-34 0-1 0,0-35 1 0,-15 2-1 0,-4-34-2 0,37-35-1 0,17-51-2 0,16 69 6 0,0 15-5 0,16 3-1 0,17 32 0 0,-15 17 0 0,16 50-4 0,-34 86 1 0,-17 17 4 0,-51-19 0 0,17-14 0 0,0-2-1 0,18-16 1 0,15-17 0 0,18-34 1 0,51-17 4 0,0-17-2 0,33-35-1 0,2-32 2 0,15-1-2 0,-17 1-1 0,-14-35 0 0,-37 33 0 0,0 18-1 0,-16 34-3 0,1 1-6 0,-18 32-46 0,0-16-12 0</inkml:trace>
  <inkml:trace contextRef="#ctx0" brushRef="#br0" timeOffset="18">20330 1660 62 0,'0'-18'15'0,"-16"2"15"0,16-19-16 0,51 35-6 0,68-16-4 0,15-2-3 0,-32 1-2 0,-18 1-14 0,-67 0-92 0</inkml:trace>
  <inkml:trace contextRef="#ctx0" brushRef="#br0" timeOffset="19">20533 1338 66 0,'-16'0'13'0,"16"-18"12"0,0 18-17 0,0 35 0 0,0 32 1 0,0 35-5 0,16 16-3 0,1-16-1 0,-17-34-7 0,0-17-46 0,0-35 3 0</inkml:trace>
  <inkml:trace contextRef="#ctx0" brushRef="#br0" timeOffset="20">21008 1457 61 0,'0'-35'23'0,"-17"-32"-1"0,34 32-13 0,-1 19-4 0,2 16-2 0,-1 67 2 0,0 19-2 0,1 14-1 0,-3-15-1 0,3-34-1 0,-2-16 1 0,1-35 1 0,-1-17-3 0,3-34 1 0,-3-34 0 0,1 1-1 0,1-18 1 0,-18 33 0 0,16 36 0 0,-16 17-1 0,33 49 1 0,19 1 1 0,-1 17-1 0,50-18 0 0,1-33-1 0,-18-16 1 0,-32-19-1 0,-19 2 1 0,-33-18 1 0,-17 35 4 0,-17 16-6 0,-33 16-3 0,51 52 8 0,-2 34 2 0,18-2-1 0,18-15 0 0,31-34 0 0,3-51-3 0,-3-16-5 0,3-1-116 0</inkml:trace>
  <inkml:trace contextRef="#ctx0" brushRef="#br0" timeOffset="21">23008 1508 19 0,'0'0'13'0,"0"-35"25"0,0 2-17 0,-18-18-10 0,1 0-6 0,-34 17 0 0,-17 17-1 0,0 17 1 0,19 51 1 0,14 17-2 0,18 17 0 0,34-19-3 0,18-15 1 0,14-33-1 0,19-18-1 0,-17-51 1 0,-18-16-1 0,-15-35 0 0,-18 16 2 0,0 20-1 0,0-19-2 0,0 16 2 0,0 18-3 0,-18 34 5 0,2 52-1 0,-1 83-1 0,34 68 0 0,34-49 0 0,17-70 0 0,34-34 1 0,-1-33-2 0,-33-51-1 0,-34-33 0 0,-17 0 0 0,-17 15-1 0,-35 36 2 0,-14 17 0 0,31 65 0 0,1 37 1 0,34-1 0 0,50-19-1 0,36-32-1 0,14-34 1 0,-14-51 0 0,-36-32 0 0,-33-19 1 0,-16 34 1 0,-18-34-4 0,0 35 2 0,-18 16 1 0,1 33 2 0,0 69 4 0,1 136-5 0,16 17 4 0,0-18-1 0,0-17-1 0,0-50-1 0,16-36-2 0,1-48 2 0,34-35-1 0,-18-51-2 0,-15-33-1 0,-1-18-5 0,-34-16-5 0,-50-19 5 0,-1 70 5 0,0 51-1 0,33 16 1 0,19 16 0 0,102-16-1 0,31-16-3 0,19-35 2 0,-17-17 1 0,-86-1 3 0,-17 36 3 0,-16 0-3 0,0 66-1 0,0 69 5 0,0 0-4 0,35-18 0 0,0-17-4 0,-2-32-33 0,-17-35-50 0</inkml:trace>
  <inkml:trace contextRef="#ctx0" brushRef="#br0" timeOffset="22">24090 1169 56 0,'0'0'6'0,"0"0"2"0,0 0-12 0,0 0-49 0</inkml:trace>
  <inkml:trace contextRef="#ctx0" brushRef="#br0" timeOffset="23">24380 1355 51 0,'-19'-17'35'0,"3"-17"-15"0,16 17-8 0,16-16-9 0,3 15 0 0,32 18-3 0,-2 84 2 0,-30 2 0 0,-19-1-1 0,0-36 1 0,16-32 0 0,1-17-1 0,1-33 1 0,15-34-3 0,0-1 2 0,2-1 0 0,-19 20 1 0,1 32-1 0,34 17-3 0,-16 66 3 0,-19 36 2 0,17-16-1 0,2-54-1 0,0-15 1 0,-2-17 0 0,16-49 0 0,-14-19-2 0,-18-34-1 0,1 68 6 0,-2-16-6 0,-16 16 0 0,17 34 5 0,-1 34-6 0,19 50 3 0,0 0-1 0,14-15 2 0,19-36-2 0,-17-17 0 0,0-32 1 0,17-35-1 0,-35-16 0 0,-16-19 3 0,0 20-2 0,-17-3-3 0,0-16 1 0,0 1 2 0,0 33-2 0,0 51 2 0,0 0 2 0,0 67 0 0,0 53-3 0,18 32 2 0,-2-50 0 0,35-17 0 0,1-52-2 0,48-33 2 0,-15-16-1 0,-17-35-1 0,-17-35-1 0,-35 35 2 0,-16 2-1 0,0-2-1 0,-16 34 0 0,-17-1 2 0,-2 87-4 0,18 48 4 0,34-31 0 0,34-35-1 0,17-19 0 0,0-32-2 0,-1 0-17 0,-33-32-51 0,-34 15 12 0</inkml:trace>
  <inkml:trace contextRef="#ctx0" brushRef="#br0" timeOffset="24">25447 1118 65 0,'0'0'0'0,"33"-18"37"0,19 1-36 0,32 17-4 0,0-16-85 0</inkml:trace>
  <inkml:trace contextRef="#ctx0" brushRef="#br0" timeOffset="25">25041 965 44 0,'0'0'37'0,"-18"-16"-14"0,18 16-4 0,18 0-7 0,-18 16-29 0,0-16-83 0</inkml:trace>
  <inkml:trace contextRef="#ctx0" brushRef="#br0" timeOffset="26">26971 1254 2 0,'0'-18'13'0,"0"-15"26"0,0-18-14 0,-16-18-12 0,16 53-3 0,-18-2-1 0,18 1 0 0,18 52 4 0,-18 16-5 0,-18 118-2 0,18 17 2 0,0 18-2 0,0 16-1 0,18-18 0 0,-2 172-1 0,-16-171 0 0,0-17-1 0,-16-67-1 0,16 101 1 0,-18-51 0 0,18 1-1 0,0-1 0 0,0-18 0 0,0-31 0 0,0-3 0 0,18-14 0 0,-18-35 1 0,0-1-1 0,0-34 1 0,16 2-1 0,-16-35-2 0,0 0 1 0,0 0-3 0,0-35-22 0,-34 2-113 0</inkml:trace>
  <inkml:trace contextRef="#ctx0" brushRef="#br0" timeOffset="27">28310 1134 3 0,'17'-16'12'0,"-17"-2"26"0,34 1-13 0,-17-17-10 0,-17 17-6 0,0 17-4 0,-33 17 0 0,-19 1-1 0,-15-2-2 0,-3 19 2 0,4-19-1 0,15 2 1 0,0-1 2 0,18-17-3 0,15 16 3 0,1 19-2 0,17 65-2 0,0 2 4 0,0 16-2 0,0 19 0 0,-17 32 1 0,-1-16-2 0,2 16 1 0,-1 68-4 0,1-102 2 0,-2 1-1 0,18-34 0 0,18-36 2 0,-2-15-2 0,1-33 1 0,34-1 1 0,33-17-1 0,19 0 0 0,16 0-2 0,-18 0-1 0,-50 0-2 0,-18 0-6 0,-17-17-21 0,3-52-60 0,-19 53 44 0</inkml:trace>
  <inkml:trace contextRef="#ctx0" brushRef="#br0" timeOffset="28">28717 983 39 0,'0'0'0'0,"0"0"33"0,0-18-15 0,-18 18-4 0,18 18-1 0,0 15-1 0,0 0-1 0,-17 1-2 0,17 35-1 0,-33 50-4 0,33 16 0 0,0-50-1 0,0-36-1 0,0-14-1 0,0-19-1 0,0-16 0 0,0-16-6 0,-17-2-25 0,17-15-70 0</inkml:trace>
  <inkml:trace contextRef="#ctx0" brushRef="#br0" timeOffset="29">29462 1083 52 0,'0'0'0'0,"0"0"34"0,17-34-12 0,1 17-9 0,-18 1-8 0,0 16 5 0,0 16 1 0,-18 52-4 0,1 86-2 0,1-37-4 0,16-31 0 0,0-35-1 0,0-19-8 0,0 3-46 0,-19-19-10 0</inkml:trace>
  <inkml:trace contextRef="#ctx0" brushRef="#br0" timeOffset="30">28479 2116 38 0,'0'-17'26'0,"0"-17"3"0,16 17-9 0,2 17-4 0,-18 17-4 0,-18 52-2 0,18-2-4 0,-16 86-2 0,16-85-2 0,0-34-2 0,-17-17 1 0,17-17-6 0,0 0-24 0,17-35-80 0</inkml:trace>
  <inkml:trace contextRef="#ctx0" brushRef="#br0" timeOffset="31">29327 1965 63 0,'0'0'0'0,"0"-17"23"0,0-1-10 0,-35 18-8 0,18 0-1 0,-16 0-3 0,-18 18 1 0,0-1-1 0,18-17 1 0,15 16 1 0,1 2 0 0,17-1 0 0,0 15 2 0,0 3-1 0,17 16-1 0,-17-17-1 0,0-17 0 0,18-1-1 0,-2-16 1 0,17 0-2 0,37-16 0 0,-21-19 1 0,19 35-1 0,-33 0 3 0,14 35 1 0,-30 32-1 0,-19 17-3 0,-35-49 5 0,-33-19 0 0,17 2-2 0,-33-1-1 0,32-17-1 0,3 0-4 0,31-17-16 0,36-52-97 0</inkml:trace>
  <inkml:trace contextRef="#ctx0" brushRef="#br0" timeOffset="32">29766 881 48 0,'0'0'9'0,"0"-34"19"0,0 17-13 0,35-17-9 0,0 17-4 0,31 17-1 0,2 0 2 0,-1 17-1 0,-32 17 4 0,-18 17-1 0,1 0 0 0,-2 33 5 0,17 85-4 0,-16 17-1 0,18-17 1 0,-35 2 1 0,16-3 1 0,-16-31-2 0,-16-3-1 0,-36 3-1 0,-15-53 0 0,-1-50-1 0,-51-17-2 0,1-1-6 0,16-16-42 0,34-16-63 0</inkml:trace>
  <inkml:trace contextRef="#ctx0" brushRef="#br0" timeOffset="33">27598 4131 22 0,'0'-16'11'0,"-33"-2"24"0,15 1-10 0,1-15-11 0,17-3-5 0,0-16-4 0,51 0-1 0,17 18-2 0,0 15 1 0,-1 18-2 0,-15 18 1 0,-3 33-1 0,3-18 0 0,15-15 0 0,3-1 2 0,-37-52 1 0,-17 2 0 0,1-18-2 0,-17 17-1 0,-17 17-6 0,17 1-33 0,-16-1-54 0</inkml:trace>
  <inkml:trace contextRef="#ctx0" brushRef="#br0" timeOffset="34">28801 3572 73 0,'0'-49'11'0,"17"15"5"0,-34 17-8 0,-18 34-5 0,2-17-1 0,-35 16 0 0,19 2 0 0,14-1 2 0,19-1 0 0,-3-16-1 0,19 16 0 0,0 1 2 0,0 17 1 0,19 52-1 0,-19-19-1 0,16 52 1 0,-16 34-1 0,0 16-1 0,0 33 0 0,0-16-1 0,17-32-1 0,-17-19 1 0,0-16 0 0,34-36-1 0,-17-15 0 0,33 1 0 0,-16-35 0 0,17-17 0 0,1-1 0 0,15-16 1 0,-15-16-5 0,-3 16 1 0,2 0-17 0,-17-35-27 0,-16 19-40 0</inkml:trace>
  <inkml:trace contextRef="#ctx0" brushRef="#br0" timeOffset="35">29462 3421 11 0,'0'-34'26'0,"0"-1"17"0,0 35-23 0,0 18 0 0,0 15-9 0,0 18-2 0,0 0-1 0,0 16-3 0,0-32-3 0,0-19-1 0,0 19 0 0,0 32 0 0,0-16 0 0,0-16 1 0,0-19-2 0,0 1 0 0,-16-17-2 0,-3 0-22 0,38 16-78 0</inkml:trace>
  <inkml:trace contextRef="#ctx0" brushRef="#br0" timeOffset="36">30343 3352 27 0,'-17'-33'28'0,"-1"17"-3"0,18-19-11 0,0 35-2 0,0-16-1 0,0 16-3 0,-16 16-1 0,16 35 2 0,-17 33-1 0,17 18-2 0,17 0-2 0,-17-17-1 0,16-34-2 0,-16 0-1 0,0-34-5 0,-16 32-40 0,16-49-22 0</inkml:trace>
  <inkml:trace contextRef="#ctx0" brushRef="#br0" timeOffset="37">29292 4556 9 0,'-17'0'11'0,"17"-17"29"0,0-1-16 0,-18 2-7 0,3-1-7 0,-19 17-2 0,0 0-1 0,16 33 0 0,-15 18 0 0,17 16-1 0,16 2-1 0,16-1-2 0,1-1-1 0,17-16 1 0,34-51 2 0,-18 0-2 0,1-34 0 0,-16-16-1 0,-19-1 0 0,1-18-1 0,-34-16-1 0,-34 19 0 0,-17 32-3 0,1 17-2 0,-1 50-16 0,51 2-23 0,17-3-32 0</inkml:trace>
  <inkml:trace contextRef="#ctx0" brushRef="#br0" timeOffset="38">30189 4386 14 0,'0'0'0'0,"0"-34"47"0,0 17-15 0,0 17-13 0,0 0-9 0,0 17-1 0,-33 34 0 0,17 16-2 0,-1-16-1 0,1 0-3 0,16 0 0 0,16-35-1 0,1-16 1 0,32 0 0 0,21 0-1 0,-3-16-2 0,18-2 0 0,-52 1-3 0,2 17-4 0,-35 0-18 0,-18 0-46 0,18 0 25 0</inkml:trace>
  <inkml:trace contextRef="#ctx0" brushRef="#br0" timeOffset="39">30292 4470 24 0,'0'-16'31'0,"0"-19"6"0,16 2-17 0,2 33-8 0,-1 0-1 0,-17 17-2 0,17 50 0 0,-17 19-2 0,0-3-3 0,18-14-2 0,-18-1-1 0,0-34 0 0,0-17-1 0,-18-1-1 0,18-16-10 0,-17 0-21 0,0-16-73 0</inkml:trace>
  <inkml:trace contextRef="#ctx0" brushRef="#br0" timeOffset="40">30715 3217 13 0,'0'-33'26'0,"0"-19"12"0,17 1-17 0,17 34-12 0,17 1-3 0,17 0-1 0,0 16-2 0,-17-17 1 0,-18 17-1 0,-16 17 0 0,-1 15-3 0,2 19 3 0,-1 35 3 0,0 16 1 0,-17-2-2 0,0 37 1 0,0 15-1 0,0-17-1 0,0 0-1 0,18 0 0 0,-18-15 0 0,0-18 0 0,0-2-2 0,0-14 0 0,-18-3 0 0,18-32 0 0,-17 0-1 0,0 0 1 0,17-16-2 0,-34-1 2 0,1-1 0 0,0 0-1 0,-2-15 2 0,-33-18 1 0,17 17-1 0,-33-34 0 0,16-1-2 0,0-15 0 0,0 0-19 0,17-1-110 0</inkml:trace>
  <inkml:trace contextRef="#ctx0" brushRef="#br0" timeOffset="41">29733 3370 5 0,'0'-18'19'0,"17"-31"19"0,-17 32-19 0,-17-1-12 0,-17 18-2 0,0 0 2 0,0 0-1 0,-17-16-2 0,-16 16 2 0,0 0-2 0,-19 0-1 0,1 16 1 0,1 2 1 0,33 15-1 0,18 18 0 0,-2 17-1 0,-16 34-1 0,18-2 1 0,15 3-1 0,18-19 0 0,51 0 0 0,0-33 0 0,17-16-1 0,34-19 1 0,34-32-2 0,-35 16-1 0,18-51 3 0,-35-17 0 0,-16 1 2 0,-34-52-2 0,-1-33-1 0,-49 33 0 0,-19 17-3 0,-49 51-4 0,-35 69-13 0,2 48-41 0,98-31 4 0</inkml:trace>
  <inkml:trace contextRef="#ctx0" brushRef="#br0" timeOffset="42">30444 4217 4 0,'17'-17'9'0,"17"17"11"0,-34-18 11 0,17 2-13 0,-17 16-9 0,-33-18-2 0,-2 18-2 0,-15-17 2 0,-1 17-3 0,0 0 0 0,-17 17-1 0,17 17 1 0,-15 17 1 0,-4 18-1 0,37 15-2 0,-18-16 1 0,16-1 0 0,19 17-1 0,16 1 0 0,0-34 0 0,34 18 0 0,34-3-1 0,0-15 0 0,16-16-1 0,19-19 1 0,16-16 0 0,-18-33-1 0,-1-18 3 0,-14-16-1 0,-53-35 1 0,1-35-1 0,-34-14-1 0,-83 33-3 0,-105 32-17 0,70 86-77 0</inkml:trace>
  <inkml:trace contextRef="#ctx0" brushRef="#br0" timeOffset="43">26819 6249 19 0,'0'0'0'0,"0"-51"35"0,-16 33-13 0,16 1-10 0,-18 1 0 0,-16-2-4 0,0 1-3 0,1 1 1 0,-19 32 1 0,3 19 0 0,14 50 1 0,19 17-4 0,32 15-2 0,52-48-1 0,16-18 0 0,19-18 1 0,-36-33-1 0,0-33-1 0,-33-18 2 0,-1-18 0 0,2-15 0 0,0-51-1 0,-35 15 0 0,0 37 0 0,-35 32 1 0,0 51 0 0,19 34-2 0,-1 50 1 0,50 52-1 0,2 16 0 0,0-50 0 0,-19-35 0 0,1-33 0 0,-17-34 2 0,0-16-2 0,0-53 1 0,0 2-2 0,16-17 1 0,19 16 0 0,16 17 0 0,-1 51-1 0,-15 0 1 0,-19 68 0 0,1 16-1 0,-17 1 1 0,18-17-2 0,-18-18-6 0,33-17-24 0,18-16-84 0</inkml:trace>
  <inkml:trace contextRef="#ctx0" brushRef="#br0" timeOffset="44">27751 6384 46 0,'0'-33'22'0,"0"-35"3"0,-18 17-11 0,-15 17-5 0,-18 34-3 0,16 16-1 0,-14 19 0 0,31 50 0 0,18 16-2 0,0-34-1 0,34 2-1 0,-1-53 2 0,18-16-1 0,-16-16-1 0,-2-18 1 0,-15-17-2 0,-1-35 2 0,-1 20 0 0,-16-19-1 0,0 68-2 0,-16-1 1 0,16 36 1 0,0 66 0 0,16 0 1 0,3 2-2 0,30-19 0 0,2-33 1 0,34-34 0 0,-17 0-2 0,-17-34 2 0,-18-33-1 0,-33-19 0 0,0 2 0 0,-17 17-1 0,-16 50 2 0,17-1-3 0,16 53 1 0,33-1 0 0,35-1-1 0,-17-49 1 0,-2-19 0 0,-31-16 2 0,-18-16 1 0,17 16-1 0,-34 51 0 0,17 51 0 0,0 51 0 0,0 0 1 0,17-2-1 0,0-14-2 0,1-52 0 0,-2-18-13 0,34-32-84 0</inkml:trace>
  <inkml:trace contextRef="#ctx0" brushRef="#br0" timeOffset="45">28970 6334 73 0,'-15'-18'18'0,"-3"18"-2"0,69 0-9 0,-18-33-5 0,1-1-1 0,-34-1 0 0,-18 1 1 0,-15 1-1 0,-16 33 1 0,-3 0 0 0,34 51 2 0,2 16 1 0,16 19-1 0,51-2-1 0,33-33-2 0,1-17-1 0,0-17 1 0,16-52 0 0,-33-16 0 0,-17-16 0 0,-18-17-2 0,-14-2 1 0,-54 35 1 0,-16 35-2 0,-17 16 2 0,33 16-1 0,20 35 0 0,30 18 1 0,55-18-2 0,-19-1 0 0,-35 17 2 0,1 19 0 0,-17-19 2 0,0 0-1 0,0-16-1 0,16-16-1 0,19-19-5 0,16 2-22 0,-18-36-51 0</inkml:trace>
  <inkml:trace contextRef="#ctx0" brushRef="#br0" timeOffset="46">29665 6316 51 0,'0'-33'19'0,"-34"-36"15"0,34 35-13 0,0 17-11 0,34 17-8 0,-17 17-1 0,0 35-1 0,1 50 0 0,-18-18-1 0,0-33 0 0,0-34 2 0,0-17 1 0,16-17 2 0,-16-52-1 0,33 3 0 0,2-36-1 0,0 17-1 0,31 17-1 0,-32 52 0 0,-17 16-1 0,0 49 2 0,-17 37 1 0,-17 32-1 0,17-34 1 0,17-33-1 0,34-33 1 0,17-18-3 0,16-34-10 0,-68-17-94 0</inkml:trace>
  <inkml:trace contextRef="#ctx0" brushRef="#br0" timeOffset="47">28581 6316 40 0,'0'0'0'0,"0"0"56"0,0 0-3 0,17 0-73 0,-17 18-92 0</inkml:trace>
  <inkml:trace contextRef="#ctx0" brushRef="#br0" timeOffset="48">30579 6096 22 0,'0'-17'21'0,"-16"17"9"0,16-16-13 0,0 49-8 0,0 18 1 0,16 16-3 0,3 19-1 0,-3-35-3 0,19-2 0 0,-2-31 1 0,0-18-1 0,18-34-2 0,0-16 0 0,17-19 2 0,-17-16-2 0,-17-32 0 0,0 32 0 0,-34 34-1 0,-16 51 0 0,-19 0 0 0,18 51 0 0,-17 0 0 0,68 32 0 0,0-32 0 0,17 18-1 0,-2-1 2 0,-14-17-1 0,-52-35 1 0,-1 1 0 0,-31-17-1 0,-19 0-5 0,-34-17-35 0,68 1-42 0</inkml:trace>
  <inkml:trace contextRef="#ctx0" brushRef="#br0" timeOffset="49">30665 5843 43 0,'-16'-17'27'0,"-19"-1"-22"0,19 53-62 0</inkml:trace>
  <inkml:trace contextRef="#ctx0" brushRef="#br0" timeOffset="50">27733 7756 5 0,'0'-18'27'0,"0"-33"11"0,18 17-13 0,-18 1-9 0,33 16-4 0,19 17-3 0,-3 33-2 0,21 53-2 0,-21 16 0 0,21-2-4 0,-37-14 1 0,-17-1-3 0,1-52 1 0,-17 0-4 0,0-15-16 0,0-18-56 0,0 0 36 0</inkml:trace>
  <inkml:trace contextRef="#ctx0" brushRef="#br0" timeOffset="51">28004 7840 41 0,'0'-16'10'0,"-16"-19"21"0,-1 35-15 0,1 18-6 0,-2 33-1 0,1 15-1 0,-18 20-1 0,19-19-3 0,-1 0 0 0,1-32-2 0,-2-19-2 0,18 1-2 0,0-34-24 0,0-17-64 0</inkml:trace>
  <inkml:trace contextRef="#ctx0" brushRef="#br0" timeOffset="52">28123 7467 18 0,'-16'-33'33'0,"16"-1"-4"0,16 1-10 0,1-2-6 0,18 19-7 0,-2 16-2 0,-33 16-2 0,34 52 2 0,-34-17-2 0,-16 16 0 0,-2-32 1 0,18-19 1 0,-17 2-1 0,17-18 0 0,0 0 1 0,35 0-1 0,-2-18-1 0,18-15 1 0,17-1 1 0,-19-17-2 0,-30 34-1 0,-19-1-2 0,0 36-10 0,-19 15-93 0</inkml:trace>
  <inkml:trace contextRef="#ctx0" brushRef="#br0" timeOffset="53">28546 7908 13 0,'0'0'19'0,"19"-17"4"0,-19 1-8 0,-19-1-3 0,19 17-1 0,-16 0-4 0,-1-18 0 0,-1 18 1 0,2 0-1 0,-1 0 1 0,1 0-2 0,-3 0-1 0,19 0-1 0,35 0-2 0,33-16 1 0,0 16-1 0,16 0-2 0,-16 0 1 0,0-17-1 0,-17 17 1 0,-35-18-2 0,2 18 1 0,-18 0 1 0,0 0-1 0,-34 0 0 0,-17 0 0 0,-1 0 0 0,3 0 1 0,-19 0-1 0,17 0 0 0,-1 0 0 0,19 18 1 0,33-1-2 0,-18-17 1 0,53 0 0 0,33 0-3 0,33 0-26 0,-50-17-62 0</inkml:trace>
  <inkml:trace contextRef="#ctx0" brushRef="#br0" timeOffset="54">29257 7653 4 0,'0'0'0'0,"0"-33"26"0,0 16-10 0,0 1-7 0,0 16 2 0,0-18 2 0,0 2-2 0,0 16 0 0,-15 0-3 0,15 0-1 0,-16 0-1 0,-2 16-1 0,-16 18 2 0,0 34-1 0,17 34-1 0,17 0-3 0,0 16 0 0,0-34-1 0,33-33 0 0,2-18 0 0,0-15 1 0,14-36-1 0,-16 1 0 0,-14-16-1 0,-3-17 0 0,-32-1 0 0,-36 16 1 0,3 2-1 0,-37 33 0 0,18 17 0 0,17 17-2 0,34-17-5 0,34 17-15 0,51-17-34 0,-34-17 7 0</inkml:trace>
  <inkml:trace contextRef="#ctx0" brushRef="#br0" timeOffset="55">29563 7722 31 0,'0'-35'26'0,"-17"19"-4"0,17-19-12 0,0 19-4 0,0-1 1 0,17 1-1 0,0-2 1 0,17 2 0 0,-17 16 0 0,34 34-3 0,-16 32 0 0,-2 19-1 0,1 1 0 0,-17-2-1 0,-1-33-1 0,3 0 1 0,-4-17-1 0,3 17 0 0,-18-35-1 0,0 1-1 0,0-17-1 0,0 16-10 0,-18-16-8 0,3-33-11 0,-20-17-23 0,35-1 24 0</inkml:trace>
  <inkml:trace contextRef="#ctx0" brushRef="#br0" timeOffset="56">29750 7891 2 0,'-17'-16'15'0,"1"-35"17"0,16 0-10 0,0 34-6 0,-18-1-3 0,1 18-3 0,0 0 0 0,-17 35-1 0,1 16-2 0,-19 16-2 0,36 1-2 0,-1-17-1 0,1-17-1 0,-2-17-1 0,18-1-1 0,0-16-9 0,0 0-31 0,0 0-38 0</inkml:trace>
  <inkml:trace contextRef="#ctx0" brushRef="#br0" timeOffset="57">30123 7908 33 0,'0'0'10'0,"0"-17"19"0,0 17-7 0,0-16-9 0,0-1-1 0,0 17-2 0,33 0-2 0,19-18-2 0,15 18-2 0,36-16-2 0,-37-1-2 0,2 17 1 0,-17-18-2 0,-16 18-3 0,-19 0-5 0,-16-16-22 0,0 16-51 0</inkml:trace>
  <inkml:trace contextRef="#ctx0" brushRef="#br0" timeOffset="58">30308 7569 20 0,'0'0'8'0,"-16"-16"20"0,16 16-9 0,0-17-5 0,0 34 18 0,0-17-23 0,0 34-2 0,0 15-2 0,16 2 0 0,-16 18-2 0,0 15 0 0,0-33 1 0,0 17 1 0,0-34-2 0,0-1-1 0,0 2 1 0,0-35-3 0,0 16 1 0,18-16-1 0,-18 0-82 0,0 0 20 0</inkml:trace>
  <inkml:trace contextRef="#ctx0" brushRef="#br0" timeOffset="59">31054 7603 5 0,'0'-16'6'0,"0"-2"20"0,0-15-6 0,0 15-2 0,0 2-7 0,0 16 0 0,0-17-2 0,0 68-2 0,0 33-2 0,16 18-1 0,-16-17-1 0,18-17-1 0,-18-1-1 0,0-50 0 0,-18-1 1 0,18-16-2 0,-16-16 1 0,16-1-1 0,16-17 0 0,2 1 0 0,16 16-1 0,17-1 0 0,0 18 1 0,17-16 0 0,-35 16-1 0,-17-17 1 0,-16-17 1 0,0-17-1 0,-16 0 0 0,-1 33 0 0,17-15 0 0,-16 33 1 0,-1 33 1 0,-17 18 2 0,34 34 0 0,34 1-1 0,-34-19-1 0,0 1-1 0,0-34 0 0,0-17-2 0,-34-1 1 0,34 2-4 0,-17-2-18 0,34-16-53 0,1 0 38 0</inkml:trace>
  <inkml:trace contextRef="#ctx0" brushRef="#br0" timeOffset="60">31715 7687 54 0,'0'-16'19'0,"0"-2"0"0,17 1-8 0,17 1-7 0,17 16-2 0,16 16-2 0,-33-16-2 0,-1 17-7 0,-33-17-32 0,0 18-8 0</inkml:trace>
  <inkml:trace contextRef="#ctx0" brushRef="#br0" timeOffset="61">31680 7824 6 0,'0'0'9'0,"0"0"21"0,0 0-12 0,18 0-8 0,16 0-4 0,17-17-5 0,0 17-1 0,17-18-5 0,-35 18-62 0</inkml:trace>
  <inkml:trace contextRef="#ctx0" brushRef="#br0" timeOffset="62">32579 7518 34 0,'0'0'0'0,"0"-16"28"0,0-1-10 0,-18-17-8 0,18 17-2 0,-16-1-3 0,-1 18 1 0,-17 18 0 0,-16 15-1 0,33 18 0 0,1-16-3 0,-2 32 1 0,18-16-1 0,0 16 1 0,18-16-1 0,-2-16-1 0,17-19 1 0,1-16-3 0,0 0 2 0,17 0-1 0,-18-16 1 0,2-1-1 0,-2-34 2 0,-33-1-2 0,0 1 1 0,-16-15 0 0,-36-3-1 0,-15 2-1 0,-18 16-6 0,36 51-103 0</inkml:trace>
  <inkml:trace contextRef="#ctx0" brushRef="#br0" timeOffset="63">4473 812 8 0,'0'0'0'0,"-17"-16"34"0,17-1-14 0,-17 1-8 0,-1-1-2 0,18 17 1 0,0 50 0 0,35 1-5 0,-18 16 1 0,17 2 1 0,16-20 2 0,1-49-4 0,33-49-3 0,52-36-1 0,18-34-3 0,-2 1 37 0,0 16-49 0,-17 51-133 0</inkml:trace>
  <inkml:trace contextRef="#ctx0" brushRef="#br0" timeOffset="64">23956 5486 25 0,'0'-51'28'0,"0"0"-17"0,85 35-9 0,34 16-1 0,16 0 1 0,1 34 7 0,49-17 2 0,18-17-1 0,52 0 0 0,32 0-2 0,70 0-4 0,15 0-2 0,0 16-1 0,18-16 1 0,17 0 1 0,-17 0-1 0,0 0 1 0,-18 0-3 0,1 0 0 0,17 0 0 0,16-16-1 0,2 16 0 0,-2-17-1 0,-17 17 1 0,1 0-1 0,-119 0-3 0,51 17 3 0,17-17 2 0,-103 16-4 0,35-16-1 0,1 0 28 0,17 0-28 0,-104-16-4 0,-83 16-64 0,-102 0 34 0</inkml:trace>
  <inkml:trace contextRef="#ctx0" brushRef="#br0" timeOffset="65">25108 5775 4 0,'-34'-34'4'0,"-34"-17"-4"0,0 0-5 0,0 16 2 0,1 2 3 0</inkml:trace>
  <inkml:trace contextRef="#ctx0" brushRef="#br0" timeOffset="66">24583 5504 3 0,'0'0'0'0,"-119"0"28"0,51 0 4 0,52-18-15 0,16 18-11 0,67 0-4 0,36 0-1 0,31 0-1 0,52 0 1 0,86 0-1 0,-35 0-1 0,-17 0 1 0,170 18 0 0,-34-18 1 0,16 0 0 0,34 0 4 0,1 0-3 0,-85 0-1 0,220 17-1 0,-84-1 0 0,17-16 2 0,-1 0-1 0,0 0-1 0,1 0 1 0,16 0-1 0,-202 0-2 0,99-16 0 0,-84 16 2 0,-82 0-4 0,-2 0-1 0,-34 0-64 0</inkml:trace>
  <inkml:trace contextRef="#ctx0" brushRef="#br0" timeOffset="67">30665 6045 5 0,'0'0'0'0,"17"0"25"0,-17-33-3 0,16 15-7 0,1 2-3 0,-17 16-2 0,-33 0-2 0,0 34 2 0,-18 17 0 0,-1 33-2 0,34 1-4 0,36-1-1 0,34-33 0 0,48-18 1 0,1-33-2 0,18-49 0 0,-67-19-1 0,-34-1 1 0,-18-16-1 0,-52-15 0 0,-15 14 0 0,-36 53 0 0,19 33-1 0,0 17 0 0,32 50 0 0,34-16-1 0,88 16 1 0,30-32-1 0,36-35 0 0,18-18 2 0,-54-15-1 0,-32-18 0 0,-35-16 0 0,-15-1 1 0,-1 17 0 0,-17 18-1 0,0 33 0 0,-17 0 0 0,-1 17 0 0,2 50 0 0,-1 35 1 0,1 33 1 0,16 34 1 0,16 1-1 0,1-52-1 0,-1-67 0 0,2 85 0 0,-1-35 1 0,18-34 0 0,-19-32-1 0,1-19 2 0,-1-67-1 0,-16-33-1 0,-16-18-1 0,-35 0 0 0,-34 18 1 0,17 34-2 0,-16 50 0 0,50 0-3 0,34 34-11 0,84-34-9 0,69-51-17 0,-19 0-41 0</inkml:trace>
  <inkml:trace contextRef="#ctx0" brushRef="#br0" timeOffset="68">31817 5978 36 0,'0'0'0'0,"0"-35"39"0,-18 2-15 0,18 15-11 0,0 18-6 0,0 35-1 0,-16 50 2 0,-1 15-5 0,1 2 0 0,-2 0 1 0,18-34-4 0,-17-34 1 0,17-17 2 0,0-34-1 0,0-34-2 0,0-33 0 0,17-36 2 0,17 2-2 0,-1 34 1 0,2 33-1 0,-19 51-3 0,18 17 4 0,0 50-1 0,17 18 0 0,-17 34-1 0,0-17 1 0,-17-35-2 0,-1-16 2 0,-16-18-8 0,-16-33-28 0,-1 0-55 0</inkml:trace>
  <inkml:trace contextRef="#ctx0" brushRef="#br0" timeOffset="69">31647 6265 30 0,'-16'0'9'0,"16"-16"20"0,16-1-15 0,35-1-9 0,50 2-5 0,18 16-15 0,-51 0-33 0</inkml:trace>
  <inkml:trace contextRef="#ctx0" brushRef="#br0" timeOffset="70">32631 6045 31 0,'0'0'10'0,"0"-16"22"0,0-1-12 0,0-1-10 0,0 18-4 0,0 0-1 0,0 35 1 0,0 15-1 0,0 18-2 0,0-1-1 0,16-16-1 0,1 0 1 0,34-33-2 0,-1-1-1 0,17-52 1 0,-15 2 0 0,15-52-1 0,-32 16 2 0,0-15-2 0,-35 33 0 0,0 18 1 0,-18 15 1 0,1 18 0 0,0 35-2 0,17-1 1 0,0-1-1 0,0 18 1 0,34 0 0 0,0 0-1 0,-1 0 2 0,-16-17 0 0,-17-1 2 0,-17-15-2 0,-16-1-3 0,-35-17-23 0,17-17-62 0</inkml:trace>
  <inkml:trace contextRef="#ctx0" brushRef="#br0" timeOffset="71">32545 5808 32 0,'0'0'24'0,"0"0"-1"0,0-16-13 0,0 16-2 0,0 0-1 0,0 16 0 0,16 2 0 0,2-1 3 0,-18-1-6 0,0-32-1 0,17-1-4 0,-17-1-93 0</inkml:trace>
  <inkml:trace contextRef="#ctx0" brushRef="#br0" timeOffset="72">26870 4437 3 0,'0'-34'9'0,"17"-1"13"0,-1 35 2 0,-16-16-3 0,0 16-7 0,0 0 0 0,0-17 7 0,0 17-19 0,0 0-1 0,0 51 0 0,0 51 1 0,34 15 0 0,0 54-2 0,17-20 2 0,-34-15-1 0,0-17 2 0,-17-34 0 0,0-17-1 0,0-35-1 0,0-17 1 0,18 2-1 0,-18-18-1 0,0 0 3 0,0-18-1 0,-18-48-1 0,18-36 0 0,-17-51 0 0,17 1 0 0,0-18 0 0,0 1 0 0,-17 34 0 0,-1 66 0 0,2 53-1 0,-1 16-1 0,1 85 1 0,-2 50-1 0,3 52 1 0,15-1-1 0,0-18 1 0,0-48 1 0,0-53 0 0,0-16-2 0,0 0-113 0</inkml:trace>
  <inkml:trace contextRef="#ctx0" brushRef="#br0" timeOffset="73">26446 9703 16 0,'0'0'14'0,"-33"-35"16"0,14 2-7 0,3 17-4 0,32-2-8 0,3 2-4 0,14 16 0 0,18 0-1 0,-16 50-1 0,32 18-1 0,-17 34-1 0,-15 0-2 0,-19-18 0 0,1-17-1 0,-17-16 0 0,0-33-3 0,0-18-6 0,-17 0-7 0,-17-34-2 0,-16-34 8 0,-1-17 10 0,34 35 7 0,1 16 3 0,-3 17 2 0,3-1-5 0,-1 36-2 0,-17 15 0 0,17 18 1 0,-18 17-3 0,19-1-1 0,-1 2-2 0,1-20-1 0,16-14-8 0,16-19-27 0,1-16-27 0</inkml:trace>
  <inkml:trace contextRef="#ctx0" brushRef="#br0" timeOffset="74">27123 9872 63 0,'0'0'0'0,"-16"-16"20"0,16-1-4 0,16 17 1 0,54 0-10 0,-4 0-7 0,-15 0-3 0,0 17-35 0,-51-17-34 0</inkml:trace>
  <inkml:trace contextRef="#ctx0" brushRef="#br0" timeOffset="75">27141 10058 62 0,'0'0'8'0,"-18"18"12"0,36-18-1 0,34-34-9 0,30-1-9 0,21 19-7 0,-1 16-86 0</inkml:trace>
  <inkml:trace contextRef="#ctx0" brushRef="#br0" timeOffset="76">28495 9568 51 0,'0'0'0'0,"-16"-51"22"0,-1 33-7 0,-18 2 2 0,2 16-6 0,-16 16-2 0,-3 35 0 0,18 34-2 0,1 34-1 0,33-1-1 0,16-16-2 0,17-18-1 0,37-49 1 0,12-35-2 0,-14-17 0 0,-17-34-1 0,-32 0 3 0,-38-16-4 0,-32 32 1 0,-33 35 0 0,-17 0-1 0,17 35-2 0,33-2-7 0,51 1-24 0,33-1-64 0</inkml:trace>
  <inkml:trace contextRef="#ctx0" brushRef="#br0" timeOffset="77">28970 9839 61 0,'-15'-51'16'0,"-3"33"1"0,18 18 3 0,33-16-8 0,52 16-4 0,0-18-3 0,17 18-4 0,-1-17-1 0,-50 1-1 0,-18 16-8 0,-14 0-29 0,-19 0-47 0</inkml:trace>
  <inkml:trace contextRef="#ctx0" brushRef="#br0" timeOffset="78">29242 9568 50 0,'0'-18'19'0,"-16"2"1"0,-2 16-3 0,36 16-5 0,-18 35-4 0,16 0-4 0,-16 33-2 0,15-15-2 0,3 16-3 0,-18 16-26 0,-18-34-59 0</inkml:trace>
  <inkml:trace contextRef="#ctx0" brushRef="#br0" timeOffset="79">29107 10193 50 0,'0'0'13'0,"-35"0"15"0,35 0-9 0,51-33-6 0,17 16-8 0,49 1-4 0,-14-2-4 0,-1 2-30 0,-69 16-46 0</inkml:trace>
  <inkml:trace contextRef="#ctx0" brushRef="#br0" timeOffset="80">29918 9890 72 0,'0'-34'17'0,"-33"-17"2"0,33 34-3 0,0-1-8 0,33 36-3 0,19 33-1 0,-18 17-1 0,-1-1-3 0,2 1 2 0,0-17-1 0,-19-35 0 0,1 2 0 0,-17-18 0 0,16-34-1 0,-16-17 1 0,17-35 0 0,-17 2-2 0,0-34 2 0,-17-1-1 0,17 18 1 0,-16 15-1 0,16 20 0 0,0 15 0 0,0 17 0 0,16 17 0 0,17 17 0 0,2-34 0 0,33 16 0 0,18 1-1 0,31-17 0 0,37 1 2 0,48-18 1 0,35 18 0 0,35-1 0 0,-120 17 1 0,51-1-1 0,-49 2 0 0,-54-1-3 0,-48-1 2 0,-36 18-3 0,-16-16-12 0,-68 16-41 0,50 0-8 0</inkml:trace>
  <inkml:trace contextRef="#ctx0" brushRef="#br0" timeOffset="81">30479 9619 0 0,'0'0'0'0,"-35"-18"12"0,18 2 21 0,1 16-12 0,-1-17-4 0,17-1-3 0,17 2-5 0,33 16-1 0,1-17-4 0,0 17-2 0,-35 33-2 0,-16 18 1 0,-16 0-1 0,-35-18 1 0,18-15-1 0,15-2 1 0,1-16-1 0,17 17 0 0,0-17 1 0,35 0 0 0,14 0 0 0,-14 18 0 0,16 16 1 0,-16-1 0 0,-35 18 1 0,-18-16 0 0,-15-19 1 0,-19 1 0 0,-15-17-2 0,32-17 0 0,-15 1-1 0,34-19-2 0,-2 19-5 0,1-19-20 0,52 2-75 0</inkml:trace>
  <inkml:trace contextRef="#ctx0" brushRef="#br0" timeOffset="82">30988 9466 41 0,'0'0'0'0,"0"-67"31"0,0 50-14 0,-18-1-5 0,1 36-4 0,-18 15-1 0,19 35 1 0,-17-17-1 0,15 16-1 0,18 17-2 0,0 1 0 0,34-16-2 0,34-18 0 0,-33-34 1 0,14-17-2 0,-16-17 0 0,2-34 0 0,-35 0 0 0,-17 17-1 0,-34-1 0 0,2 1 0 0,-21 34 0 0,21 18-2 0,31-2-8 0,1 19-17 0,52-1-68 0</inkml:trace>
  <inkml:trace contextRef="#ctx0" brushRef="#br0" timeOffset="83">31360 9668 54 0,'-19'-16'25'0,"3"-1"-5"0,32 17-7 0,3 0-5 0,48 0-2 0,-15 0-2 0,-19-16-2 0,18 16-2 0,-35 0 1 0,-16-18-1 0,-33 18 0 0,-69 18 1 0,34-2-1 0,17 1 1 0,34-1-1 0,17-16 4 0,33 0-3 0,37-33 0 0,-37 33-1 0,18 0-6 0,0-16-76 0</inkml:trace>
  <inkml:trace contextRef="#ctx0" brushRef="#br0" timeOffset="84">31918 9313 9 0,'0'-16'18'0,"0"-1"18"0,0-17-12 0,0 16-8 0,0 18-2 0,0 34-2 0,0 35-3 0,0 15-2 0,17 0-3 0,-17 2 0 0,0-19-1 0,0 0-1 0,0-32-1 0,0-19 0 0,-17 2 0 0,17-18-3 0,-16 0-9 0,16-18-23 0,-18 18-57 0</inkml:trace>
  <inkml:trace contextRef="#ctx0" brushRef="#br0" timeOffset="85">32241 9331 31 0,'0'-18'6'0,"0"-15"19"0,0-1-6 0,16 16-6 0,-16 18-5 0,0 0-1 0,-35 0 0 0,2 18-1 0,-16 16 0 0,31 34 0 0,18 16-1 0,0 1-2 0,18-1 0 0,31-17 1 0,3 1-2 0,-19-50 1 0,1-2 2 0,17-32-3 0,-17-2 0 0,-34-15-1 0,0-2 0 0,-68 19-2 0,-16 16-1 0,-17 33-9 0,15 18-109 0</inkml:trace>
  <inkml:trace contextRef="#ctx0" brushRef="#br0" timeOffset="86">27784 10735 11 0,'-16'0'13'0,"16"-34"30"0,16 17-18 0,18 1-7 0,17 16-6 0,17-17-2 0,51 17-1 0,33 0 0 0,102-16-3 0,68-18-2 0,-17-1-2 0,-16 19-2 0,-20-1 1 0,37-17 3 0,16-1 2 0,1 2-2 0,-36 17-1 0,-32-1-2 0,-35 17 1 0,-68 0 1 0,34-18-2 0,-34 2 0 0,-33-1-1 0,-67-17 0 0,-36 17-3 0,-32 17-19 0,-87 17-103 0</inkml:trace>
  <inkml:trace contextRef="#ctx0" brushRef="#br0" timeOffset="87">30004 10804 11 0,'-16'0'33'0,"16"-34"0"0,0 16-10 0,0-15-5 0,16-2-5 0,52 19-5 0,0 16-4 0,0 0-3 0,-35 33 0 0,-15 18-1 0,-36 34 1 0,-15-16 0 0,-35-36 2 0,17 18 2 0,17-34-1 0,16-1 2 0,18 2-2 0,18-18 0 0,16 0 0 0,0-18-1 0,32 2 2 0,37-19-3 0,-1 19 3 0,-17-1-5 0,-18 17 0 0,-34 0-5 0,-33 17-133 0</inkml:trace>
  <inkml:trace contextRef="#ctx0" brushRef="#br0" timeOffset="88">27004 3235 0 0,'0'-34'10'0,"18"-1"18"0,-18 1-6 0,17 17-2 0,-34 1 0 0,-1 16-9 0,18 51-3 0,0 16-1 0,0 19-4 0,35-2 2 0,-18-17-2 0,-17 2-2 0,0-36 1 0,0 0 0 0,-17-15-1 0,0-18 1 0,17 0-1 0,0-35 0 0,-18-14 0 0,18-36 0 0,0-1-2 0,0-14 1 0,35 32 0 0,16-1 0 0,0 35 0 0,1 34 0 0,-3 0 0 0,3 51 0 0,-19 1 0 0,-33 16 0 0,-33-17 0 0,-19-2 1 0,-15 2 1 0,15-16-2 0,36-19 0 0,-1-16 0 0,1 0 0 0,32 0 0 0,35 0 0 0,1 0 0 0,-21 35 0 0,20 16 1 0,1-2 0 0,-18-15-1 0,-17-17 0 0,17 1-3 0,18-53-15 0,-19-16-93 0</inkml:trace>
  <inkml:trace contextRef="#ctx0" brushRef="#br0" timeOffset="89">27480 3523 6 0,'0'0'19'0,"-16"-18"18"0,-2-33-12 0,18 18-10 0,34 15-8 0,-1 2-2 0,1-1-2 0,0 50 1 0,-17 18-3 0,-34 18 1 0,-17-20-1 0,-16 2 0 0,33-34 2 0,1 17 0 0,32-34 0 0,17 18 2 0,19-36-2 0,-3-16-2 0,2 1 0 0,17 33-5 0,-17-18-17 0,17 1-83 0</inkml:trace>
  <inkml:trace contextRef="#ctx0" brushRef="#br0" timeOffset="90">27885 3352 43 0,'-49'-16'28'0,"31"-1"1"0,18 17-12 0,34-33-8 0,69 15-3 0,16 2-2 0,-18-1-3 0,-34-1-1 0,-16 2-2 0,-34-1-8 0,0 17-19 0,-17-18-23 0,-17 2 9 0,0 16 43 0,-1-35 27 0,18 19 17 0,0 16-22 0,35-18-8 0,-18 36-3 0,17 15-4 0,-17 36-2 0,-17 16-3 0,-33-19 1 0,-2-31-3 0,18-1-2 0,17-17-23 0,34-34-46 0</inkml:trace>
  <inkml:trace contextRef="#ctx0" brushRef="#br0" timeOffset="91">28885 2946 66 0,'-16'-16'18'0,"-1"-19"8"0,1 35-15 0,16 35-4 0,0 32-2 0,0 17-2 0,16-15-1 0,-16-18-1 0,0-17 0 0,0-34 1 0,-16 0-1 0,16-34 0 0,-18-17 0 0,1-35 0 0,17-14 0 0,0 15-1 0,51 34 1 0,0 34 0 0,34 17-2 0,-36 33 1 0,-14 18 0 0,-35 0 0 0,-35-16 1 0,-32-1-1 0,17-1 1 0,15-17-2 0,19-16 2 0,16 17-2 0,16-17 1 0,36 18 0 0,-1-2-1 0,-18 1 1 0,18 17-1 0,-16-16-8 0,-2-1-26 0,1-17-61 0</inkml:trace>
  <inkml:trace contextRef="#ctx0" brushRef="#br0" timeOffset="92">29174 3132 13 0,'-18'0'31'0,"18"-33"4"0,0-2-15 0,18 3-9 0,16 32-5 0,0-17-3 0,-19 50-1 0,3 18 0 0,-51 16 1 0,-1-32-2 0,0-1 3 0,16-17-2 0,18-17 0 0,35-17-1 0,16-17-2 0,34-1-7 0,-18 19-36 0,-50-2 1 0</inkml:trace>
  <inkml:trace contextRef="#ctx0" brushRef="#br0" timeOffset="93">29647 2913 56 0,'0'-18'11'0,"-33"2"21"0,33 16-16 0,17 0-7 0,51-17-5 0,17-1-4 0,33 2-2 0,-32 16-7 0,-37 0-58 0,-31 0 28 0</inkml:trace>
  <inkml:trace contextRef="#ctx0" brushRef="#br0" timeOffset="94">30292 2591 29 0,'0'-51'44'0,"-17"18"-17"0,17 33-13 0,0 17-9 0,0 50 0 0,0 18 1 0,17-1-2 0,-17-33-2 0,0-18 0 0,0-15 0 0,0-18-1 0,0 0 1 0,-17-34-2 0,17-16 0 0,-16-52 1 0,-2-1-1 0,36 19-2 0,-2 17 2 0,52 50-1 0,0-1-2 0,0 18 2 0,-35 35 1 0,-17 32 1 0,-49-16-1 0,-35 0 0 0,1-18 3 0,15 1-2 0,19-16-1 0,17-1 0 0,16-17 0 0,16 16-1 0,17-16 1 0,19 18 0 0,-18-1-1 0,16 17 1 0,-15-1 0 0,-2 0-1 0,-17-15-3 0,35-1-17 0,-16-1-28 0,-35-16-8 0</inkml:trace>
  <inkml:trace contextRef="#ctx0" brushRef="#br0" timeOffset="95">30682 2744 11 0,'16'-35'32'0,"-16"2"0"0,0 15-10 0,0 2-11 0,0 32-6 0,0 35 2 0,0 0-2 0,17 0-1 0,-17-18-2 0,0-15 0 0,0-18 0 0,0 0 1 0,0-34-2 0,0-34 0 0,0 17-1 0,0-16 0 0,0 16 0 0,0 33 0 0,0 18 0 0,0 18 1 0,0 49-1 0,-17 19 0 0,17 14-28 0,0-65-71 0</inkml:trace>
  <inkml:trace contextRef="#ctx0" brushRef="#br0" timeOffset="96">29360 4639 0 0,'0'0'0'0,"0"0"0"0,0 0 0 0</inkml:trace>
  <inkml:trace contextRef="#ctx0" brushRef="#br0" timeOffset="97">30649 4521 1 0,'0'0'0'0,"-18"-16"1"0</inkml:trace>
  <inkml:trace contextRef="#ctx0" brushRef="#br0" timeOffset="98">30189 4302 2 0,'0'-18'3'0,"0"2"8"0,0 16 3 0,0-17-2 0,0 17 3 0,0 0-2 0,0 0 14 0,0 17-23 0,-16-1 0 0,-1 19 1 0,1-2-2 0,-1 1-1 0,1 17 0 0,-2 0-1 0,18-18 0 0,0 18 1 0,-17-18-1 0,0-15 0 0,-1-2-1 0,2-16 1 0,16 0 0 0,16 0 1 0,2 0-1 0,16 0 0 0,0-16 0 0,16-2 0 0,18-15 1 0,-1 17 0 0,-15 16-1 0,-18-17-1 0,-1 17-1 0,1 0 1 0,-34 0 0 0,18 0-1 0,-18 0-6 0,-18 0-14 0,-16 0-29 0,18 0 21 0</inkml:trace>
  <inkml:trace contextRef="#ctx0" brushRef="#br0" timeOffset="99">30275 4454 3 0,'0'0'0'0,"0"0"27"0,0-17-1 0,0-17-8 0,17 34-7 0,-17 0-5 0,0 0 2 0,0 0-1 0,16 34-1 0,-16-1 0 0,18 18-1 0,-1 16 0 0,-17 19-2 0,17-19-2 0,-17-16 1 0,0-16-2 0,-17-19 1 0,17-16-1 0,0 0-4 0,-17-16-39 0,17-1-5 0</inkml:trace>
  <inkml:trace contextRef="#ctx0" brushRef="#br0" timeOffset="100">31122 2591 15 0,'0'0'0'0,"0"-102"35"0,0 69-15 0,18 15-10 0,-2 36 2 0,1 33-4 0,-1 15-2 0,19-32 1 0,-18-34 2 0,50-51-5 0,18-67-5 0,17-33-6 0,-1 32 1 0,35-1 0 0,-51 37 2 0,-33 66-8 0,-37 34-26 0,-15 17-8 0</inkml:trace>
  <inkml:trace contextRef="#ctx0" brushRef="#br0" timeOffset="101">29580 3319 2 0,'0'0'0'0,"0"-51"15"0,0 51 9 0,-17-16-9 0,0 16-5 0,1 0-3 0,-1 0-2 0,17-17 2 0,-16 17-2 0,-2-18 1 0,1 2-1 0,1 16-2 0,-19 0 0 0,2 0 0 0,-2 16-1 0,0 2 0 0,-16 15 0 0,20-15-1 0,-4 15 1 0,0-16 0 0,19-1 0 0,-17 19 0 0,-2-1-1 0,18-1 1 0,17-15-2 0,-18-18 0 0,2 51 1 0,-1-2 1 0,1 2-1 0,16 0 1 0,-18-16-1 0,18 16 0 0,18-17 0 0,15 16 1 0,-17 1-2 0,19-35 1 0,16 19-1 0,-18-1 1 0,19-17-1 0,15-1 0 0,1-32 1 0,0-19 0 0,18 2-1 0,-3-1 0 0,-16-17 1 0,3 1 1 0,-37-19 0 0,1-16 0 0,-34 1 0 0,-34 0-2 0,-34-1 1 0,0 50-4 0,-33 53-26 0,34 33-73 0</inkml:trace>
  <inkml:trace contextRef="#ctx0" brushRef="#br0" timeOffset="102">30512 4233 2 0,'0'0'5'0,"-17"-16"24"0,1 16-8 0,-2-17-8 0,1 17-7 0,-16 0 0 0,16-18 0 0,-17 2 0 0,0 16-2 0,16 0-2 0,-31 0-1 0,14 16 0 0,0 2 2 0,-14-1-2 0,16-1 1 0,-2 2-1 0,0 15 0 0,19-15 1 0,-17 15 1 0,-2-16 0 0,0 17-1 0,2 34 1 0,17-17-1 0,16 0 0 0,0-2 0 0,16 2-1 0,1 1 0 0,-1-19 0 0,2 2 0 0,-1-1 0 0,0-1 0 0,1-16-1 0,15-1 1 0,1 2 0 0,0-1-1 0,0-1 0 0,-1-16 1 0,0 0-1 0,19 0 0 0,-1 0 1 0,0-16-1 0,-16 16 0 0,14-17 0 0,3-17 1 0,-19 1 0 0,1-18 0 0,-1 0 0 0,-14-35 0 0,-19 19 0 0,-19 0-1 0,-32-1 1 0,2-1-1 0,-36 36-2 0,-1 0-13 0,2 15-81 0</inkml:trace>
  <inkml:trace contextRef="#ctx0" brushRef="#br0" timeOffset="103">29631 3286 0 0,'0'0'1'0,"0"0"2"0,-17 0 3 0,17 0 1 0,-16 0-2 0,-2 17-1 0,-16-17 2 0,18 0 2 0,16 0 1 0,-17 0-1 0,1 0-2 0,-2 0-1 0,18 0-2 0,-17 0 0 0,1 0 0 0,16-17 0 0,-19 17-2 0,3 0 1 0,-1 0 0 0,1 0 0 0,-2 0 1 0,1 0-1 0,-18 0 0 0,19 0-1 0,-19 0 0 0,20 0 1 0,15 0-2 0,-16 0 0 0,-2 0 0 0,1 0 1 0,0 0 0 0,-1 0 0 0,2 17 0 0,-17-1-1 0,15 1 0 0,-16 17 1 0,16-17 1 0,2-1-1 0,-1 19 0 0,-17-19 0 0,19 19 0 0,-20-19 1 0,0 19 0 0,19-19 0 0,-1 17-1 0,1 1 0 0,16 1 0 0,-18-1 0 0,18 17 0 0,-17 0 0 0,17-18 0 0,0 0 0 0,0-15 0 0,17 15-1 0,1 2 2 0,-2-19-2 0,1 19 0 0,-1-1 0 0,19-17 0 0,0-1 0 0,-2 0 0 0,-17 1 0 0,17 1 1 0,19-2-1 0,-18 1 0 0,-1-17 0 0,2 18 0 0,0-18 0 0,-4 0 0 0,4 0 0 0,0 0 1 0,16-18-1 0,-2 1 0 0,-14 1-1 0,16-2 2 0,-18 1 0 0,19-15-1 0,-19-3 1 0,1 19 0 0,-17-19-1 0,0 2 1 0,17-1-1 0,-17-1 2 0,-17 19-2 0,16-17 1 0,-16-35 0 0,0 17-1 0,0-18 1 0,-16 18 0 0,-1-16 0 0,-17 0-1 0,-18 16 1 0,-15 16-13 0,0 70-96 0</inkml:trace>
  <inkml:trace contextRef="#ctx0" brushRef="#br0" timeOffset="104">30598 4302 1 0,'0'0'1'0,"0"-18"8"0,0 2 7 0,0-1 4 0,0 17-9 0,-19-18-2 0,-14 18-7 0,15-16 1 0,-15 16-1 0,-1 0 2 0,17-17-1 0,-16-1 1 0,0 18-2 0,-2 0 0 0,18-16 0 0,-17 16-1 0,1 0 1 0,-2 0-1 0,19 16 1 0,-19-16-1 0,18 0 1 0,-16 0-1 0,17 18 0 0,-19-1 0 0,0-17 1 0,19 16-1 0,-17 19 0 0,15-1 1 0,1-1 0 0,0 18 0 0,-17-18-1 0,17 2 0 0,17-1-1 0,-16-17 1 0,-2 17-1 0,18-1 1 0,0 0-1 0,0 18 1 0,0 1-1 0,0-19 0 0,0 18 1 0,0-16-1 0,0-19 0 0,18 35 1 0,15-34-1 0,-17-1 0 0,2 2 1 0,16-1-1 0,0-1 0 0,17-16 1 0,1 18 0 0,-19-18-1 0,0 0 0 0,18 0 0 0,-16 0 1 0,14 0-1 0,-14-18 1 0,33 2-1 0,-35-1 0 0,18-1 0 0,-18 2 1 0,18-19 0 0,-32 19-1 0,14-34 1 0,1-1 0 0,-17-18 1 0,-17-33-1 0,0 2 0 0,-33-20-1 0,-2 20 0 0,-33-2-9 0,-17 67-85 0</inkml:trace>
  <inkml:trace contextRef="#ctx0" brushRef="#br0" timeOffset="105">27988 12090 13 0,'-33'-16'35'0,"-2"-19"2"0,0 35-17 0,35 0-12 0,35 0-3 0,49 0 0 0,35 18-1 0,0-18-3 0,-16 0-2 0,-37 0-3 0,-50-18-26 0,-16 18-45 0</inkml:trace>
  <inkml:trace contextRef="#ctx0" brushRef="#br0" timeOffset="106">28242 11871 6 0,'0'0'0'0,"-34"-34"40"0,17 17-3 0,17 17-22 0,0 0-5 0,0 51 4 0,0 33-5 0,0 18-5 0,0-18-2 0,0 0-1 0,0-15 0 0,0-18-6 0,17 0-55 0,1-51 8 0</inkml:trace>
  <inkml:trace contextRef="#ctx0" brushRef="#br0" timeOffset="107">28818 11939 55 0,'0'-35'10'0,"-17"-49"20"0,0 66-16 0,34 2-9 0,18 16-3 0,-2 51-1 0,1 34 2 0,-17 32-1 0,0-15 1 0,1-35-1 0,-3-32 0 0,3-19 0 0,15-32 0 0,-17-52-2 0,19-33 1 0,0-1-1 0,-19-17-1 0,1 52 1 0,-1 49-1 0,-16 18 1 0,18 18-1 0,16 33 1 0,15 0 0 0,37-35 0 0,-18-16 0 0,18-16-3 0,-20-19 3 0,-15-16 1 0,-34 0-1 0,-17 0 0 0,-33 51 0 0,-19-16 0 0,3 49 0 0,-2 36 0 0,32 16 4 0,19 16-1 0,0-16-1 0,35-17 0 0,16-52 5 0,34-16-1 0,-1-33-3 0,0-1-4 0,-14 17-10 0,-55 17-86 0</inkml:trace>
  <inkml:trace contextRef="#ctx0" brushRef="#br0" timeOffset="108">25852 12869 2 0,'-16'0'4'0,"-35"-16"14"0,17 16 13 0,18-17-11 0,16 17-6 0,16 0-9 0,36 0 4 0,49-18-1 0,18 18-3 0,33 0 0 0,34-16 0 0,18-2-2 0,16 18-1 0,17-17 0 0,0 17-1 0,-16-16 1 0,16-2 0 0,17 18-1 0,1-17 1 0,-2-16-2 0,18 33 1 0,-66 0 0 0,-20 0-1 0,-17 0 0 0,21 0-1 0,13 0 1 0,35 0 0 0,0 0 0 0,-16-16 2 0,16 16 0 0,-17 0-1 0,-1 0 0 0,19 0 1 0,-86 0 3 0,35 0-3 0,16-18-1 0,-50 18-1 0,-51-16-1 0,-18-19-75 0,-84 35 16 0</inkml:trace>
  <inkml:trace contextRef="#ctx0" brushRef="#br0" timeOffset="109">20923 2270 3 0,'0'17'8'0,"-18"-1"3"0,18-16 11 0,18 0 0 0,34 0-1 0,15 0-15 0,34-16-1 0,18 16-1 0,33 0-2 0,35 0 0 0,-2-17 2 0,19 17 1 0,17-18-1 0,15 18-2 0,19-16 0 0,33-19 2 0,1 19-2 0,-2-1 3 0,1 17-2 0,-17-18-1 0,-16 2 0 0,-19 16 1 0,-15-18 1 0,-35 18-1 0,-49-17-2 0,-55 1-1 0,-47-2-15 0,-35 18-61 0</inkml:trace>
  <inkml:trace contextRef="#ctx0" brushRef="#br0" timeOffset="110">5676 5113 14 0,'0'0'10'0,"16"-17"26"0,-16 17-14 0,0-16-9 0,-33 16-6 0,-1 0-1 0,-34 0-3 0,-16 16 0 0,-2-16 0 0,1 17-2 0,36-17 1 0,14 0-2 0,18 0 1 0,-1 0-1 0,18 0 0 0,0 18 1 0,0 33 2 0,-16 16 4 0,16 35 2 0,16 33-4 0,2 0 2 0,-1 19-1 0,18-19-1 0,-19 34-2 0,1 1 3 0,-1-1-3 0,-16 0-2 0,18-34 1 0,-36-33 1 0,18 0 0 0,-16-18-1 0,16-15-1 0,16-20 3 0,2-14-1 0,16-19 0 0,-1-16-1 0,34 17-1 0,19-17 1 0,17-17-1 0,-20 17-1 0,-49-16-1 0,-1-2-11 0,-33 1-32 0,18-32-88 0</inkml:trace>
  <inkml:trace contextRef="#ctx0" brushRef="#br0" timeOffset="111">6218 5233 40 0,'0'0'0'0,"-17"-35"37"0,-1 19-14 0,18-2-6 0,0 18-6 0,-16 18-1 0,16 67 5 0,-17 32-4 0,17 3-4 0,17-3-4 0,-1-32-2 0,-16-50 0 0,0-19-1 0,0 2-4 0,18-36-22 0,34-49-96 0</inkml:trace>
  <inkml:trace contextRef="#ctx0" brushRef="#br0" timeOffset="112">6963 5113 43 0,'0'0'0'0,"17"-33"48"0,-17 33-26 0,0 0-16 0,0 0 22 0,0 51-15 0,0 34 0 0,0 17-4 0,0-1-5 0,0-16-3 0,0-34-1 0,0-2-2 0,0-14-37 0,0-19-68 0</inkml:trace>
  <inkml:trace contextRef="#ctx0" brushRef="#br0" timeOffset="113">6150 6367 34 0,'0'0'12'0,"-16"-33"26"0,16-1-15 0,-18 17-4 0,18 17-5 0,0 17-5 0,0 67 1 0,0 34-2 0,18 0-5 0,-18-50-1 0,0-16-2 0,0-35 0 0,0-1-5 0,16-32-22 0,1-35-61 0</inkml:trace>
  <inkml:trace contextRef="#ctx0" brushRef="#br0" timeOffset="114">7048 6163 67 0,'0'0'18'0,"0"-16"4"0,0-2-12 0,0 18-4 0,-33 0-4 0,-19 18 0 0,-15-2 0 0,15-16-3 0,19 17 2 0,15-17-1 0,2 18 0 0,16-18 1 0,0 0 2 0,0 34 3 0,16-1-2 0,2 36 0 0,-1-36-2 0,-1 0 0 0,1 2-2 0,-17-35 1 0,17 0 0 0,-17-17-1 0,34-1 0 0,17 2 0 0,1-1 1 0,15 1 0 0,-15 32 0 0,-3 35 0 0,-32 33 2 0,-17 1 2 0,-33-35 1 0,-18-16 1 0,-1-17-5 0,-32 1 1 0,0-18-2 0,32-18-2 0,19-15-13 0,15-51-118 0</inkml:trace>
  <inkml:trace contextRef="#ctx0" brushRef="#br0" timeOffset="115">7436 5047 42 0,'0'-51'27'0,"0"33"-1"0,35 2-13 0,16-1-4 0,17 17-3 0,18 0-1 0,-3 0-1 0,-32 17 0 0,-17 17-1 0,0-1 0 0,-16 1 2 0,-2 16-1 0,1 19 2 0,-1-2 1 0,2 19-1 0,-1 14-1 0,-17 36-1 0,17-17 0 0,-1-1 0 0,-16 17 0 0,17-15-2 0,1-20 0 0,-18 2 0 0,16-16-1 0,-16-19-1 0,0 1 2 0,0-17-2 0,0-1 1 0,0 0 0 0,-16-16 0 0,-2 1 0 0,1-19 0 0,-16 19 0 0,-35-35 0 0,0 0-1 0,-17 0 0 0,2 0-2 0,48-17-12 0,19 17-17 0,32-34-92 0</inkml:trace>
  <inkml:trace contextRef="#ctx0" brushRef="#br0" timeOffset="116">8539 5927 76 0,'34'-35'23'0,"-1"19"2"0,19-17-14 0,15 16-7 0,1 17-3 0,-17 0-5 0,-34 0-48 0,-17 17-6 0</inkml:trace>
  <inkml:trace contextRef="#ctx0" brushRef="#br0" timeOffset="117">8606 5978 81 0,'0'0'10'0,"-18"0"27"0,18 0-17 0,35-17-12 0,33 17-4 0,0-18-5 0,17 18-32 0,-68 0-46 0</inkml:trace>
  <inkml:trace contextRef="#ctx0" brushRef="#br0" timeOffset="118">10216 4860 14 0,'0'-17'28'0,"17"1"12"0,-34-1-19 0,1 17-8 0,-36 0-6 0,1 0 0 0,-16 0-1 0,-1 0-1 0,0 17 0 0,17-17-2 0,-17 0-1 0,35 16 0 0,16 1 0 0,1-1 0 0,-2 2-1 0,18-1 0 0,18 17 2 0,-18 17-1 0,16 0 0 0,-16 15 0 0,17 3 2 0,-17 49 1 0,0 17-2 0,16 1 0 0,1 17 0 0,18-18 0 0,-19 18-2 0,1-2 1 0,-1 20 0 0,-16-19-1 0,0-1 1 0,0-31-1 0,0-35 0 0,0-1-2 0,0-16 4 0,0-17 0 0,18-35-2 0,-1 18 0 0,18-34-1 0,14 17 2 0,19-17 2 0,16-33-3 0,2 15-1 0,-18 2 0 0,-17-1 0 0,-18-1 0 0,-16 2-3 0,-17 16-21 0,0-17-105 0</inkml:trace>
  <inkml:trace contextRef="#ctx0" brushRef="#br0" timeOffset="119">10436 5402 12 0,'0'0'0'0,"0"0"55"0,0 0-6 0,17-18-36 0,34 2-6 0,-16-17-1 0,-19-18-2 0,1-51-3 0,-17 16 0 0,-17-14 0 0,1 31 0 0,16 36-1 0,-19 15 1 0,19 18-1 0,0 0 0 0,-16 18 2 0,-1 15 1 0,1 18 1 0,-2 34 0 0,18 16 0 0,18 2 0 0,15-2-2 0,18-50-1 0,17-17-1 0,0-34-3 0,-1-18-16 0,-15 2-37 0,-36 16-6 0</inkml:trace>
  <inkml:trace contextRef="#ctx0" brushRef="#br0" timeOffset="120">10927 5216 33 0,'-17'-18'47'0,"17"2"-13"0,0 16-18 0,17 0-7 0,-17 16 0 0,-17 53 2 0,17 15-6 0,0-16-2 0,0-17-3 0,0-17 0 0,0 17-6 0,34-35-23 0,-34 1-56 0</inkml:trace>
  <inkml:trace contextRef="#ctx0" brushRef="#br0" timeOffset="121">11148 5284 75 0,'0'0'0'0,"17"-86"39"0,-17 70-19 0,0-2-8 0,17 18-6 0,-17 34 3 0,0 35-2 0,18 15-5 0,-18-16-1 0,0-1 1 0,0-16-2 0,0-33-4 0,0-2-21 0,31-16-98 0</inkml:trace>
  <inkml:trace contextRef="#ctx0" brushRef="#br0" timeOffset="122">12537 4962 60 0,'0'0'0'0,"16"-35"37"0,-32 19-16 0,-1 16-9 0,-17-17-4 0,1 17-3 0,-2 17 1 0,0-1-1 0,4 19 1 0,13 16-2 0,18 16 1 0,0 0-2 0,18 2 2 0,13-1-2 0,-13-17-1 0,15-18 1 0,19-17-1 0,-1-16 1 0,0-33 0 0,0 0 1 0,-18-36 1 0,-16 2-3 0,-17-2 0 0,-50-15-1 0,-1 17-2 0,-17 50-7 0,-18 17-43 0,70 0-39 0</inkml:trace>
  <inkml:trace contextRef="#ctx0" brushRef="#br0" timeOffset="123">10216 6637 28 0,'0'-17'23'0,"0"1"18"0,0 16-26 0,0 16-6 0,33-16-1 0,19-16-2 0,-18-35 1 0,16 0-2 0,-15-51 0 0,-35 2 0 0,0-2-3 0,-19 0-1 0,3 51 1 0,16 35 1 0,0 32-3 0,-17 35 4 0,17 33 1 0,0 19 1 0,0 14-2 0,0-15-2 0,17 0-1 0,18-51 0 0,-2-18-1 0,18-15-4 0,0-18-23 0,-16-18-106 0</inkml:trace>
  <inkml:trace contextRef="#ctx0" brushRef="#br0" timeOffset="124">10707 6604 45 0,'0'0'0'0,"-16"-17"49"0,-2-17-22 0,18 1-14 0,0 15-4 0,18 2-5 0,15-1 0 0,18 17-2 0,-16 17-1 0,-2 34-1 0,-17-1 0 0,-32 18 1 0,-17-35 1 0,-19 1 1 0,18 1-1 0,17-19 0 0,1-16 0 0,16 0 0 0,0 0-1 0,33 0 1 0,1-16 0 0,18 16-1 0,15 0-2 0,-17-17-4 0,18 17-24 0,-34 0-77 0</inkml:trace>
  <inkml:trace contextRef="#ctx0" brushRef="#br0" timeOffset="125">11130 6537 56 0,'0'-51'40'0,"0"16"-8"0,0 35-14 0,0 0-8 0,0 35-3 0,0 32-1 0,0 0-3 0,0 1-3 0,0-16-1 0,0-19-11 0,35-15-86 0,-18-18 50 0</inkml:trace>
  <inkml:trace contextRef="#ctx0" brushRef="#br0" timeOffset="126">12147 6520 91 0,'0'0'16'0,"0"0"11"0,34-18-16 0,0 2-6 0,-16-19-1 0,-2-32 0 0,1-1-2 0,-17-16-1 0,0-1-2 0,-17 34 1 0,1 34 2 0,-2 17 1 0,18 0-1 0,-17 50 2 0,17 19 3 0,0 33-3 0,17-2-2 0,17-14 0 0,-1-19-1 0,2-33-2 0,0-17-6 0,14-1-32 0,-16 1-56 0</inkml:trace>
  <inkml:trace contextRef="#ctx0" brushRef="#br0" timeOffset="127">12537 6469 76 0,'-17'-34'31'0,"-1"17"-3"0,36-1-17 0,15 2-6 0,2 16-4 0,0 0 1 0,-19 34-2 0,1 17 0 0,-17 17 0 0,-17-18 2 0,-17 0 1 0,1-32 2 0,-2 15 2 0,18-33-3 0,17 0 1 0,0 0-2 0,33 0-2 0,19-17 0 0,15 17-1 0,-15 0-3 0,-3 0-17 0,-14-16-77 0,-18 16 47 0</inkml:trace>
  <inkml:trace contextRef="#ctx0" brushRef="#br0" timeOffset="128">12927 6451 61 0,'0'-33'33'0,"0"-1"-2"0,16 17-18 0,18 17-7 0,0 0-2 0,-17 17-2 0,-1 34-2 0,-16 0 1 0,-16 0 0 0,-17-17 0 0,-2-1 4 0,2 0 0 0,33 1 1 0,0-34-3 0,33 17 2 0,18-17-5 0,17-33 1 0,0 15-4 0,0-15-28 0,-50 16-75 0</inkml:trace>
  <inkml:trace contextRef="#ctx0" brushRef="#br0" timeOffset="129">13264 4690 22 0,'-16'-67'48'0,"16"32"-17"0,0 19-19 0,34 16 3 0,34-16-7 0,16 16-1 0,-14-17-3 0,-4 17-1 0,-15 0-1 0,-34 17 0 0,-1-1 0 0,2 0 0 0,-18 35 2 0,17 0 0 0,-17 0 0 0,16 18 0 0,-16 32-1 0,0 1 2 0,0 16-1 0,0 0 0 0,0 1-2 0,0-1 0 0,0 17 1 0,0-32-1 0,0-1 0 0,0-1-1 0,0 1 0 0,19-2 0 0,-19-15 2 0,0 17-3 0,0-18 1 0,0-15-1 0,0 15 0 0,0-33 2 0,0 16-2 0,0-16 0 0,0-16 0 0,0-1 0 0,0-17 1 0,0-1 1 0,0 2 0 0,-35-18 1 0,-33 0-2 0,-16 0 1 0,-1 17-1 0,18-17-2 0,-3 0-6 0,19 0-72 0,51 0-9 0</inkml:trace>
  <inkml:trace contextRef="#ctx0" brushRef="#br0" timeOffset="130">14757 4605 21 0,'0'-17'24'0,"0"1"11"0,-18 0-13 0,1 16-9 0,0-17-2 0,1-1-4 0,-35 18-1 0,-1 0-2 0,-15 18 0 0,15-1-2 0,-14 15 0 0,15-15 0 0,0 1 0 0,18-2 1 0,-2 1-1 0,0-17 1 0,19 0-1 0,16 0 0 0,0 18-1 0,-17-2-1 0,17-16 1 0,0 35 0 0,0 16 1 0,0 0-1 0,0 16 2 0,0 17 0 0,17 1-1 0,-17-1 1 0,0 36 0 0,0-19 0 0,16 1 0 0,-16-1-3 0,19 18 1 0,-19-17-2 0,0-2 3 0,0-14 0 0,16 15-1 0,-16 0 0 0,0 2-2 0,0-2 2 0,0 1 1 0,0-1-1 0,-16-17-2 0,16 2 1 0,0-35 2 0,16 0-1 0,-16-18 0 0,17-17-1 0,1 2 2 0,15-18 0 0,35 17-1 0,-1-17 1 0,52 0 1 0,-16 0-2 0,-2-17-1 0,-52 17-1 0,-49 0-9 0,-33-18-49 0,17 2-68 0</inkml:trace>
  <inkml:trace contextRef="#ctx0" brushRef="#br0" timeOffset="131">14705 5113 8 0,'0'0'23'0,"-33"18"17"0,17-18-18 0,-2 16-8 0,18 1-3 0,0-17-1 0,18 0 0 0,15-33-3 0,0-18-1 0,2 0-2 0,-2-16-1 0,-17-19-1 0,-16 20-2 0,0-3 2 0,0 18-2 0,-16 35 0 0,16 16 0 0,0 0 1 0,-17 0-1 0,17 34 1 0,-16 17 1 0,-2 17 2 0,18 50-1 0,18-16-1 0,-2-18 0 0,17-33-1 0,19-35-1 0,-1-16-2 0,17-16-14 0,-17-2-71 0,-51 1 33 0</inkml:trace>
  <inkml:trace contextRef="#ctx0" brushRef="#br0" timeOffset="132">15180 4945 57 0,'16'-18'24'0,"-16"2"9"0,0-1-14 0,0 17-7 0,0 0-4 0,0 17 1 0,0 34-2 0,0 16-1 0,0 0-1 0,0-16-3 0,0-16-1 0,0-1 0 0,0-17-1 0,-16-1-6 0,16-16-11 0,16 0-21 0,2-33-70 0</inkml:trace>
  <inkml:trace contextRef="#ctx0" brushRef="#br0" timeOffset="133">15434 4945 55 0,'0'-34'40'0,"0"17"-7"0,17-1-16 0,-17 18-7 0,0 35-2 0,16 16 1 0,-16 16-5 0,0 0-2 0,0 1-2 0,0 1-11 0,0-18-122 0</inkml:trace>
  <inkml:trace contextRef="#ctx0" brushRef="#br0" timeOffset="134">15163 5994 27 0,'0'0'17'0,"0"-16"31"0,0-1-20 0,0-1-10 0,-16 2-7 0,-2 16-3 0,-16 0-3 0,-17 0 1 0,0 34 1 0,1 17-2 0,32 16 0 0,2 17-1 0,16-15-1 0,0-1-2 0,34-17 1 0,33-2 0 0,0-49-1 0,3 0 2 0,-3-49-2 0,-15-2 2 0,-36-17 0 0,-1-1-3 0,-46-31-2 0,-21 31 2 0,-33 53-6 0,0 16-23 0,18 16-58 0,67-16 26 0</inkml:trace>
  <inkml:trace contextRef="#ctx0" brushRef="#br0" timeOffset="135">16552 5063 67 0,'0'0'23'0,"-17"-16"0"0,17 16-1 0,33-34-16 0,-15-1-2 0,34-16 0 0,-52 35-3 0,16-52 0 0,-16 1 2 0,0 16-1 0,-16-51 0 0,-3 18-1 0,3 66 0 0,16 18 0 0,0 18 0 0,0 48 2 0,0 19 1 0,0-67-3 0,0 84 1 0,0-1 1 0,16-16-2 0,3-18-1 0,32-50-1 0,15-1-18 0,2 1-101 0</inkml:trace>
  <inkml:trace contextRef="#ctx0" brushRef="#br0" timeOffset="136">16993 4945 70 0,'-35'-51'26'0,"19"0"6"0,32 35-13 0,19-1-12 0,15 17-3 0,-16 33-3 0,-1 35-1 0,-33-1 1 0,-16 2-1 0,-35-36 1 0,-16-17 1 0,33 1 3 0,1-17-1 0,33 0-1 0,16 0-1 0,35 0-1 0,16 0 0 0,18-17-2 0,-17 1-7 0,0 16-28 0,-17 0-84 0</inkml:trace>
  <inkml:trace contextRef="#ctx0" brushRef="#br0" timeOffset="137">17500 4810 72 0,'19'-34'34'0,"-19"-1"-1"0,16 19-13 0,-16 16-9 0,17 34-3 0,-17 34-1 0,0 16-2 0,-17 1-3 0,17-18-2 0,-16-17-3 0,16 19-125 0</inkml:trace>
  <inkml:trace contextRef="#ctx0" brushRef="#br0" timeOffset="138">16755 6265 45 0,'0'0'12'0,"-17"-16"20"0,17 16-10 0,0-17-10 0,34-1-2 0,-16-16-4 0,15-34-2 0,-33 1-2 0,0-17 1 0,0-1-1 0,-17 52 2 0,1 16-2 0,-2-1-2 0,18 18 2 0,-17 35 1 0,17 14 2 0,0 53 0 0,0 0-2 0,35 0 2 0,-19-35-4 0,35-32-1 0,1-19-3 0,15-16-23 0,-15 0-67 0</inkml:trace>
  <inkml:trace contextRef="#ctx0" brushRef="#br0" timeOffset="139">17180 6129 89 0,'0'-17'23'0,"0"-32"0"0,33 31-14 0,18 18-5 0,15 0-2 0,-48 51-2 0,-1 16 1 0,-52-16 2 0,-14 18 0 0,-19-36 3 0,35 2 0 0,-2-35-3 0,35 16 1 0,17-16-1 0,34-16-1 0,0-1-2 0,0-1-1 0,-1 18-15 0,18 0-93 0</inkml:trace>
  <inkml:trace contextRef="#ctx0" brushRef="#br0" timeOffset="140">17619 6147 85 0,'0'0'8'0,"0"-51"20"0,34 34-11 0,17-17-10 0,0 34-4 0,-34 34-2 0,-17 34 1 0,-52-1 1 0,3-32-1 0,14-1 2 0,2-17 1 0,33-17 0 0,16 0-1 0,36-17-4 0,32-17 0 0,18-1-6 0,-1-16-57 0,-84 51-6 0</inkml:trace>
  <inkml:trace contextRef="#ctx0" brushRef="#br0" timeOffset="141">18162 4572 80 0,'-17'-33'7'0,"-18"-36"23"0,53 2-10 0,49 32-10 0,52 2-4 0,-17 33-4 0,-34 0 0 0,-35 51-1 0,-16 0 1 0,1 51 4 0,-18 15-1 0,16 19 0 0,-16 34 1 0,0-1 0 0,17 18 0 0,-17 16-4 0,16-34 2 0,-16-16-2 0,0-18-1 0,-16-17 2 0,-17-16 1 0,-2-17-1 0,-15-17-1 0,-36-19 0 0,2 2-2 0,-33-33 0 0,-37-36-21 0,-49 2-120 0</inkml:trace>
  <inkml:trace contextRef="#ctx0" brushRef="#br0" timeOffset="142">12130 3370 37 0,'0'-18'26'0,"17"-15"15"0,-17 50-24 0,-17 17-3 0,17 34-1 0,17 34-2 0,-17-2-4 0,0 20-2 0,0-36-1 0,0-17-1 0,16-16-1 0,-16-16 1 0,18-35-1 0,-1 16-1 0,34-16 1 0,0-16-1 0,17-1 0 0,17 17 1 0,-18-18-1 0,1 18-1 0,-33 0-1 0,-19 0-32 0,-32 18-83 0</inkml:trace>
  <inkml:trace contextRef="#ctx0" brushRef="#br0" timeOffset="143">15400 3438 10 0,'0'0'0'0,"18"-68"51"0,-18 68-22 0,0-18-9 0,0 18-6 0,0 18-3 0,0 50-1 0,0 17 0 0,-18-1-3 0,36 18-3 0,-2-35 0 0,-16-16-2 0,17-18 0 0,-17-15 1 0,16-1 1 0,3-17-1 0,14 0 0 0,18 0-1 0,17 0-1 0,-1-17 0 0,1-1 0 0,0 2 0 0,-35 16-1 0,-16-17-3 0,-17 17-16 0,0-16-33 0,-17-1-52 0</inkml:trace>
  <inkml:trace contextRef="#ctx0" brushRef="#br0" timeOffset="144">15976 2997 43 0,'0'-16'10'0,"17"-35"26"0,-17 16-13 0,0 19-7 0,0 16-7 0,0 16-2 0,-17 53 1 0,17-1-1 0,0-1-1 0,17 0-2 0,-17 2-2 0,17-18 0 0,-17-34-2 0,0-1 1 0,-17-16-6 0,0 0-15 0,-17 0-24 0,34-16-35 0</inkml:trace>
  <inkml:trace contextRef="#ctx0" brushRef="#br0" timeOffset="145">15857 2997 27 0,'-16'-16'40'0,"-1"-19"-6"0,17 2-14 0,0 15-7 0,33 2-4 0,19 16-2 0,15-17-3 0,18-1-2 0,1 2-2 0,-53 32-42 0,-17-16-31 0</inkml:trace>
  <inkml:trace contextRef="#ctx0" brushRef="#br0" timeOffset="146">8759 4013 30 0,'0'-33'36'0,"0"15"1"0,-17 2-20 0,0 16-7 0,-1 51-2 0,-15 49-3 0,17 3 0 0,-2 16 1 0,1-52-4 0,0-16 0 0,17-51 0 0,0-18 1 0,0-33-2 0,17-33-1 0,0-18-3 0,17 0 3 0,-1-16 1 0,-15 51-1 0,-1 32 0 0,18 19 0 0,-19 32 1 0,17 35 0 0,18 35 0 0,-17 14 0 0,0 3 0 0,-17-19 5 0,17-16-7 0,-34-34-3 0,0-17-22 0,-34-1-64 0,17-16 49 0</inkml:trace>
  <inkml:trace contextRef="#ctx0" brushRef="#br0" timeOffset="147">8623 4251 26 0,'0'0'0'0,"-17"-34"51"0,17 17-25 0,52 17-17 0,49-18-7 0,51 2-28 0,-101 16-32 0</inkml:trace>
  <inkml:trace contextRef="#ctx0" brushRef="#br0" timeOffset="148">10013 4097 69 0,'0'-17'14'0,"17"1"18"0,34 0-11 0,16 16-10 0,34 0-4 0,18 0-4 0,-16-17-3 0,-54 17-1 0,-30 17-9 0,-19-1-75 0,-19-16 38 0</inkml:trace>
  <inkml:trace contextRef="#ctx0" brushRef="#br0" timeOffset="149">10097 4268 57 0,'0'0'0'0,"-16"-17"52"0,16 17-23 0,16-18-14 0,52 18-6 0,16 0-5 0,35-16 1 0,-16-1-3 0,-54-1-4 0,-30 36-124 0</inkml:trace>
  <inkml:trace contextRef="#ctx0" brushRef="#br0" timeOffset="150">9216 8366 68 0,'-16'-34'15'0,"-35"17"10"0,34-1-8 0,34 18-8 0,50 0-2 0,52 0-4 0,15 0-1 0,-15 0-1 0,-33-16 0 0,-2 16-1 0,-50 0-6 0,-16 0-64 0,-18 0 18 0</inkml:trace>
  <inkml:trace contextRef="#ctx0" brushRef="#br0" timeOffset="151">9064 8585 82 0,'0'0'0'0,"-86"0"33"0,86-16-12 0,70 16-13 0,49 0-6 0,33 0-2 0,16 0 0 0,-32 0-1 0,-34-17-5 0,-17-1-25 0,-52 2-56 0</inkml:trace>
  <inkml:trace contextRef="#ctx0" brushRef="#br0" timeOffset="152">9775 8161 61 0,'0'-17'12'0,"-50"-32"26"0,16 49-15 0,17 0-11 0,52 33-6 0,14 0-3 0,52 1-1 0,-31-17-1 0,-3 17-1 0,-50-16 1 0,-17-1 0 0,-51 17 2 0,0 34 0 0,-34 32-1 0,34 2-2 0,34-18-2 0,34-15-28 0,0-35-72 0</inkml:trace>
  <inkml:trace contextRef="#ctx0" brushRef="#br0" timeOffset="153">12046 8603 51 0,'-17'0'26'0,"-1"0"0"0,18 16-11 0,18 1-5 0,16-1-4 0,-1-16 0 0,1-16-2 0,-1-17-1 0,2-36 0 0,-35-33 0 0,0 2-2 0,0-37-1 0,-17 37 0 0,-1 15 0 0,18 50 1 0,-16 19 0 0,-1 16 2 0,1 51 0 0,16 34 2 0,0 50-2 0,0-17-1 0,16 1-3 0,17-34 1 0,19-34 1 0,-1-18-4 0,17-33-12 0,16 0-34 0,-68 0-35 0</inkml:trace>
  <inkml:trace contextRef="#ctx0" brushRef="#br0" timeOffset="154">12623 8366 52 0,'0'-34'39'0,"-18"17"-7"0,18-1-14 0,0 18-6 0,0 35-5 0,0 16-1 0,0 49-2 0,18-31-1 0,-2-2-2 0,1-34-1 0,-17 2-1 0,0-19-5 0,16 1-15 0,-16-17-30 0,17 0-5 0</inkml:trace>
  <inkml:trace contextRef="#ctx0" brushRef="#br0" timeOffset="155">12927 8315 61 0,'0'-51'41'0,"0"33"-19"0,0 2-5 0,0 16-10 0,0 51 4 0,0 16-4 0,0 1-4 0,16 50 0 0,1-67-2 0,-17 0 0 0,0-18 0 0,0-15-2 0,0-2-10 0,0 1-29 0,0-34-49 0</inkml:trace>
  <inkml:trace contextRef="#ctx0" brushRef="#br0" timeOffset="156">12502 7704 26 0,'0'-17'24'0,"-16"-17"14"0,-1 1-17 0,17 0-7 0,33 15-4 0,18 2-3 0,1-1-3 0,-1 34-2 0,-35 50-1 0,-16 0 0 0,-16-16 1 0,-17 0 1 0,-2-33 1 0,19-1 0 0,-3-1-2 0,54-16 0 0,16-16-1 0,34-19-1 0,-1 19-2 0,35-1-22 0,-51-1-93 0</inkml:trace>
  <inkml:trace contextRef="#ctx0" brushRef="#br0" timeOffset="157">13605 8128 75 0,'0'0'27'0,"0"-17"1"0,16 17-16 0,52 0-4 0,0 0-4 0,16-16-3 0,-16-2-2 0,-34 18-9 0,-17 18-75 0,-17-18 40 0</inkml:trace>
  <inkml:trace contextRef="#ctx0" brushRef="#br0" timeOffset="158">13689 8281 66 0,'-17'0'12'0,"-1"16"22"0,2-16-16 0,32 0-7 0,19 18-5 0,33-18-3 0,-1-18-1 0,18 2-1 0,-17-1-2 0,17-1-15 0,-33 18-86 0</inkml:trace>
  <inkml:trace contextRef="#ctx0" brushRef="#br0" timeOffset="159">14672 7840 84 0,'0'0'0'0,"0"-33"26"0,0 15-4 0,0 2-8 0,17 16-5 0,-17 16-1 0,16 19 2 0,-16-1-1 0,0 32-1 0,0-15-2 0,0 35-2 0,17-3 1 0,-17 3-4 0,0-1 1 0,0-34 0 0,0-18 1 0,0-16-1 0,0-17-2 0,-17 0-167 0</inkml:trace>
  <inkml:trace contextRef="#ctx0" brushRef="#br0" timeOffset="160">16484 7924 57 0,'0'-16'22'0,"0"-1"11"0,17 1-15 0,34 16-8 0,68-17-5 0,16-1-3 0,17-15-2 0,-33 15-2 0,-68 18-20 0,-51 0-79 0</inkml:trace>
  <inkml:trace contextRef="#ctx0" brushRef="#br0" timeOffset="161">16619 8095 79 0,'0'0'0'0,"-16"-18"29"0,51 2-11 0,49-1-13 0,68-1-3 0,-16 2-2 0,-36 16-7 0,-30-17-28 0,-54-1-25 0</inkml:trace>
  <inkml:trace contextRef="#ctx0" brushRef="#br0" timeOffset="162">17247 7704 50 0,'0'0'0'0,"0"-33"55"0,0 15-28 0,0 36-13 0,34 67-4 0,-16 17-5 0,-18 15-4 0,-35-15-1 0,-16-18-6 0,-17-15-109 0</inkml:trace>
  <inkml:trace contextRef="#ctx0" brushRef="#br0" timeOffset="163">18601 8315 28 0,'0'0'18'0,"0"0"28"0,18-34-25 0,34-17-10 0,15-18-4 0,-17-31-4 0,-15-2 0 0,-35 1-1 0,0-1 0 0,-18 17 0 0,1 67 0 0,17 1 1 0,-17 17 0 0,17 35 2 0,-16 16 0 0,-1 34 1 0,17 32-2 0,0 3-2 0,33-20 0 0,1-32-1 0,33-34-2 0,3-34-3 0,-3 0-25 0,-15 0-81 0</inkml:trace>
  <inkml:trace contextRef="#ctx0" brushRef="#br0" timeOffset="164">19195 7942 72 0,'-17'-18'17'0,"0"2"9"0,17-1-11 0,0 34-4 0,17 17-2 0,-17 34 0 0,0 17-4 0,17-19-3 0,-17 19-2 0,18-50 0 0,-18 16-4 0,16-35-17 0,-16 2-50 0,17-18 21 0</inkml:trace>
  <inkml:trace contextRef="#ctx0" brushRef="#br0" timeOffset="165">19466 7959 48 0,'16'-35'50'0,"-16"19"-22"0,0 16-14 0,0 16-5 0,18 53-1 0,-1 15-2 0,-17 0-3 0,0 1-1 0,16-34-1 0,-16-16-1 0,0-19-5 0,19 2-20 0,14-18-80 0</inkml:trace>
  <inkml:trace contextRef="#ctx0" brushRef="#br0" timeOffset="166">20143 7908 53 0,'0'-17'48'0,"0"1"-27"0,18-1-16 0,50-1 11 0,17 2-9 0,-1-1-6 0,-33 17-3 0,-16 17-15 0,-35-17-100 0</inkml:trace>
  <inkml:trace contextRef="#ctx0" brushRef="#br0" timeOffset="167">20127 8061 73 0,'0'-17'14'0,"-17"17"18"0,50-18-15 0,19 18-10 0,15-16-3 0,1 16-4 0,0 0-2 0,0 0-41 0,-68 0-22 0</inkml:trace>
  <inkml:trace contextRef="#ctx0" brushRef="#br0" timeOffset="168">21246 7603 53 0,'0'0'0'0,"0"-34"41"0,16 18-15 0,-16-1-9 0,0 17-5 0,17 0-2 0,-17 33-1 0,0 18-1 0,0 16-1 0,0 19-3 0,0 16-2 0,0-18 0 0,-17-17 0 0,17-16 0 0,-16-33 0 0,16-2 0 0,0-16-1 0,0 0 0 0,0-16-1 0,0-35 0 0,0-18 1 0,16-31-1 0,1-2 0 0,-17 16-2 0,0 35 2 0,-17 18-6 0,-17 17-29 0,17 32-72 0</inkml:trace>
  <inkml:trace contextRef="#ctx0" brushRef="#br0" timeOffset="169">20753 7858 11 0,'0'0'22'0,"-16"-18"14"0,-1 2-17 0,1 16-4 0,-3 0-2 0,3-17-3 0,-1 17-1 0,17 0-3 0,0 17-2 0,52-17 0 0,15 0-3 0,18 0 0 0,-18-17 0 0,-50 17-2 0,0-18-3 0,1 18-26 0,-18 0-67 0</inkml:trace>
  <inkml:trace contextRef="#ctx0" brushRef="#br0" timeOffset="170">20838 7687 18 0,'-17'306'-3'0</inkml:trace>
  <inkml:trace contextRef="#ctx0" brushRef="#br0" timeOffset="171">20685 8128 13 0,'-16'0'32'0,"-1"-17"18"0,17 1-26 0,17-2-9 0,-1 18-5 0,36-16-2 0,15-1-2 0,1 17-2 0,17-18-1 0,-51 2-4 0,-17 16-1 0,-1 0-16 0,-16 0-105 0</inkml:trace>
  <inkml:trace contextRef="#ctx0" brushRef="#br0" timeOffset="172">20838 7653 10 0,'0'-17'34'0,"18"17"-1"0,-18-16-11 0,0 49-1 0,0 18-7 0,0 18-9 0,0-2-6 0,-18 1-98 0</inkml:trace>
  <inkml:trace contextRef="#ctx0" brushRef="#br0" timeOffset="173">11825 10244 9 0,'0'0'6'0,"-17"34"24"0,17-16-2 0,0-18-11 0,17 17-2 0,1-1-1 0,15-32-2 0,1-19-1 0,0-32-2 0,0-17-3 0,-1-18-2 0,-15-16-1 0,-1-1-1 0,-17 16 0 0,-17 37-2 0,-1 48 1 0,2 2-1 0,16 16 0 0,-17 34 0 0,1 15 0 0,-2 37 1 0,1 32 1 0,17 1 0 0,17-1 1 0,17-16-2 0,-17-35-1 0,17-16 1 0,0-33 0 0,-1-18-1 0,18 0-11 0,-17-18-18 0,-17-15-56 0,0 15 43 0</inkml:trace>
  <inkml:trace contextRef="#ctx0" brushRef="#br0" timeOffset="174">12418 10076 35 0,'0'0'13'0,"16"-34"27"0,-16 17-16 0,0-1-9 0,0 18 3 0,0 51-8 0,0 0-1 0,0 16-2 0,0 1-3 0,0-16-2 0,0-1-1 0,0-18-1 0,0-15-1 0,0-1-5 0,19-17-16 0,14-17-25 0,1 17-25 0</inkml:trace>
  <inkml:trace contextRef="#ctx0" brushRef="#br0" timeOffset="175">12706 10025 51 0,'0'-18'12'0,"0"2"24"0,0-1-12 0,0 17-12 0,18 0-4 0,-18 51 2 0,0 0-2 0,0 16-2 0,0 1-2 0,0-1-2 0,0-32 0 0,0-19-2 0,0 2-2 0,0-1-19 0,33-17-100 0</inkml:trace>
  <inkml:trace contextRef="#ctx0" brushRef="#br0" timeOffset="176">13452 10244 46 0,'-18'0'18'0,"-31"-17"13"0,31 1-12 0,36 16-10 0,15 0-4 0,1-18-1 0,18-15-1 0,-36-18-1 0,1-16 1 0,-1-35 1 0,-16 1 2 0,0-2-2 0,0 35-1 0,-16 35 0 0,16 17-1 0,-17 16-1 0,17 0 0 0,-16 33 1 0,16 34 3 0,-18 2-1 0,36 33 0 0,-18-18-2 0,16 0 0 0,1-49-1 0,16-1 0 0,18-18-2 0,-18-16-12 0,18 0-34 0,-32 0-52 0</inkml:trace>
  <inkml:trace contextRef="#ctx0" brushRef="#br0" timeOffset="177">13960 10127 79 0,'-17'-18'20'0,"-1"-33"10"0,18 18-11 0,18-18-10 0,34 33-7 0,-19 2-1 0,1 32-1 0,0 19 0 0,-34 32 1 0,0 2-1 0,-34 15 0 0,0-33 2 0,-17-17-1 0,17-1 1 0,0-15 2 0,34-18-2 0,-17 0 2 0,50 0-2 0,2-18 0 0,33 2-1 0,-17-1-1 0,17 17-1 0,0-18-2 0,-17 18-14 0,-18 0-32 0,-17 0-40 0</inkml:trace>
  <inkml:trace contextRef="#ctx0" brushRef="#br0" timeOffset="178">14535 9940 40 0,'-16'-33'49'0,"16"-2"-26"0,0 35-11 0,0 0-2 0,16 18 1 0,-16 32 0 0,0 17-2 0,0 19-2 0,0-3-2 0,0-15 0 0,0-34-1 0,0-16-1 0,0-18-2 0,-16 0-2 0,16-18-26 0,0 2-99 0</inkml:trace>
  <inkml:trace contextRef="#ctx0" brushRef="#br0" timeOffset="179">15367 9770 2 0,'0'0'6'0,"0"0"35"0,-19-16-12 0,19 16-9 0,-16 0-5 0,16 0-4 0,-17-18-1 0,17 18 1 0,0 0 5 0,52 0-9 0,15 0-2 0,1 0-2 0,16-17-2 0,-50 17 0 0,17 0-2 0,-51 0-3 0,0 17-11 0,0 1-28 0,-17-18-44 0</inkml:trace>
  <inkml:trace contextRef="#ctx0" brushRef="#br0" timeOffset="180">15332 9923 46 0,'0'0'0'0,"-17"-16"48"0,17 16-22 0,0 0-14 0,33 0-1 0,2 0-3 0,16 0-1 0,1 0-2 0,-1-17-1 0,15 17-2 0,-31-18-1 0,-2 18-1 0,-17 0-7 0,19 0-24 0,-18 0-76 0</inkml:trace>
  <inkml:trace contextRef="#ctx0" brushRef="#br0" timeOffset="181">16535 9534 81 0,'-16'-17'14'0,"16"-1"3"0,0 18-3 0,0 0-7 0,0 35 3 0,0-1 0 0,0 33 0 0,0 1-2 0,0-1-1 0,16 35-2 0,-16-34-1 0,0 17 0 0,0-52 0 0,0-15-2 0,0-1 2 0,0-17-2 0,0-17-1 0,-16-1-3 0,16 18-18 0,16 0-117 0</inkml:trace>
  <inkml:trace contextRef="#ctx0" brushRef="#br0" timeOffset="182">17755 9754 91 0,'0'0'0'0,"-35"-18"24"0,35 18-4 0,52-17-7 0,33 17-3 0,49 0-4 0,20-16-1 0,-18 16-3 0,-52-18-3 0,-50 18-2 0,-34 0-15 0,-34 0-46 0,17 18 17 0</inkml:trace>
  <inkml:trace contextRef="#ctx0" brushRef="#br0" timeOffset="183">17890 9872 41 0,'-51'0'41'0,"35"18"-11"0,32-18-14 0,52 0-5 0,51-18-6 0,35 2-4 0,-37 16-3 0,-15-17-20 0,-50 17-80 0</inkml:trace>
  <inkml:trace contextRef="#ctx0" brushRef="#br0" timeOffset="184">18399 9534 94 0,'0'-17'13'0,"-18"-1"10"0,36 18-10 0,50 35-4 0,-1 32-2 0,-33 35-3 0,-17 0-2 0,-17-17-1 0,-33-19-1 0,-2-31-1 0,18-1-25 0,34-17-79 0</inkml:trace>
  <inkml:trace contextRef="#ctx0" brushRef="#br0" timeOffset="185">19381 9890 89 0,'0'0'5'0,"-18"-18"11"0,36 18 1 0,34-16-9 0,-19-19-3 0,1-16-1 0,-17-51 0 0,-1-16 3 0,-32-17-1 0,-1 33-2 0,17 17-2 0,-18 85-1 0,18 0-1 0,0 34 1 0,0 68 3 0,0 17 0 0,18-1-1 0,15 0-1 0,2-32-1 0,0-19-1 0,14-32-2 0,-15-19-19 0,0-16-81 0,-17 0 56 0</inkml:trace>
  <inkml:trace contextRef="#ctx0" brushRef="#br0" timeOffset="186">19890 9839 94 0,'-18'-18'18'0,"2"-33"11"0,32 0-12 0,2 0-10 0,15 51-5 0,1 0-1 0,17 17-1 0,-35 17 0 0,2 35 0 0,-36-1-1 0,-15-17 2 0,-16-18 0 0,14 1 1 0,0-1 0 0,19-33-1 0,16 18 0 0,0-18 1 0,51-18-2 0,-1 18 1 0,35 0-5 0,0-16-23 0,-34 16-87 0</inkml:trace>
  <inkml:trace contextRef="#ctx0" brushRef="#br0" timeOffset="187">20347 9736 95 0,'0'0'0'0,"0"-33"28"0,0 15-7 0,0 18-11 0,18 34-3 0,-2 35 0 0,-16 33-1 0,0-36-2 0,-16 3-1 0,16-36-2 0,0-15-3 0,16-1-14 0,17-17-60 0,-15-17 15 0</inkml:trace>
  <inkml:trace contextRef="#ctx0" brushRef="#br0" timeOffset="188">20975 9499 60 0,'-18'0'44'0,"18"-16"-14"0,34-1-10 0,34-1-10 0,16 2-6 0,-16 16-5 0,-51 0-8 0,-17 16-44 0,0 2-6 0</inkml:trace>
  <inkml:trace contextRef="#ctx0" brushRef="#br0" timeOffset="189">21059 9601 75 0,'0'0'0'0,"-17"0"43"0,17 0-19 0,17 0-15 0,33 0-6 0,36 0-5 0,14 0-112 0</inkml:trace>
  <inkml:trace contextRef="#ctx0" brushRef="#br0" timeOffset="190">22008 9399 68 0,'0'0'14'0,"49"0"14"0,21 0-10 0,14 0-5 0,0 0-3 0,1-17-5 0,1 17-2 0,-2-34-2 0,-34-1-1 0,-32 35-8 0,-36-16-91 0</inkml:trace>
  <inkml:trace contextRef="#ctx0" brushRef="#br0" timeOffset="191">22380 9077 57 0,'0'0'0'0,"-17"-17"41"0,17 17-20 0,0 17-10 0,17 33-1 0,1 18 0 0,-2-17-3 0,-16 34-2 0,0-17 1 0,0 16-3 0,0-33-2 0,0 0-1 0,0-35-4 0,0 18-19 0,-16-17-59 0,-2-17 36 0</inkml:trace>
  <inkml:trace contextRef="#ctx0" brushRef="#br0" timeOffset="192">22194 9685 47 0,'-18'0'31'0,"18"-17"9"0,35 17-17 0,31 0-10 0,4 0-6 0,14 0-7 0,2 0 1 0,15 0-11 0,0-16-70 0,-83 16 28 0</inkml:trace>
  <inkml:trace contextRef="#ctx0" brushRef="#br0" timeOffset="193">23160 8991 6 0,'16'0'41'0,"-16"0"5"0,0 0-22 0,0 0 2 0,0 35-16 0,0 32-1 0,-16 17 0 0,16 19-3 0,-17-1 1 0,17-1-1 0,0-16-2 0,0-52 1 0,0-15-2 0,0-18-3 0,0 0-39 0,-16-18-82 0</inkml:trace>
  <inkml:trace contextRef="#ctx0" brushRef="#br0" timeOffset="194">20500 9026 38 0,'0'0'0'0,"-16"-17"35"0,16 17-21 0,0 0 0 0,33-34-5 0,17-1-3 0,1-31-1 0,-17-19-1 0,-17-1 0 0,-17 2-1 0,0-1 0 0,0 18 0 0,-17 50 0 0,17-1-2 0,-18 18 0 0,18 18 0 0,-33 50 1 0,17 17 1 0,16 32-1 0,0-32 0 0,33-16-2 0,34-19 1 0,1-34-2 0,0 2-21 0,-17-52-39 0,-51 34 15 0</inkml:trace>
  <inkml:trace contextRef="#ctx0" brushRef="#br0" timeOffset="195">20940 8720 30 0,'0'0'30'0,"17"-17"-8"0,-17 17 0 0,0 0-9 0,0 0-5 0,0 35 0 0,0 16-4 0,-17 0-2 0,34 0-2 0,1-2 1 0,-18-14-20 0,16-19-29 0,17-16-20 0</inkml:trace>
  <inkml:trace contextRef="#ctx0" brushRef="#br0" timeOffset="196">21127 8789 21 0,'16'-35'31'0,"1"-32"8"0,-1 49-20 0,-16 18-9 0,0 18-2 0,0 15-1 0,0 36-4 0,0-18-1 0,0 0-1 0,19-2-1 0,-3-31-9 0,1-1-47 0,1-1-13 0</inkml:trace>
  <inkml:trace contextRef="#ctx0" brushRef="#br0" timeOffset="197">21737 8636 88 0,'0'0'9'0,"0"-33"9"0,16 15-5 0,52 2-8 0,0 16-3 0,0 0-2 0,-17 0-13 0,-51 16-72 0,0-16 54 0</inkml:trace>
  <inkml:trace contextRef="#ctx0" brushRef="#br0" timeOffset="198">21770 8772 36 0,'0'0'0'0,"-51"17"55"0,51-17-27 0,0 0-17 0,51-17-7 0,17-1-3 0,17 18-5 0,0-16-59 0,-69 16 14 0</inkml:trace>
  <inkml:trace contextRef="#ctx0" brushRef="#br0" timeOffset="199">22398 8366 78 0,'-18'-18'22'0,"1"18"-1"0,17 0-12 0,17 18-4 0,-17 48 2 0,18 20-1 0,-18-19-1 0,0 17-3 0,0-15 0 0,0-35-1 0,0-1-1 0,16-33-35 0,1 0-46 0</inkml:trace>
  <inkml:trace contextRef="#ctx0" brushRef="#br0" timeOffset="200">22770 8315 65 0,'-17'-18'25'0,"-51"-49"3"0,17 16-12 0,0 16-9 0,1 2-4 0,-17-1-1 0,-36 1-2 0,-14-1 1 0,-54 17-1 0,1-1 0 0,2 18 1 0,-3 0 0 0,19 0-1 0,17 18 1 0,-1-1-1 0,35 17 0 0,-18-1 0 0,17 1 0 0,1-1 0 0,15-16 0 0,2 34 0 0,18 1 0 0,-4 16 1 0,3-1-1 0,15-16 0 0,-14 0 0 0,32 0 1 0,17 0-1 0,17 15 1 0,35-15 0 0,14 18 1 0,3-2 0 0,15 1-1 0,1-17 0 0,16-17 0 0,1-1 0 0,17-15-1 0,-1-1 2 0,35-1-2 0,16-16 1 0,52-16-1 0,16-1 1 0,0-17 0 0,-33 17 0 0,-18-34-1 0,17 17 1 0,-34-16 0 0,-16-35 2 0,-17-17-1 0,-51-16 0 0,-68-35 0 0,-33 1-1 0,-70 32-8 0,-84 104-91 0,138 16 43 0</inkml:trace>
  <inkml:trace contextRef="#ctx0" brushRef="#br0" timeOffset="201">21923 9805 42 0,'-18'0'48'0,"36"-17"-26"0,49-35-4 0,70-16-6 0,99-50 0 0,52-50-3 0,-1-3-5 0,-82 37-3 0,-87 48-1 0,-67 35-1 0,-35 51-12 0,-32 18-17 0,-35 15-75 0</inkml:trace>
  <inkml:trace contextRef="#ctx0" brushRef="#br0" timeOffset="202">22380 9839 53 0,'-17'-18'28'0,"1"18"-8"0,32-16-6 0,19 16-5 0,33 0 0 0,16-17 0 0,51-52-2 0,51-15-1 0,70-34 0 0,-37-17-5 0,-101 50-4 0,-67 34-39 0,-51 51-49 0</inkml:trace>
  <inkml:trace contextRef="#ctx0" brushRef="#br0" timeOffset="203">24431 9160 40 0,'-18'-16'32'0,"18"-1"-8"0,0 1-2 0,18 49-14 0,-2 34 0 0,-16 19-1 0,17 32-3 0,-1-16-2 0,-16-18 0 0,0-33 0 0,-16-35 0 0,16-16 3 0,0-16-2 0,0-51-1 0,0-1-1 0,0-17-1 0,16-34 1 0,3 17-1 0,-19 51 1 0,0 35-1 0,0 16-2 0,0 33 1 0,0 36 0 0,0 16 0 0,0 16-2 0,0-16-38 0,0-68-61 0</inkml:trace>
  <inkml:trace contextRef="#ctx0" brushRef="#br0" timeOffset="204">24752 8924 63 0,'-17'0'8'0,"-18"-50"14"0,-14 32-6 0,14 2-9 0,18 16-4 0,-32-17-2 0,-21 17 2 0,-14 0 0 0,-17 17 1 0,33-17-1 0,-17 16-1 0,0 19-1 0,18 32 1 0,15 17-1 0,3 18 2 0,-3 0-2 0,34 0 0 0,2-2 0 0,16-14 1 0,16-1 0 0,19-19 1 0,16 3-2 0,0-18 1 0,34 0-1 0,-1-17 2 0,18-17-2 0,16-17 0 0,-16-17 0 0,1-1 0 0,-2-33-2 0,-34-34 3 0,1-32 2 0,-35-36-1 0,-15-33 1 0,-36-1-3 0,-31 34-1 0,-88 87-21 0,19 66-90 0</inkml:trace>
  <inkml:trace contextRef="#ctx0" brushRef="#br0" timeOffset="205">12130 11700 39 0,'0'0'8'0,"-16"0"5"0,16 17 8 0,33 1-4 0,18-18-9 0,0 0-1 0,0-18-1 0,-17-32 0 0,0-17 2 0,-34-18-2 0,0-34-4 0,0-17 0 0,-16 52 0 0,-2 33 0 0,1 51 0 0,0 18-1 0,-1 31 2 0,18 53 3 0,0 18-1 0,18-3-1 0,16-15-1 0,0-18-2 0,-19-50-1 0,3-17 0 0,-1 1-16 0,-1-18-44 0,-16 0 9 0</inkml:trace>
  <inkml:trace contextRef="#ctx0" brushRef="#br0" timeOffset="206">12672 11735 70 0,'0'0'0'0,"-33"-35"37"0,17 2-15 0,16 17-10 0,49-2-6 0,3 2-4 0,-3 32-1 0,-31 35-1 0,-18 16 1 0,-34 2 2 0,-17-18-1 0,1 0 3 0,-18-34-1 0,52 16-2 0,16-17 0 0,0 2-2 0,51-18 2 0,15-18-2 0,2 18-1 0,-17-16-16 0,17 16-46 0,-52 0 3 0</inkml:trace>
  <inkml:trace contextRef="#ctx0" brushRef="#br0" timeOffset="207">13096 11684 63 0,'0'-51'42'0,"0"35"-22"0,0 16-9 0,18 34-1 0,-2 15-4 0,-16 37-2 0,17-19-2 0,-17 2-2 0,0-19-1 0,0-34-20 0,34-16-81 0</inkml:trace>
  <inkml:trace contextRef="#ctx0" brushRef="#br0" timeOffset="208">14096 11786 57 0,'0'0'0'0,"-17"-18"31"0,34 18-14 0,34-17-11 0,-2-34-1 0,3 2-1 0,-18-36 1 0,-34-1 0 0,0 2 3 0,0 0-3 0,-16 15-1 0,-2 53-1 0,18 16 0 0,0 0-2 0,-17 16 0 0,17 35 2 0,0 35 2 0,0 14 0 0,0-14-2 0,17-1-2 0,1-19 0 0,15-32-1 0,1-17-2 0,18-17-28 0,-21-17-61 0</inkml:trace>
  <inkml:trace contextRef="#ctx0" brushRef="#br0" timeOffset="209">14656 11515 91 0,'0'-17'16'0,"0"-1"9"0,0 18-13 0,0 35-3 0,0 16-4 0,16 16-1 0,-16 0-2 0,0 1 0 0,0-34-2 0,0-16-2 0,17-1-12 0,-1-17-39 0,1 0-30 0</inkml:trace>
  <inkml:trace contextRef="#ctx0" brushRef="#br0" timeOffset="210">14909 11498 85 0,'0'0'0'0,"0"-51"37"0,0 51-21 0,16 0-8 0,2 17-2 0,-18 34 0 0,0 0 0 0,0 16-2 0,0 0-1 0,0-16-2 0,0-34 0 0,0 1-2 0,17-18-9 0,16-18-34 0,2 18-43 0</inkml:trace>
  <inkml:trace contextRef="#ctx0" brushRef="#br0" timeOffset="211">15705 11414 95 0,'17'-18'30'0,"34"2"-7"0,0-1-12 0,34-1-8 0,-18 18-4 0,-15 18-10 0,-52-1-50 0,0-1-19 0</inkml:trace>
  <inkml:trace contextRef="#ctx0" brushRef="#br0" timeOffset="212">15824 11480 17 0,'0'0'0'0,"-34"35"62"0,1-1-33 0,15-17-12 0,36-1-6 0,15-16-3 0,34 0-5 0,18-16-2 0,1-1-11 0,-2 17-90 0</inkml:trace>
  <inkml:trace contextRef="#ctx0" brushRef="#br0" timeOffset="213">16671 11143 80 0,'-17'-34'18'0,"34"-1"2"0,1 35-9 0,-2 18 1 0,1 15-1 0,-17 1 1 0,0 50-2 0,-17 18 0 0,17-16-2 0,0-2-2 0,0-33-3 0,0 0-1 0,0-35-1 0,0-16-3 0,0 18-29 0,0-18-106 0</inkml:trace>
  <inkml:trace contextRef="#ctx0" brushRef="#br0" timeOffset="214">18180 11023 60 0,'-18'0'20'0,"-34"18"3"0,19 33-3 0,17 16-9 0,-2-17-3 0,-16 35-1 0,-17 1-3 0,17-2-1 0,-16-33-1 0,15-17-1 0,2-17-1 0,17-1-6 0,16-16-32 0,0-16-41 0</inkml:trace>
  <inkml:trace contextRef="#ctx0" brushRef="#br0" timeOffset="215">17839 11143 30 0,'0'0'24'0,"-16"-18"7"0,16 18-10 0,0 0 3 0,16 18-13 0,-16-2-3 0,18 17 0 0,32 35 1 0,1 1-2 0,17 16-6 0,16-19-4 0,-14-15-116 0</inkml:trace>
  <inkml:trace contextRef="#ctx0" brushRef="#br0" timeOffset="216">17823 11431 73 0,'-17'-17'21'0,"34"-1"-6"0,50 18-4 0,1-33-4 0,0-18-2 0,-51-18 0 0,-17-31 0 0,-34 31 1 0,-17 36-2 0,0 33-1 0,18 51-2 0,33 33 0 0,68-33 0 0,-1-18-1 0,18-50 0 0,-34-34 1 0,-51 2 0 0,-35-20 0 0,-32 53-1 0,-18 32 1 0,17 53-2 0,52 31 2 0,32 2 0 0,36-51-1 0,15-16 0 0,-33-35 1 0,-16 0 0 0,-36-35 2 0,-34-16-2 0,19 35 0 0,-1 16 0 0,17 34-3 0,52-1-19 0,14-15-79 0</inkml:trace>
  <inkml:trace contextRef="#ctx0" brushRef="#br0" timeOffset="217">17180 10923 49 0,'0'0'14'0,"-35"-35"16"0,18 19-8 0,-17-1-10 0,1-1-4 0,-35 18-4 0,-16-16 0 0,-35 16-3 0,-17 0 0 0,-51-17 0 0,1-1 0 0,-18 2 0 0,-16-2-1 0,34 18 1 0,-18 0 0 0,3 0 0 0,12-17-1 0,21 17 2 0,16 0-3 0,-35 0 2 0,18 0-1 0,-1-16 0 0,-17-2 1 0,1 18-1 0,33 18 1 0,1-2-1 0,17 1 0 0,-1 17 0 0,17-16-1 0,0 33 2 0,18-18-1 0,1 2 0 0,14 14-1 0,-15-31 1 0,-2 15 0 0,3 2 0 0,-1-1-1 0,31-1 1 0,-14 18 0 0,16-18 0 0,1 18-1 0,15-17 1 0,3 17 0 0,-3-16 1 0,34 16-2 0,2-2 1 0,-1 20 0 0,17-1 0 0,-16 15 0 0,16 19 0 0,0 0-1 0,33-18 2 0,18-15-2 0,17-18 2 0,18 0-2 0,14 15 1 0,1-15 0 0,0 1 1 0,53-1-1 0,-2-34 0 0,18-1 1 0,-1 2-2 0,36-18 0 0,-4 17 1 0,3-1 1 0,16 1-1 0,-16-17 0 0,16-17 0 0,0 1-1 0,17-1 1 0,-16-17 0 0,33-1-1 0,-1 19 2 0,-15-35 0 0,-1 0-1 0,17 0 0 0,-16 0 1 0,-34 18-1 0,-36-1 0 0,-16-1 0 0,18-16 0 0,1 2 0 0,-3-2 0 0,-32 34 0 0,-35-17 0 0,1 17 0 0,-18-17 1 0,1-17 2 0,17 0 0 0,-34-16-1 0,-18-19 0 0,-50-14 3 0,0-37 0 0,-15-14-1 0,-71 49-4 0,-66 17-1 0,-119 52-10 0,-153 33-83 0,287 16 40 0</inkml:trace>
  <inkml:trace contextRef="#ctx0" brushRef="#br0" timeOffset="218">12773 13767 22 0,'0'0'19'0,"-16"0"18"0,-1 0-13 0,34 0-14 0,-1-18-2 0,19-15-1 0,0 0-1 0,-2-18-3 0,1-51 0 0,-17 0-1 0,-1-34-1 0,-16 1 1 0,0 68 0 0,-16 32-1 0,-1 35 0 0,17 35-1 0,-18 32 3 0,18 35 1 0,0 16 0 0,0 1-1 0,18-34-1 0,15-17-1 0,1-52 0 0,17 2-4 0,0-2-31 0,-34 1-58 0</inkml:trace>
  <inkml:trace contextRef="#ctx0" brushRef="#br0" timeOffset="219">13233 13581 74 0,'-18'-34'23'0,"1"-17"2"0,34 18-13 0,32 16-9 0,2 17 0 0,1 33-2 0,-18 35 0 0,-34-1 0 0,-34 18 0 0,-34-35 3 0,17 1 1 0,18-17-1 0,16-16-3 0,17-18 1 0,35 0 1 0,14 0-3 0,19-18 1 0,0 2-4 0,0 16-22 0,-1 0-78 0</inkml:trace>
  <inkml:trace contextRef="#ctx0" brushRef="#br0" timeOffset="220">13757 13581 49 0,'0'-34'49'0,"-17"34"-23"0,17-17-14 0,0 34-5 0,0 34-1 0,0 16 1 0,0 17-3 0,0-15-2 0,0-18-1 0,0-35-2 0,-16 19-10 0,-3-52-104 0</inkml:trace>
  <inkml:trace contextRef="#ctx0" brushRef="#br0" timeOffset="221">13215 12971 49 0,'0'-51'26'0,"-17"-33"5"0,34 32-14 0,16 19-9 0,1 33-5 0,-1 33-1 0,-14 19-1 0,-19 16 1 0,-35-1 1 0,0 1 2 0,19-34 1 0,1-17-3 0,30-17 0 0,36-35-2 0,35 2-1 0,15-18-1 0,-17 35-11 0,-16 16-105 0</inkml:trace>
  <inkml:trace contextRef="#ctx0" brushRef="#br0" timeOffset="222">14180 13395 75 0,'0'-18'29'0,"16"2"-7"0,36-1-11 0,33 17-3 0,16 0-2 0,51 0-2 0,-66-18-3 0,-36 18-2 0,-15 0-6 0,-35 0-43 0,-18 0-13 0</inkml:trace>
  <inkml:trace contextRef="#ctx0" brushRef="#br0" timeOffset="223">14416 13191 46 0,'-15'0'27'0,"15"-34"10"0,0 52-26 0,15 31 2 0,3 37-4 0,-18-1-3 0,17-1-3 0,-17 0-2 0,16-15-2 0,-16-2-22 0,19-50-70 0</inkml:trace>
  <inkml:trace contextRef="#ctx0" brushRef="#br0" timeOffset="224">15418 13598 26 0,'0'0'0'0,"-35"-17"46"0,19 17-19 0,16 0-20 0,16 17 2 0,19-1-1 0,-2-16-1 0,18-16-3 0,-16-1-1 0,-2-34-1 0,-17-16 0 0,1-1-1 0,-17-1 0 0,0-33 0 0,0 19 0 0,0 15-1 0,-17 50 1 0,1 2-1 0,-1 16 2 0,1 0 0 0,16 51 2 0,-18 34 2 0,18 32 0 0,0-14-1 0,34-19-3 0,-17-16-1 0,-1-34 1 0,18-17-2 0,17-17-3 0,0 16-23 0,-16 2-70 0</inkml:trace>
  <inkml:trace contextRef="#ctx0" brushRef="#br0" timeOffset="225">15891 13665 52 0,'-17'-33'35'0,"0"-1"-5"0,17-1-16 0,0 2-4 0,34-1-4 0,0 17-2 0,17 17-4 0,-17 17 0 0,-16 34 1 0,-2 16-2 0,-32 2 1 0,-19-20 0 0,-16 2 1 0,0-16 1 0,17-19 2 0,18-16-2 0,16 18-1 0,0-18 0 0,16 0 0 0,36 0 0 0,15-18 0 0,1 2-4 0,0 16-16 0,-18 0-79 0</inkml:trace>
  <inkml:trace contextRef="#ctx0" brushRef="#br0" timeOffset="226">16281 13598 68 0,'0'-17'10'0,"0"-17"23"0,34 17-18 0,17-1-9 0,-17 36-3 0,-16 15-1 0,-2 36 0 0,-50-2 0 0,0-17-1 0,-17 1 3 0,17-17 0 0,17 1 2 0,17-35-2 0,17 0 0 0,34-17-2 0,17-1 0 0,33-16-3 0,-34 17-5 0,-32 1-33 0,-35-2-32 0</inkml:trace>
  <inkml:trace contextRef="#ctx0" brushRef="#br0" timeOffset="227">15773 12920 12 0,'0'0'0'0,"33"-51"52"0,-33 0-21 0,0 17-10 0,0-17-6 0,18 34-8 0,15 17-4 0,1 35-3 0,0 16 1 0,-17 16-1 0,-17 2 0 0,-33-19 1 0,15-34 1 0,18-16 2 0,0 0 0 0,51-16-3 0,17-1-2 0,34 1-1 0,34-19-34 0,-103 35-33 0</inkml:trace>
  <inkml:trace contextRef="#ctx0" brushRef="#br0" timeOffset="228">17110 13241 96 0,'0'0'0'0,"52"-33"23"0,33 33-6 0,-2-17-10 0,20 17-7 0,-69 0-9 0,-50 50-110 0</inkml:trace>
  <inkml:trace contextRef="#ctx0" brushRef="#br0" timeOffset="229">17213 13395 32 0,'-17'0'18'0,"1"0"33"0,16 0-29 0,49 0-16 0,21 0-3 0,31 0-8 0,-17 0-85 0</inkml:trace>
  <inkml:trace contextRef="#ctx0" brushRef="#br0" timeOffset="230">18162 13039 74 0,'-17'-17'25'0,"0"-1"2"0,17 2-15 0,17 50-8 0,-17 34-1 0,0-17-1 0,0 16-1 0,0-51 0 0,0 1 0 0,0-17 0 0,0 0 0 0,17-33 0 0,16 16-1 0,18 1-1 0,0-2 1 0,0 18 0 0,17 18 1 0,-33 31-1 0,-2 19 0 0,-17 1 1 0,-32-2 0 0,-35 1-1 0,-1-52 2 0,-15 2-1 0,15-18 1 0,19-18 0 0,17-15-2 0,16 0 1 0,16-1-2 0,17 17 1 0,2 17 0 0,0 0 0 0,-2 33 0 0,1-15 0 0,0-1-1 0,-34-1-5 0,0-16-38 0,0 17-15 0</inkml:trace>
  <inkml:trace contextRef="#ctx0" brushRef="#br0" timeOffset="231">18162 13039 65 0,'0'-17'13'0,"-17"-34"30"0,34 35-21 0,50-1-13 0,36 17-5 0,16 0-2 0,-70 0-7 0,-49 17-98 0</inkml:trace>
  <inkml:trace contextRef="#ctx0" brushRef="#br0" timeOffset="232">12927 15020 84 0,'-51'0'23'0,"18"-17"-1"0,82 1-11 0,54-1-3 0,65 17-5 0,19-18-1 0,-51 2-3 0,-52 16-15 0,-67 16-84 0</inkml:trace>
  <inkml:trace contextRef="#ctx0" brushRef="#br0" timeOffset="233">13130 15138 80 0,'-16'-16'18'0,"16"-1"4"0,67-17-12 0,67 17-7 0,-15 17-5 0,0 0-16 0,-51 0-79 0</inkml:trace>
  <inkml:trace contextRef="#ctx0" brushRef="#br0" timeOffset="234">13705 14817 44 0,'0'-69'46'0,"35"20"-11"0,-2 31-19 0,18 52-6 0,-34 34-2 0,-17 50-4 0,-50 1-3 0,-1-1-4 0,16-16-32 0,19-69-70 0</inkml:trace>
  <inkml:trace contextRef="#ctx0" brushRef="#br0" timeOffset="235">15383 15325 9 0,'17'-18'4'0,"-17"18"30"0,18-16 2 0,-2 16-12 0,-16-18-9 0,33 1-3 0,2-16-5 0,33-34-2 0,-18-18-3 0,-32-34-1 0,-18 1 0 0,-18 16 0 0,-16 35 0 0,18 32-1 0,-1 35 1 0,1 51 0 0,16 16 2 0,16 35 1 0,1 18 0 0,16 15-2 0,-16-84-1 0,1 16-1 0,31-34-4 0,3-16-20 0,-1-17-67 0</inkml:trace>
  <inkml:trace contextRef="#ctx0" brushRef="#br0" timeOffset="236">15891 15156 58 0,'-17'-18'25'0,"0"-33"3"0,17 0-13 0,52 35-10 0,-19-1-2 0,1 17-2 0,0 33 0 0,-16 36 1 0,-18-1-1 0,-18-1 1 0,-34-16 2 0,3-35 0 0,14 2 0 0,18-1-2 0,1-17 1 0,49 16-1 0,18-16-1 0,17-16-1 0,0 16-2 0,18-17-11 0,-20 17-75 0,-50 0 43 0</inkml:trace>
  <inkml:trace contextRef="#ctx0" brushRef="#br0" timeOffset="237">16264 15087 64 0,'0'-33'28'0,"17"-1"-4"0,34 17-15 0,0 17-5 0,-16 51-1 0,-35 0-1 0,0 17 0 0,-35-18 2 0,0-17 2 0,2 2-1 0,17-19-1 0,16 2-3 0,0-18 3 0,33-18-2 0,35 2-3 0,33-2-3 0,17 1-31 0,-66 1-63 0</inkml:trace>
  <inkml:trace contextRef="#ctx0" brushRef="#br0" timeOffset="238">17247 14885 96 0,'0'-17'9'0,"0"-1"17"0,34 2-14 0,85-1-8 0,16 17-4 0,-34 0-4 0,-50 0-32 0,-51 17-42 0</inkml:trace>
  <inkml:trace contextRef="#ctx0" brushRef="#br0" timeOffset="239">17381 14970 38 0,'-16'0'35'0,"-19"0"4"0,53 0-22 0,50-18-11 0,35 2-4 0,14 16-11 0,-49-17-75 0</inkml:trace>
  <inkml:trace contextRef="#ctx0" brushRef="#br0" timeOffset="240">18348 14715 59 0,'0'0'11'0,"-16"-16"29"0,32-2-23 0,69 18-8 0,16-16-3 0,17-1-4 0,-15-1-1 0,-70 18-5 0,-16 0-28 0,-34 0-52 0</inkml:trace>
  <inkml:trace contextRef="#ctx0" brushRef="#br0" timeOffset="241">18568 14479 61 0,'-16'0'29'0,"-2"0"-3"0,18 33-13 0,0 34-3 0,0 19-2 0,18 32-4 0,-18-16-4 0,-18-17-1 0,1-35-1 0,-33 17-36 0,34-49-51 0</inkml:trace>
  <inkml:trace contextRef="#ctx0" brushRef="#br0" timeOffset="242">18262 15087 67 0,'0'0'30'0,"35"-16"-3"0,33-1-13 0,51 17-9 0,33-18-4 0,0 2-4 0,-50-1-67 0,-68 17 19 0</inkml:trace>
  <inkml:trace contextRef="#ctx0" brushRef="#br0" timeOffset="243">19195 14528 78 0,'0'0'0'0,"-52"-66"31"0,87 15-11 0,16 51-11 0,34 0-3 0,-18 51-5 0,-50 33-1 0,-17 18 0 0,-50-18 1 0,-18 1 0 0,1-34 3 0,32-34 3 0,18-1-3 0,17-16 0 0,68 0-2 0,35-33 0 0,31-1-2 0,36-17-9 0,-69 33-101 0</inkml:trace>
  <inkml:trace contextRef="#ctx0" brushRef="#br0" timeOffset="244">20889 14597 38 0,'0'0'15'0,"-17"-18"30"0,1 18-22 0,-19 51-8 0,2 51-2 0,-2 16-5 0,35 19-4 0,0-37-4 0,35 2-1 0,15-51-3 0,35-18-28 0,-51-33-56 0</inkml:trace>
  <inkml:trace contextRef="#ctx0" brushRef="#br0" timeOffset="245">21262 14783 81 0,'17'-18'7'0,"34"-15"18"0,17 16-11 0,-19 50-10 0,-30 36-3 0,-19-1 0 0,-52-1 1 0,-15-16 3 0,-1 0 3 0,17-18-3 0,51-15-2 0,34-18-1 0,51 0-1 0,15-18-1 0,19 2-5 0,0-1-24 0,-67 17-59 0</inkml:trace>
  <inkml:trace contextRef="#ctx0" brushRef="#br0" timeOffset="246">21957 14597 88 0,'-17'-18'18'0,"17"18"9"0,35 18-14 0,-2 66-6 0,-33 18-5 0,-33 34-3 0,-37-19-5 0,-49 20-102 0</inkml:trace>
  <inkml:trace contextRef="#ctx0" brushRef="#br0" timeOffset="247">19398 15444 19 0,'-17'0'22'0,"34"-35"20"0,18 19-25 0,14-19-6 0,21 2-5 0,-37-36-3 0,1-14 0 0,-34-19-2 0,-16 18 2 0,-19 16-2 0,19 50 3 0,-3 18 0 0,3 35 1 0,-1 49 1 0,17 18-1 0,17-1-3 0,18 1-1 0,-2-51-3 0,18 0-16 0,-18-34-80 0</inkml:trace>
  <inkml:trace contextRef="#ctx0" brushRef="#br0" timeOffset="248">19823 15325 66 0,'0'0'0'0,"16"-52"38"0,1 35-18 0,34 1-12 0,-1 16-6 0,-32 51-1 0,-18-17-1 0,-52 17 1 0,1-34 2 0,2 17 3 0,14-17-2 0,35-1-1 0,17-16-1 0,50 0-2 0,18-16-1 0,0-1-15 0,-33-1-95 0</inkml:trace>
  <inkml:trace contextRef="#ctx0" brushRef="#br0" timeOffset="249">20143 15240 52 0,'-16'-17'39'0,"32"-17"-15"0,19 34-14 0,0 0-5 0,-19 34-4 0,-16 16 1 0,-34 2 2 0,-18-19 1 0,19 2 0 0,-1-1-1 0,17-17-2 0,34-1 0 0,50-32-3 0,34-19-2 0,2 2-19 0,-36-18-72 0</inkml:trace>
  <inkml:trace contextRef="#ctx0" brushRef="#br0" timeOffset="250">20466 14970 62 0,'0'0'11'0,"-17"-18"23"0,52 2-15 0,31-1-10 0,2 17-6 0,-1-18-4 0,-32 18-11 0,-35 0-97 0</inkml:trace>
  <inkml:trace contextRef="#ctx0" brushRef="#br0" timeOffset="251">20533 15087 34 0,'-49'0'46'0,"31"18"-11"0,36-18-18 0,48 0-7 0,36-18-7 0,34 2-14 0,-103 16-92 0</inkml:trace>
  <inkml:trace contextRef="#ctx0" brushRef="#br0" timeOffset="252">4982 15781 3 0,'0'0'0'0,"-35"-66"29"0,0-19 3 0,-14-17-9 0,49 52-7 0,-18 50-6 0,18 17-5 0,0 50 3 0,0 17-1 0,0 34-3 0,0 35 2 0,0-18-5 0,0-33 0 0,18-33 1 0,-18-53 0 0,16 1 0 0,17-17 1 0,37-33-2 0,-3 15-1 0,18 2 0 0,-1-1-1 0,-16 17-12 0,0 0-57 0,-50 0 18 0</inkml:trace>
  <inkml:trace contextRef="#ctx0" brushRef="#br0" timeOffset="253">5863 15764 87 0,'0'-16'4'0,"16"-35"9"0,52 51-9 0,16 0-4 0,1 18-78 0</inkml:trace>
  <inkml:trace contextRef="#ctx0" brushRef="#br0" timeOffset="254">5930 16003 87 0,'-51'-35'24'0,"35"35"-5"0,83 0-14 0,51-16-5 0,69-1-16 0,-103 17-71 0</inkml:trace>
  <inkml:trace contextRef="#ctx0" brushRef="#br0" timeOffset="255">8471 14885 39 0,'-17'-35'20'0,"17"2"9"0,-16 33-14 0,-2 0-10 0,-15 17 1 0,-37-1-1 0,-31 2 0 0,-18-1 2 0,19-17 1 0,15 0-4 0,34 16-1 0,0 2-3 0,51-1 1 0,0 17 0 0,-17-1-1 0,17 18 1 0,-16 17 2 0,-2 17 0 0,1 33 1 0,17 17-1 0,17 69-2 0,-17-69-2 0,18 118 2 0,-18-82-2 0,0-53 1 0,16 52-1 0,-16-35 1 0,0-34 0 0,-16-17 1 0,16 18-2 0,0-51 1 0,0-16 0 0,0-35 1 0,16 16-1 0,1-16 1 0,17 0 0 0,18 0 0 0,-3 0 0 0,54 0 1 0,16-16 0 0,0-1 0 0,-2-1-2 0,-49 2-4 0,-52 16-44 0,-16 0-29 0</inkml:trace>
  <inkml:trace contextRef="#ctx0" brushRef="#br0" timeOffset="256">8658 14936 6 0,'0'0'0'0,"0"-17"46"0,0-1-4 0,0 2-18 0,0 16-10 0,0 0-3 0,0 34-2 0,16 50-1 0,-16 18-1 0,0 0-1 0,0-18-2 0,0-33 0 0,0-35-2 0,17 2 0 0,-17-18-1 0,0-18-1 0,0 18-4 0,16 0-48 0,-16 0-29 0</inkml:trace>
  <inkml:trace contextRef="#ctx0" brushRef="#br0" timeOffset="257">10284 14919 26 0,'0'-34'35'0,"17"17"-4"0,-34-1-14 0,17 18-7 0,-17 0-2 0,-1 0-1 0,-15 0 0 0,-1 18-1 0,0-18-1 0,0 17-1 0,17-1-1 0,-17 19 2 0,1 16-2 0,16-2-1 0,17 2 1 0,-17 18-1 0,34-18 0 0,-17-2 0 0,50-14-1 0,1-19 1 0,0 2-1 0,17-18 0 0,-17-18 1 0,0 2-1 0,-18-19 0 0,0-14-1 0,-14-20 1 0,-19 2 0 0,0-17 0 0,-52 16-3 0,-15 34-9 0,-69 85-114 0</inkml:trace>
  <inkml:trace contextRef="#ctx0" brushRef="#br0" timeOffset="258">8962 15935 14 0,'0'0'37'0,"-17"-18"2"0,34 2-18 0,-17-1-9 0,0 17-3 0,0 33 1 0,0 18 1 0,0 0-3 0,16 33-2 0,2 18-1 0,-1-18 0 0,0-50-2 0,-17 1 1 0,0-19-2 0,0-16 1 0,0 0-1 0,-17-16-2 0,17 16-3 0,-17 0-30 0,17 0-74 0</inkml:trace>
  <inkml:trace contextRef="#ctx0" brushRef="#br0" timeOffset="259">10436 16019 6 0,'0'0'0'0,"-16"-16"36"0,-19-1-1 0,18-1-14 0,-16-15-2 0,33 33-15 0,-16-34 17 0,32 17-15 0,17 17-1 0,19 0-3 0,-19 33-1 0,-15 36 0 0,-18-3 0 0,-35 3 0 0,-33-1 0 0,19-34 1 0,-3-18 1 0,1 17-1 0,35-33-1 0,16 17 0 0,16-17 2 0,35 0 0 0,1-17-2 0,30 1 0 0,-12-1 0 0,-21 17-1 0,-14 0-3 0,-18 0-24 0,1 0-74 0</inkml:trace>
  <inkml:trace contextRef="#ctx0" brushRef="#br0" timeOffset="260">10724 14665 6 0,'0'-17'29'0,"0"-1"16"0,0 18-21 0,0 0-8 0,34-16-5 0,34-1-4 0,0-1-2 0,16 18 0 0,-33-16-3 0,-34 32 0 0,0 2 0 0,-17-1 0 0,0-1 1 0,0 19 0 0,0 15 1 0,18 0-1 0,-18 19-1 0,0 16 0 0,0 16 0 0,16 1 0 0,1 16 0 0,-1-16-1 0,2-17 0 0,-18-1 1 0,0 18 0 0,0-51-2 0,0-34 1 0,0 66-1 0,0 19 0 0,0-16 1 0,0-19-1 0,0-16 0 0,0 0 2 0,0 0-2 0,0 0 0 0,0-18 0 0,-18 18 1 0,18-17-1 0,18-1 0 0,-18 2 0 0,0 16 0 0,0-17 0 0,-18 16 0 0,18-16 0 0,0-1 0 0,0 2 0 0,-16-19-1 0,-1 2 2 0,1-1-1 0,-19-17 1 0,0 0 0 0,-32 0-1 0,0 0 0 0,-35 0-4 0,-17 34-78 0,102-34 1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7:08:07.8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4150 6671 1 0,'-49'0'6'0,"-21"17"13"0,3-17 2 0,50 0-9 0,0 0-3 0,51 18-1 0,33 16-4 0,36-1 0 0,49-15-1 0,35 15 2 0,51-15 0 0,66-18-1 0,1 17-2 0,51-17 1 0,16 0 1 0,18 16 1 0,16-16 0 0,1 0-2 0,18 0 0 0,-20 17-2 0,-15-1 1 0,-17 2 0 0,-50-18-1 0,-36 17 1 0,-50-52 4 0,-34 2-3 0,-16-34-1 0,-19 16-3 0,-49 34-32 0,-102 17-37 0</inkml:trace>
  <inkml:trace contextRef="#ctx0" brushRef="#br0" timeOffset="1">10944 9872 11 0,'0'0'0'0,"0"-102"38"0,0 68-23 0,51 17-11 0,51 17-2 0,50 0-1 0,86 17 1 0,83 1 1 0,69-2 5 0,68-16 3 0,101 0-1 0,84-34-5 0,18 1-2 0,16 15-4 0,-49 18-55 0,-476 0 13 0</inkml:trace>
  <inkml:trace contextRef="#ctx0" brushRef="#br0" timeOffset="2">9775 18018 3 0,'0'0'2'0,"-17"-34"7"0,17-1 2 0,0-32-7 0,68 16-1 0,17 33 2 0,34 18-1 0,-35 18 9 0,69 16-7 0,67-1-5 0,68-15-2 0,85 15 2 0,51-15 3 0,33-1 2 0,0-17-3 0,-33 0 0 0,-52-17 2 0,-49 17-3 0,-104-18-3 0,-48 18-35 0,-155 0 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7.1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778 3505 2 0,'-33'0'9'0,"-1"-16"7"0,17-1-1 0,17 17-6 0,0 0 3 0,17 51-2 0,17 15-2 0,-1-15-3 0,1 18-1 0,-16-18 0 0,15-51 4 0,35-51 2 0,34-51-5 0,-1-67-1 0,34-17-3 0,36-18 5 0,-19 51 2 0,-17 18-3 0,-50 33-2 0,0 51-2 0,-35 17 0 0,-33 17-3 0,-17 17-39 0,0 35-45 0</inkml:trace>
  <inkml:trace contextRef="#ctx0" brushRef="#br0" timeOffset="1">12623 3878 30 0,'0'-34'10'0,"-18"-16"18"0,18 32-12 0,0 2-5 0,0 16 0 0,0 16-3 0,-17 35 1 0,17 51-1 0,0 17-4 0,17-36-2 0,-17-14-1 0,18-36 1 0,-18-15 0 0,0-18 1 0,0-18-1 0,-18 2-1 0,1-35 0 0,1-18 0 0,-19-31-1 0,18-2 1 0,17 1 0 0,33 32-1 0,37 18-1 0,13 35 1 0,-16 16-1 0,-15 67 1 0,-34 19-2 0,-18-19 2 0,-35-16 0 0,-16-18 0 0,-17 2 0 0,18-35 0 0,16 16 1 0,17-32-1 0,34 16-1 0,17-17 1 0,16 17 0 0,-15 51 0 0,-2-2 0 0,1 2-1 0,0-16 1 0,-16-1-2 0,-2-17-21 0,17-1-23 0,2-16-15 0</inkml:trace>
  <inkml:trace contextRef="#ctx0" brushRef="#br0" timeOffset="2">13181 4097 20 0,'0'-17'25'0,"0"1"10"0,-18 0-17 0,2 16-6 0,-1 0-1 0,1 49 1 0,16 20-4 0,0-2-2 0,16 2-1 0,1-36-4 0,17 0-1 0,0-33-3 0,-1-16-31 0,-17-34-63 0</inkml:trace>
  <inkml:trace contextRef="#ctx0" brushRef="#br0" timeOffset="3">13147 3929 47 0,'0'0'0'0,"-17"-18"16"0,17 18-18 0,33 0-39 0</inkml:trace>
  <inkml:trace contextRef="#ctx0" brushRef="#br0" timeOffset="4">13892 4048 24 0,'0'0'0'0,"-51"0"35"0,34 0-10 0,1 0-5 0,32-17-3 0,52 17-2 0,51 0-4 0,50-18-2 0,18-15-5 0,-87 33-3 0,-65 0-1 0,-18 17-3 0,-34-1-24 0,-18-16-82 0</inkml:trace>
  <inkml:trace contextRef="#ctx0" brushRef="#br0" timeOffset="5">14350 3811 5 0,'0'0'0'0,"-17"0"33"0,17-17-4 0,0 17-9 0,0 0-7 0,52 17 1 0,14-1-4 0,53 1-2 0,-33-17-6 0,-53 16 0 0,-17 19 0 0,-32-1 1 0,-35 17-1 0,-1 17-1 0,1-19-1 0,35 2-4 0,16-17-38 0,16-16-43 0</inkml:trace>
  <inkml:trace contextRef="#ctx0" brushRef="#br0" timeOffset="6">15231 3743 66 0,'0'-18'7'0,"17"-15"27"0,-17-1-8 0,0 50-21 0,18 86 4 0,-18 17-6 0,0-1-2 0,0-16-1 0,0-51 1 0,0-35 0 0,0 2 0 0,0-52 2 0,-18-17-2 0,1-33-1 0,0-18 1 0,17 17 0 0,52-34-1 0,-3 86 0 0,3 15 0 0,15 36-1 0,-50 33 0 0,-1 17 0 0,-49-19 1 0,-34-14-1 0,15-1 1 0,3-34-1 0,31 0 0 0,18 0 0 0,34 0-1 0,-1 17 2 0,19 34-1 0,15 16 1 0,1-16 0 0,-17-18-2 0,-1-15-35 0,-15-18-67 0</inkml:trace>
  <inkml:trace contextRef="#ctx0" brushRef="#br0" timeOffset="7">15841 4031 25 0,'0'0'0'0,"16"-18"59"0,-16 18-27 0,-16 0-14 0,16 51-7 0,-17 0-4 0,17 16-4 0,17 2 0 0,-1-36-2 0,18-33-2 0,17 0-19 0,-17-51-37 0,-17-16-16 0</inkml:trace>
  <inkml:trace contextRef="#ctx0" brushRef="#br0" timeOffset="8">15857 3878 20 0,'-33'0'27'0,"-1"-18"-17"0,50 18-23 0,2 18-15 0</inkml:trace>
  <inkml:trace contextRef="#ctx0" brushRef="#br0" timeOffset="9">16400 3980 45 0,'-34'0'39'0,"34"0"-10"0,52 0-14 0,49-18-7 0,-1 2-4 0,-14-1-5 0,-36 17-7 0,-33 0-54 0</inkml:trace>
  <inkml:trace contextRef="#ctx0" brushRef="#br0" timeOffset="10">16654 3794 40 0,'0'0'11'0,"0"-18"24"0,0 53-18 0,0 32-1 0,0 35-7 0,0-18-4 0,17-17-3 0,-17-32-1 0,18-19-1 0,-18 2-8 0,0-36-57 0,0 18 18 0</inkml:trace>
  <inkml:trace contextRef="#ctx0" brushRef="#br0" timeOffset="11">17180 3743 68 0,'-18'-18'23'0,"18"2"0"0,0 50-12 0,0 17-2 0,0 33-5 0,18 0-2 0,-18-15-2 0,0-20 0 0,0-14 1 0,0-19-12 0,-18-16-31 0,18-34-40 0</inkml:trace>
  <inkml:trace contextRef="#ctx0" brushRef="#br0" timeOffset="12">17416 3811 21 0,'0'0'0'0,"35"-17"39"0,-35-1-17 0,-35 36-15 0,-16 15-1 0,-15 0 0 0,14-15-4 0,52-1 1 0,0-1-2 0,17 2 1 0,18 15 2 0,-4 18 0 0,20 0 1 0,-16 0-1 0,-18-18-2 0,17-15-2 0,-1-2-5 0,19-32-63 0,-52 16 25 0</inkml:trace>
  <inkml:trace contextRef="#ctx0" brushRef="#br0" timeOffset="13">17823 3760 33 0,'0'-35'48'0,"0"19"-13"0,0 16-24 0,0 67-3 0,0 17-2 0,0 2-4 0,0 16-2 0,16-35 1 0,-16-34 0 0,0-15 0 0,-16-18 2 0,-1-51-1 0,17-16 0 0,0-19-1 0,17-16-1 0,17 18 1 0,-1 17-1 0,35 50-1 0,-17 17 1 0,1 17-2 0,-19 34 2 0,-33 16-1 0,-17 1 0 0,-51-34 1 0,1-17-2 0,15-1 3 0,19-16-1 0,33-16-1 0,-18 16 1 0,36-17-1 0,15 17 1 0,1 33-1 0,0 36 1 0,17-3 0 0,1-32-1 0,15 1-23 0,-33-35-79 0</inkml:trace>
  <inkml:trace contextRef="#ctx0" brushRef="#br0" timeOffset="14">18381 4048 47 0,'0'0'19'0,"0"0"12"0,0 16-12 0,18 35-5 0,-1 0-6 0,-17 16-1 0,17 2-3 0,-17-19-3 0,-17-16 0 0,-18-17 0 0,-14-17-1 0,-2-17-27 0,32-17-69 0</inkml:trace>
  <inkml:trace contextRef="#ctx0" brushRef="#br0" timeOffset="15">18451 3911 41 0,'0'-16'30'0,"16"-1"3"0,-16 17-27 0,-34 33-93 0</inkml:trace>
  <inkml:trace contextRef="#ctx0" brushRef="#br0" timeOffset="16">20195 4064 14 0,'0'-16'9'0,"0"-35"30"0,0 34-15 0,-17-1-10 0,0 18-1 0,-17 0-4 0,17 51-2 0,1 16-3 0,32 1 0 0,17-16-1 0,19-19-1 0,-3-33-1 0,-14 0 1 0,0-33-1 0,-19-19 1 0,-32 1-1 0,-36-15-1 0,3 32-1 0,-21 17 0 0,21 17 0 0,-3 17 1 0,52-1-1 0,34-16 0 0,33-16 0 0,3-1 1 0,-4-52 0 0,-31 18-3 0,-19-15-1 0,-32 15 2 0,-19 33 0 0,18 18 0 0,-1 18 1 0,36 15 0 0,34 2 1 0,-1-2 0 0,-2-17 0 0,-14 2 0 0,-18 15 0 0,17 36 1 0,-17-1 0 0,16-1 0 0,-16-16 1 0,1-17 1 0,15-17 1 0,1-1 0 0,18-32-2 0,-3-19-1 0,-31 1-17 0,-18 17-93 0</inkml:trace>
  <inkml:trace contextRef="#ctx0" brushRef="#br0" timeOffset="17">22295 3962 22 0,'0'-16'8'0,"0"-1"25"0,0-1-14 0,17 2-9 0,-17-1 0 0,-35-1-3 0,-14 18-2 0,-3 0 0 0,-15 35 2 0,15 16-1 0,19 16 0 0,17 0-2 0,16 19-2 0,33-19 1 0,18-49 1 0,17-1-2 0,0-34-2 0,-1-1-4 0,-15 18-28 0,-19-16-65 0</inkml:trace>
  <inkml:trace contextRef="#ctx0" brushRef="#br0" timeOffset="18">22550 4166 31 0,'0'-18'8'0,"0"-15"25"0,0 33-13 0,-17-18-10 0,-17 52 0 0,17 35 0 0,1-1-2 0,16-17-5 0,33-18-2 0,1-17-1 0,16-16-26 0,1-16-60 0</inkml:trace>
  <inkml:trace contextRef="#ctx0" brushRef="#br0" timeOffset="19">22517 4031 33 0,'0'0'5'0,"-18"-18"1"0,18 18-20 0,18 0-10 0</inkml:trace>
  <inkml:trace contextRef="#ctx0" brushRef="#br0" timeOffset="20">23024 4013 68 0,'0'0'4'0,"17"-16"16"0,34 16-3 0,66 0-4 0,54-17-3 0,-3-1-6 0,-31 18-4 0,-87-16 0 0,-33 16-13 0,-17 0-38 0,0 0-10 0</inkml:trace>
  <inkml:trace contextRef="#ctx0" brushRef="#br0" timeOffset="21">23634 3844 39 0,'-16'-17'19'0,"-36"1"11"0,52 16-15 0,0 0-10 0,52 49 1 0,15-31-3 0,0 15-1 0,-16-15-1 0,-35-1 0 0,-16-1 1 0,-16 2 1 0,-52 33 0 0,2-2-1 0,15-14-1 0,16-2-2 0,18-15-25 0,69-2-53 0</inkml:trace>
  <inkml:trace contextRef="#ctx0" brushRef="#br0" timeOffset="22">24515 3860 8 0,'0'-16'32'0,"-16"16"-3"0,-19-17-13 0,2 17-6 0,-18 0 0 0,-1 33-3 0,3 18-1 0,31 18-2 0,18-1 0 0,34-19-2 0,16-31 0 0,1-2-1 0,17-16-4 0,0-16-33 0,-50 16-19 0</inkml:trace>
  <inkml:trace contextRef="#ctx0" brushRef="#br0" timeOffset="23">24752 4048 44 0,'0'0'0'0,"0"-35"40"0,-17 19-22 0,17 16-5 0,0 16-6 0,-17 35 0 0,-1 0 0 0,18 16-2 0,0-16-2 0,18-16-1 0,16-19-2 0,0-16-11 0,17-16-44 0,-34-1-17 0</inkml:trace>
  <inkml:trace contextRef="#ctx0" brushRef="#br0" timeOffset="24">24735 3911 40 0,'-17'0'5'0,"17"-16"5"0,17 16-11 0,18-17-34 0</inkml:trace>
  <inkml:trace contextRef="#ctx0" brushRef="#br0" timeOffset="25">25261 3911 60 0,'0'-16'10'0,"-19"16"14"0,71-17-6 0,50 17-8 0,16 0-3 0,-16-18-6 0,-67 18-1 0,-2 0-11 0,-33 0-41 0,0-16-9 0</inkml:trace>
  <inkml:trace contextRef="#ctx0" brushRef="#br0" timeOffset="26">25514 3725 21 0,'-34'-16'32'0,"34"-1"1"0,0 34-22 0,0 17 0 0,0 50-1 0,0 0-3 0,0 18-4 0,0-35-3 0,0-16 1 0,0-34-4 0,17-17-37 0,-17 0-28 0</inkml:trace>
  <inkml:trace contextRef="#ctx0" brushRef="#br0" timeOffset="27">25955 3674 62 0,'0'-16'21'0,"0"16"-4"0,0 34-5 0,16 34-2 0,-16-1-5 0,0 17-3 0,0-15-1 0,-16-18-1 0,-1-18-1 0,17-17-23 0,17-32-19 0,-1 0-10 0</inkml:trace>
  <inkml:trace contextRef="#ctx0" brushRef="#br0" timeOffset="28">26158 3794 16 0,'0'0'0'0,"0"-18"41"0,0 18-16 0,-35 18-16 0,-14-1-3 0,-19-1-1 0,33 17-1 0,19-15-2 0,16-1 0 0,34 17 0 0,18-1 0 0,-3 18 0 0,2 0-2 0,-17-18 0 0,0-15-9 0,17-18-82 0</inkml:trace>
  <inkml:trace contextRef="#ctx0" brushRef="#br0" timeOffset="29">26751 3811 41 0,'0'-35'31'0,"-18"2"-3"0,2 15-15 0,-17 18-4 0,-35 0-1 0,17 35-3 0,18 49-2 0,14 1 0 0,19-17 0 0,35-17-1 0,16-19-1 0,16-15 0 0,0-17-6 0,-15-17-37 0,-1 1-44 0</inkml:trace>
  <inkml:trace contextRef="#ctx0" brushRef="#br0" timeOffset="30">27022 4013 36 0,'17'-16'28'0,"0"16"4"0,-17 0-16 0,0 0-6 0,0 51-2 0,0-2-2 0,0 20 0 0,18-2-3 0,-18 2 0 0,-18-19-1 0,1-16 0 0,0-17 0 0,-17-17-1 0,1 0 1 0,0-17-2 0,-19-17-9 0,34-16-40 0,18 50-25 0</inkml:trace>
  <inkml:trace contextRef="#ctx0" brushRef="#br0" timeOffset="31">27074 3860 45 0,'16'0'16'0,"1"-33"25"0,-1 17-12 0,-16 16-18 0,-16 0-116 0</inkml:trace>
  <inkml:trace contextRef="#ctx0" brushRef="#br0" timeOffset="32">5726 8195 27 0,'0'-16'19'0,"18"-2"6"0,-18 1-10 0,0 17-4 0,-18 0-1 0,1 0-4 0,-16 0 0 0,-18 0-2 0,-1 17-1 0,-15 1 1 0,15-2-2 0,19 1 2 0,-1 1 0 0,1-2-1 0,16 2-1 0,0-1 1 0,-1 17 1 0,2-1 0 0,16-15 0 0,-17 15 2 0,17 0-2 0,0 2 1 0,17-1-1 0,-17 17-1 0,0-18 1 0,16 34 0 0,-16-16-1 0,18 51 0 0,-1 17 0 0,0-1-4 0,1 17 0 0,-18 1 2 0,15 17 0 0,-15-34 1 0,0-1-1 0,16 0 1 0,-16 1-2 0,0-17-1 0,18 16 2 0,-18-34-1 0,0 19 2 0,0-19 0 0,0-33-2 0,0-34 2 0,17 17-2 0,18-17 2 0,14-17-1 0,21 0 0 0,14 16-1 0,17-32 0 0,-33 16 1 0,-1-17-5 0,-32-1-24 0,-35 2-92 0</inkml:trace>
  <inkml:trace contextRef="#ctx0" brushRef="#br0" timeOffset="33">6302 8332 33 0,'-18'-17'28'0,"2"-1"6"0,16 18-16 0,0 18 19 0,0 66-23 0,16 35-3 0,-16-1-5 0,18-34-1 0,-1-32-3 0,-17-19 0 0,0-15-2 0,0-18-2 0,0-18-32 0,0-15-111 0</inkml:trace>
  <inkml:trace contextRef="#ctx0" brushRef="#br0" timeOffset="34">7064 8501 22 0,'-16'0'14'0,"16"-18"24"0,-17-33-11 0,17 18-8 0,17 0-7 0,17-1-4 0,18 17-2 0,14 17-2 0,-15 17 0 0,0 34-4 0,-34 16 1 0,-17-34-1 0,-17 2 1 0,-17-19 0 0,-18 2 0 0,36-1 0 0,-1-17-1 0,17 0 0 0,17-17 0 0,18-1 0 0,16 2 0 0,-18 16 1 0,18 34-1 0,-34 17 1 0,1-2-1 0,-18-14 2 0,-35-2 1 0,0 1 1 0,-14-16-2 0,-2-18 1 0,-17 17-1 0,35-17-2 0,-19 0 0 0,34-17-4 0,18 17-22 0,0-34-61 0,0 34 40 0</inkml:trace>
  <inkml:trace contextRef="#ctx0" brushRef="#br0" timeOffset="35">8471 8144 58 0,'0'-16'33'0,"0"-1"0"0,0 17-20 0,0 0-5 0,0 50 0 0,0 1-2 0,0 1-2 0,0-19 0 0,0-15-1 0,0-18-1 0,0 0 3 0,0-18-4 0,16 2-1 0,19-1 0 0,16-17 0 0,-18 34 0 0,19 34 0 0,-3-1 0 0,-31 18 1 0,-18 0-1 0,0 17 3 0,-18-17 2 0,-15-17-2 0,17-17-1 0,-19-17-1 0,0 16-1 0,4-16-3 0,-4-16-28 0,19-52-47 0,16 50 20 0</inkml:trace>
  <inkml:trace contextRef="#ctx0" brushRef="#br0" timeOffset="36">8522 8111 65 0,'0'-16'23'0,"17"16"20"0,1-18-16 0,31 18-10 0,19-16-6 0,0-1-3 0,-33 17-4 0,-19 0-3 0,-16 0-2 0,0 17-6 0,0-17-58 0,0 0-41 0</inkml:trace>
  <inkml:trace contextRef="#ctx0" brushRef="#br0" timeOffset="37">6319 9534 10 0,'0'0'0'0,"-17"-17"25"0,-1-1-9 0,18 18-2 0,-16-33 2 0,1-1-1 0,-20 1-1 0,18-2-3 0,-1 2-2 0,18-1-2 0,35 34-3 0,0-17-1 0,14 34-1 0,3 50 0 0,-19 1-1 0,-33 17-1 0,-17-17 1 0,-34-1-1 0,0-34 2 0,18-15-1 0,16-2 0 0,0 1 1 0,17 1 0 0,17-18 1 0,18 0 0 0,14 0-2 0,3 0 0 0,-1-18-1 0,16 18-14 0,-15 0-39 0,-21 0-28 0</inkml:trace>
  <inkml:trace contextRef="#ctx0" brushRef="#br0" timeOffset="38">7167 9297 58 0,'0'0'11'0,"-18"-17"20"0,3 17-12 0,-3 17-6 0,36 34-2 0,-3 16-3 0,3 1-4 0,-18-1 0 0,0-16-1 0,0-33 0 0,0-18-2 0,0 0 1 0,16 0-2 0,17 0 1 0,37-18-2 0,-3 18 2 0,1-16-4 0,-18 16-15 0,-15 0-18 0,-19 0-28 0,-16 0 27 0</inkml:trace>
  <inkml:trace contextRef="#ctx0" brushRef="#br0" timeOffset="39">7471 9448 19 0,'0'0'0'0,"-17"-66"45"0,-1 32-12 0,18 17-6 0,0 17-11 0,0 33-3 0,18 51-2 0,-18 2-6 0,17-1-3 0,-17-19-1 0,0-15-1 0,0-33-4 0,0-2-18 0,0 2-22 0,16-36-45 0</inkml:trace>
  <inkml:trace contextRef="#ctx0" brushRef="#br0" timeOffset="40">8640 9195 36 0,'0'0'0'0,"0"-51"35"0,0 34-11 0,0-17-8 0,0 18-3 0,-17-1-5 0,-18 17-4 0,-14 17 1 0,16-1 2 0,-2 35 3 0,2 16-1 0,15 2-1 0,18 33-2 0,18-18-3 0,31-16-1 0,3-17 0 0,-3-35 0 0,21-16 1 0,-21-16-2 0,-14-19 0 0,-35 2 0 0,0-1 0 0,-51-1 0 0,-17 35 1 0,-16 0-2 0,16 35 0 0,17-19-2 0,34 2-3 0,17-1-15 0,17-17-51 0,-17 0 1 0</inkml:trace>
  <inkml:trace contextRef="#ctx0" brushRef="#br0" timeOffset="41">6489 10262 24 0,'0'0'0'0,"0"-35"32"0,-17 19-7 0,-1-19-11 0,-15 19-1 0,-1 16-4 0,1 16-2 0,-2 19 2 0,18 16 2 0,-1 34-1 0,18-1-4 0,35 0 0 0,16-33 1 0,17-33 0 0,0-36-4 0,-1-15-1 0,-33-1 0 0,-16-34-2 0,-18-16 1 0,-52-1-2 0,3 16-2 0,-3 19-2 0,18 50-13 0,1 17-28 0,33-1-56 0</inkml:trace>
  <inkml:trace contextRef="#ctx0" brushRef="#br0" timeOffset="42">7471 10364 33 0,'0'0'0'0,"-17"-35"35"0,-1 2-9 0,3-1-2 0,-1-17-8 0,32 0-7 0,17 34-7 0,0 17 0 0,2 50-1 0,-18 19-1 0,-17 16-2 0,-33-1 3 0,-2-33 2 0,0-34 0 0,4-1 1 0,31 2 1 0,-18-18 1 0,36-18-1 0,13 2-1 0,39 16-3 0,-3 0 0 0,1 16-2 0,-17-16-7 0,-1 0-30 0,1 0-67 0</inkml:trace>
  <inkml:trace contextRef="#ctx0" brushRef="#br0" timeOffset="43">8387 10058 68 0,'0'-16'21'0,"0"-1"7"0,-19 34-14 0,19-1-1 0,-16 35 0 0,-1 16-3 0,-1-16-2 0,18 18-1 0,-16-18-1 0,32-18-1 0,19-15-1 0,33-18-1 0,18-34-2 0,-4 17-1 0,-12-1-9 0,-21 18-26 0,-49 0-40 0,0 0 16 0</inkml:trace>
  <inkml:trace contextRef="#ctx0" brushRef="#br0" timeOffset="44">8588 10176 53 0,'0'-16'12'0,"-15"-17"36"0,15 15-17 0,0 36-14 0,-16 15-5 0,16 51-1 0,0 19-6 0,0-2-3 0,0-34-2 0,0-32 1 0,0-19-5 0,0 2-36 0</inkml:trace>
  <inkml:trace contextRef="#ctx0" brushRef="#br0" timeOffset="45">9386 8077 41 0,'0'0'0'0,"-18"-16"31"0,18-1-4 0,35-1-14 0,31 18-2 0,37-16-3 0,-36-1-2 0,3-1-1 0,-37 2-1 0,0 16-1 0,2 16 0 0,-19-16 0 0,1 18 0 0,17 33 1 0,-17 0 2 0,0 15-1 0,-17 37 1 0,18 16 0 0,-18 16-1 0,16-1-1 0,1 3 0 0,-1-2 0 0,-16 18-1 0,18-19 0 0,-18 3-1 0,17 14-1 0,-17-49 1 0,17 16 0 0,-17-16 0 0,0 0 0 0,0 17-2 0,0-18 1 0,0 0-1 0,0-16 1 0,0 1-1 0,0-2 1 0,0-17 0 0,-17-16 0 0,0-33 0 0,-1 15 1 0,-66-17-1 0,0-16 0 0,-35-33-5 0,34 17-14 0,-67-86-167 0</inkml:trace>
  <inkml:trace contextRef="#ctx0" brushRef="#br0" timeOffset="46">11537 9568 10 0,'0'0'14'0,"0"0"10"0,0 0-1 0,0-18-5 0,-17 18-4 0,17-16-3 0,0-19-2 0,-18 2-2 0,18 15 0 0,0-31-1 0,0-2-1 0,18 0 0 0,16 16-2 0,0-16 1 0,-1 17-1 0,18 1 0 0,17 16-1 0,-17 17 0 0,17 0-1 0,0 0 1 0,0 0 0 0,-17 17 0 0,17-1 0 0,-19 19 0 0,21-2 0 0,-3-15-1 0,1-2 0 0,17 19-1 0,-18-1 0 0,1-17 1 0,16 17-1 0,-16-17 1 0,-17-1-1 0,17 17 1 0,-17-15-1 0,16-1 1 0,0-1-1 0,3 2 0 0,-3-1 0 0,0-17 0 0,0 0 1 0,3 0-1 0,14 0 1 0,-16-17-1 0,16 17 1 0,-16-18-1 0,-17 2 0 0,0-19 1 0,-18 2-1 0,19-18 1 0,-19 0 0 0,1-16 0 0,0-2 2 0,-16 3 0 0,-2-19-1 0,-16 17 0 0,0 17-1 0,0 18-3 0,-16 15-15 0,-36 36-137 0</inkml:trace>
  <inkml:trace contextRef="#ctx0" brushRef="#br0" timeOffset="47">11282 10296 30 0,'0'-18'12'0,"-16"-49"28"0,-1 32-11 0,17 35-10 0,-18 0-3 0,18 68 0 0,0 35-3 0,0 32-7 0,18-16-2 0,-1-52-1 0,-17 0-4 0,0-50 0 0,0 1-10 0,-17-2-13 0,-1-67-11 0,18-16-65 0</inkml:trace>
  <inkml:trace contextRef="#ctx0" brushRef="#br0" timeOffset="48">11182 10364 20 0,'0'-68'34'0,"0"16"-1"0,49 1-11 0,2 34-5 0,19 34-10 0,-3 17-5 0,-33 17-1 0,0 35-2 0,-50-19 1 0,-36-16 0 0,-15-18-1 0,-3 2 0 0,37-19-1 0,33-16 2 0,0 0 1 0,33 0 1 0,19 18 0 0,-1 49 0 0,0-17-2 0,0-16-2 0,-18 1-9 0,-16-19-58 0,0-16 25 0</inkml:trace>
  <inkml:trace contextRef="#ctx0" brushRef="#br0" timeOffset="49">11808 10584 80 0,'-17'0'27'0,"1"0"-1"0,16 17-14 0,0 33-2 0,0 0-4 0,16 19-5 0,-16-2-2 0,17-32-4 0,-17-19-23 0,35-16-79 0</inkml:trace>
  <inkml:trace contextRef="#ctx0" brushRef="#br0" timeOffset="50">12046 10533 75 0,'0'-18'27'0,"35"2"4"0,14-1-16 0,54 34-2 0,16-17-2 0,15-17-7 0,-15 17-3 0,-18 0-3 0,-67 0-4 0,-1 0-22 0,-33 0-33 0,18 17 9 0</inkml:trace>
  <inkml:trace contextRef="#ctx0" brushRef="#br0" timeOffset="51">12656 10262 53 0,'0'0'0'0,"-17"0"38"0,17 0-16 0,33 34-10 0,19-1-4 0,-3 18-4 0,21-16-2 0,-21-19-1 0,-49 1 1 0,0-1 3 0,-33 19 0 0,-18 16-1 0,0 0-2 0,18 16-3 0,15-16-8 0,1-18-66 0,17-15 20 0</inkml:trace>
  <inkml:trace contextRef="#ctx0" brushRef="#br0" timeOffset="52">13452 10160 50 0,'0'-51'27'0,"0"18"6"0,0 33-14 0,0 0-4 0,0 67 2 0,0 52-6 0,0-1-7 0,0-16-2 0,17-51-2 0,-17-18-3 0,0-15-13 0,-17-18-14 0,-1-34-28 0,2-1-8 0</inkml:trace>
  <inkml:trace contextRef="#ctx0" brushRef="#br0" timeOffset="53">13385 10244 24 0,'0'-17'13'0,"16"-67"27"0,17 50-11 0,37 1-12 0,13 15-8 0,-16 53-6 0,-32 32-3 0,-19 0 0 0,-49 2-1 0,-34-18 0 0,-18-18 2 0,17-15-1 0,34-18 0 0,34 0 1 0,16-18-1 0,19 18 2 0,0 0 1 0,-2 51 0 0,17 0-2 0,-16 0-2 0,-1 0-3 0,18-18-22 0,-16-33-68 0</inkml:trace>
  <inkml:trace contextRef="#ctx0" brushRef="#br0" timeOffset="54">13960 10415 88 0,'0'0'10'0,"0"-17"27"0,0 17-21 0,17 33-5 0,-17 18-1 0,0 0-5 0,0 0-5 0,-17-18 0 0,17-15-9 0,0-2-27 0,17-16-76 0</inkml:trace>
  <inkml:trace contextRef="#ctx0" brushRef="#br0" timeOffset="55">14299 10313 84 0,'0'0'9'0,"34"-35"29"0,34 19-15 0,33-2-9 0,18 1-6 0,-51 17-6 0,-18-16-5 0,-32 16-15 0,-18 0-34 0,0 16-27 0</inkml:trace>
  <inkml:trace contextRef="#ctx0" brushRef="#br0" timeOffset="56">14570 10076 65 0,'0'-18'18'0,"-17"2"19"0,17 16-13 0,17 34-5 0,-17 33-5 0,0 17-6 0,0 53-2 0,-17-53-5 0,34-50-1 0,-1-1-5 0,3-33-34 0,-19 18-81 0</inkml:trace>
  <inkml:trace contextRef="#ctx0" brushRef="#br0" timeOffset="57">15451 10076 48 0,'0'-34'30'0,"-17"17"1"0,17 17-12 0,0 17-6 0,0 34-1 0,0 16-6 0,0 0-5 0,0-16-4 0,0 0-22 0,0-33-95 0</inkml:trace>
  <inkml:trace contextRef="#ctx0" brushRef="#br0" timeOffset="58">15129 10499 80 0,'-17'0'22'0,"17"-17"11"0,84-1-15 0,52 2-8 0,-1 16-4 0,-16 0-6 0,-34 0-2 0,-34 0-9 0,-34 16-26 0,-17-16-59 0</inkml:trace>
  <inkml:trace contextRef="#ctx0" brushRef="#br0" timeOffset="59">15400 10684 55 0,'-33'-16'34'0,"14"-1"-6"0,19-17-11 0,-16 1-5 0,51 33-3 0,-2-18-2 0,18 36-4 0,-16 15-3 0,-2 34-1 0,-50 1 1 0,-34-16 2 0,0-19 1 0,-1-15 1 0,19-1 2 0,15-1-1 0,18-16-1 0,35 18 1 0,33-18-4 0,18-18-1 0,14 2-3 0,-32-1-25 0,-17 17-102 0</inkml:trace>
  <inkml:trace contextRef="#ctx0" brushRef="#br0" timeOffset="60">16044 10058 87 0,'0'-16'7'0,"17"-52"26"0,-17 68-9 0,0 17-8 0,0 68-2 0,16 32-7 0,2-14-6 0,-18-1 0 0,0-52-1 0,0-34-6 0,-18 2-24 0,2-18-17 0,-1-18-43 0</inkml:trace>
  <inkml:trace contextRef="#ctx0" brushRef="#br0" timeOffset="61">16061 10076 56 0,'0'-18'19'0,"51"-33"17"0,-1 18-18 0,36 15-8 0,-19 36-6 0,-34 33-2 0,-15 17-3 0,-52-1 0 0,-17-16 0 0,-17-18 1 0,17-15 1 0,18-2-1 0,33-16 0 0,0-16 1 0,33-2 2 0,1 18 1 0,-1 34 2 0,2 17-2 0,0 0-2 0,-19 0-3 0,1-34-3 0,-1-1-29 0,2-16-76 0</inkml:trace>
  <inkml:trace contextRef="#ctx0" brushRef="#br0" timeOffset="62">16586 10380 53 0,'0'0'0'0,"-18"-33"49"0,18-1-22 0,0-1-9 0,18 1-3 0,-1 17-6 0,34 17-3 0,-16 35-5 0,-19 16-1 0,-16 16-2 0,0 1 1 0,-34-17 2 0,-18-35 2 0,19 2 0 0,33-18 3 0,-18 0 2 0,36 0-2 0,34 0-1 0,15-18-1 0,18 2-1 0,-18 16-2 0,-50-17-5 0,-17 34-67 0,-17-1-21 0</inkml:trace>
  <inkml:trace contextRef="#ctx0" brushRef="#br0" timeOffset="63">18094 7875 36 0,'0'0'0'0,"-17"-35"19"0,1 19-6 0,-2 16-2 0,1 0 1 0,-18 0-3 0,-14 16-2 0,-19-16-2 0,0 18 2 0,17-1-3 0,0 16 0 0,18-17 0 0,-2-16 2 0,2 18 0 0,16-1 0 0,1-17 0 0,16 16 0 0,-18 35 1 0,18 18 0 0,0 31-2 0,18 20 0 0,-2-3 0 0,-16 3-1 0,17 15-2 0,-1 1 0 0,1 32 0 0,0 1 0 0,1 2 0 0,-2-3 0 0,1-32 0 0,-1-1 0 0,-16-15 0 0,18-3 1 0,-18 3-1 0,17-3-1 0,-17 3 0 0,0-20 0 0,0 2 0 0,0-17 0 0,0-1 0 0,0 18 0 0,17-33-1 0,-17-3 2 0,18-31-1 0,-18-1-1 0,16-17 1 0,1-1 0 0,17-16-1 0,16 18 2 0,18-18 0 0,18-34-2 0,-19 17-1 0,0 17-16 0,19-18-150 0</inkml:trace>
  <inkml:trace contextRef="#ctx0" brushRef="#br0" timeOffset="64">21652 7959 24 0,'0'0'6'0,"0"-35"22"0,0 35-3 0,17-16-6 0,16-1-4 0,35 1-3 0,18-1-1 0,-2-1-3 0,17 18-3 0,-33 0-1 0,17 0-1 0,-33 0 0 0,-21 18-1 0,4-18 1 0,-35 17 0 0,16-1-1 0,-16 1 1 0,0 17 1 0,0 17 0 0,0 17 2 0,0 15 0 0,0 19-2 0,19 18-1 0,-19 15 0 0,16-17 0 0,-16 17-1 0,0 2-1 0,17-2 0 0,-17-1 0 0,18-14-1 0,-18-18 2 0,0-1-2 0,0 1 1 0,0-19 0 0,-18 19 0 0,18-16-1 0,0-2 2 0,0 1-4 0,0-1 3 0,0 0-1 0,0 1 1 0,0 1-2 0,0-19 1 0,18 1 1 0,-18-17 0 0,0-17-1 0,0-17 1 0,-18 17 0 0,18-18 0 0,0 1 0 0,-17-17 0 0,-18 16 0 0,2 1 0 0,-16 17 1 0,-3-17-1 0,-15 1 0 0,-3 16 0 0,3-17 0 0,-18-1 0 0,1 2-1 0,0-18 0 0,-1 0-17 0,-1-34-112 0</inkml:trace>
  <inkml:trace contextRef="#ctx0" brushRef="#br0" timeOffset="65">18314 9348 6 0,'0'-35'20'0,"0"19"4"0,0 16-9 0,-17-17 0 0,17-1 1 0,-16 2 1 0,16-19 0 0,0 19-3 0,16-19-5 0,35 19-3 0,17 16-4 0,-17 33 0 0,-1 18-1 0,-33 18-1 0,-17-2 1 0,-17 17 0 0,-33-33 1 0,-1-16-2 0,16-1 2 0,19-17-2 0,16-17 1 0,0 16 1 0,0-16 2 0,51 0 2 0,0 0-1 0,34 0-3 0,-18-16-2 0,-15-1-3 0,-19-1-23 0,18 18-40 0,-35 0 13 0</inkml:trace>
  <inkml:trace contextRef="#ctx0" brushRef="#br0" timeOffset="66">19414 9160 41 0,'19'-16'20'0,"-3"-17"17"0,-16 33-13 0,0 0-6 0,0 0-8 0,0 49 1 0,-16 37-2 0,-3-1-5 0,3-1 0 0,16-33-2 0,16-18 1 0,-16-15-1 0,35-1 1 0,16-17-1 0,17 0-2 0,16 0 1 0,-16 0-1 0,0-17-3 0,0 17-7 0,-34 0-31 0,-17 0-77 0</inkml:trace>
  <inkml:trace contextRef="#ctx0" brushRef="#br0" timeOffset="67">19805 9195 59 0,'0'0'10'0,"0"-18"27"0,0 18-16 0,0 18-5 0,18 33-1 0,-18 16-2 0,0 19-4 0,0-2-4 0,0 1-2 0,0-18-2 0,0-34 0 0,0 2-1 0,0-35-7 0,16 16-34 0,-16-32-82 0</inkml:trace>
  <inkml:trace contextRef="#ctx0" brushRef="#br0" timeOffset="68">20957 9177 15 0,'-17'-17'32'0,"17"1"-4"0,0-1-4 0,0 1-1 0,0 16-11 0,-17-18-5 0,-17 18-1 0,1-16-1 0,-2 32-1 0,-15-16 0 0,16 18 0 0,1-2 2 0,-2 34-2 0,0 1 1 0,19 18 0 0,16-18-2 0,0 33 0 0,0-33-1 0,16 0-1 0,19-17 1 0,16-17-1 0,-18-1 1 0,18-32 0 0,-17-19-2 0,0 19 1 0,-34-1 1 0,-16-17-1 0,-19-17 0 0,-33 18-1 0,0 33 0 0,-16 0 0 0,16 33-5 0,35 18-45 0,33-35-61 0</inkml:trace>
  <inkml:trace contextRef="#ctx0" brushRef="#br0" timeOffset="69">18652 10329 17 0,'0'0'10'0,"0"-16"22"0,0-1-8 0,0-1-7 0,-16 2-3 0,-19 16-5 0,2 0-1 0,-18 0 0 0,-15 34 1 0,31-1 0 0,0 18-2 0,2 17-1 0,33-1-1 0,17 2 0 0,-1-2-1 0,19-34 0 0,16-33 1 0,16 0-1 0,-16-33-2 0,0-1-1 0,-16 1 0 0,-19-18 1 0,-16-18-1 0,0-15-1 0,-51 0-1 0,16 50-2 0,-14 16-15 0,14 52-24 0,18 1-72 0</inkml:trace>
  <inkml:trace contextRef="#ctx0" brushRef="#br0" timeOffset="70">19636 10364 41 0,'-17'-17'21'0,"1"-1"15"0,-2-15-14 0,18-1-12 0,0-1-3 0,18 1-1 0,15 1 2 0,17 33-1 0,-16 0-4 0,-1 51-2 0,-15 16-1 0,-1 19 0 0,-17-19 0 0,-35-16 1 0,2-18 0 0,-1-15 3 0,0 15-1 0,18-33 0 0,16 18 0 0,0-18 0 0,0 0 6 0,33 0-5 0,18 17 0 0,17-17 0 0,16 0 0 0,-14-17-1 0,-21 17-2 0,-49 0 0 0,0-18-3 0,-16 36-167 0</inkml:trace>
  <inkml:trace contextRef="#ctx0" brushRef="#br0" timeOffset="71">20957 10076 45 0,'0'0'11'0,"0"-18"18"0,0 18-8 0,0 0-7 0,-17 35 0 0,0 32 0 0,-17 17-2 0,1-15-3 0,15-18-5 0,1 0 1 0,17-35 0 0,0 1-1 0,17-1 1 0,17-16-1 0,34 18-1 0,34-36-1 0,-1 2 0 0,-33-1-2 0,-17 17-1 0,-34 0-4 0,-17 0-13 0,-17 0-93 0,17-16 61 0</inkml:trace>
  <inkml:trace contextRef="#ctx0" brushRef="#br0" timeOffset="72">21127 10244 18 0,'-18'-17'31'0,"18"-17"4"0,0 34-10 0,0 0-2 0,0 18 6 0,0 15-15 0,0 36-5 0,18-2-2 0,-18 17-3 0,0-15-2 0,0-18 0 0,0 0 0 0,0-18 0 0,0-17-2 0,0-16-4 0,0 0-43 0</inkml:trace>
  <inkml:trace contextRef="#ctx0" brushRef="#br0" timeOffset="73">19839 9550 9 0,'0'-16'15'0,"0"-1"-1"0,0 17-1 0,0 0-1 0,0 0 4 0,-16 0-4 0,16-18-1 0,0 18 1 0,0 0-2 0,0 0 0 0,-18 0-1 0,36 0 3 0,15 0-6 0,34-16-1 0,-15 16-1 0,-19 0-2 0,-17 0 1 0,2 0-2 0,-1 0 1 0,-17-17-1 0,0 34-145 0</inkml:trace>
  <inkml:trace contextRef="#ctx0" brushRef="#br0" timeOffset="74">18110 8332 16 0,'0'0'0'0,"-16"-17"27"0,16-1-9 0,-17 2-3 0,17-1-3 0,0-17-1 0,-16-1 1 0,16 19-2 0,0-2-1 0,16 1-5 0,17 17-1 0,19 0-1 0,-19 35-2 0,1 16 0 0,-17 0 1 0,-1 0-1 0,-32 0 1 0,-17-2 1 0,0-14 1 0,-2-1 0 0,0-17 1 0,19-17-1 0,-1 16-1 0,17-16 0 0,17 0 1 0,34 18 1 0,-1-18-2 0,17 0 0 0,19-18-4 0,-18 18-33 0,-33 0-77 0</inkml:trace>
  <inkml:trace contextRef="#ctx0" brushRef="#br0" timeOffset="75">19297 8128 47 0,'0'0'0'0,"0"-33"39"0,0 15-15 0,0 18-6 0,17 51-9 0,-17 16-3 0,0 2-3 0,0-36-2 0,0-15 1 0,0-1-1 0,0-34 3 0,18-17-4 0,13-1 0 0,20 35 0 0,1-16 0 0,-1 32 1 0,0 19 0 0,-16 32 0 0,-35 1 0 0,0-17 1 0,-35 0 1 0,0-35 2 0,-16 2-3 0,18-18 0 0,-2 0-1 0,2-18 0 0,33-15-3 0,0 15-6 0,17 18-7 0,18 0-22 0,14 0-14 0,-31-16-4 0</inkml:trace>
  <inkml:trace contextRef="#ctx0" brushRef="#br0" timeOffset="76">19381 8111 61 0,'0'0'12'0,"-18"-34"19"0,18 34-6 0,35-16-17 0,33-1-1 0,34-17-4 0,-18 34-4 0,-16 0-45 0,-35 0-37 0</inkml:trace>
  <inkml:trace contextRef="#ctx0" brushRef="#br0" timeOffset="77">20753 8161 9 0,'0'0'14'0,"0"-17"14"0,0 1-2 0,0 16-4 0,0-17-3 0,0-17-5 0,-16 1-5 0,-17 15-2 0,-2-15-3 0,0 15-3 0,2 18 0 0,-1 0 0 0,-16 18-1 0,17-1 0 0,-2 17 0 0,0 17 0 0,35-18 0 0,0 0 1 0,35 1 0 0,0-17 1 0,14 1 0 0,3-2 0 0,-3 2-1 0,-14 33 0 0,-19 0 0 0,-16-18-1 0,0 0 2 0,-33 2 2 0,-18-35 0 0,17 0 0 0,0-17 1 0,18-17-2 0,-1-16 0 0,34-1-2 0,16-18 0 0,18 18-1 0,0 17 0 0,-18 1-10 0,2 0-120 0</inkml:trace>
  <inkml:trace contextRef="#ctx0" brushRef="#br0" timeOffset="78">19652 11498 16 0,'0'0'21'0,"0"-18"3"0,0 2 2 0,0-1-11 0,0 1-2 0,17 16-5 0,0 0-1 0,1 33 3 0,-2 18 0 0,1 0-3 0,-1 16-2 0,2 0 0 0,-1 35 0 0,-17 18-1 0,0 15 0 0,0-17-1 0,-35 1 0 0,2-17 1 0,-18-35-1 0,-15-34-2 0,-4 2 0 0,19-1 0 0,18-17-3 0,-2-17-11 0,19 0-36 0,-1 0-54 0</inkml:trace>
  <inkml:trace contextRef="#ctx0" brushRef="#br0" timeOffset="79">19161 12547 53 0,'0'0'14'0,"0"-16"13"0,17 16-11 0,-17 0-7 0,17 34 2 0,-17 34 3 0,18-18-3 0,-18 0-3 0,0-16-2 0,16 1-3 0,1-19-2 0,-1-16-1 0,19 0-11 0,0-16-28 0,31-19-61 0</inkml:trace>
  <inkml:trace contextRef="#ctx0" brushRef="#br0" timeOffset="80">19737 12616 40 0,'34'-34'33'0,"-34"34"3"0,0 0-12 0,-34 16-4 0,1 19-6 0,-35-1-9 0,17 32-5 0,-1 3-35 0,19-35-74 0</inkml:trace>
  <inkml:trace contextRef="#ctx0" brushRef="#br0" timeOffset="81">17467 13563 36 0,'0'-16'16'0,"-16"-52"15"0,16 17-3 0,0 51-18 0,0 0-2 0,0 18-5 0,0 99 6 0,16-31-3 0,-16-3-3 0,17-15-2 0,-17-50-1 0,0-2 2 0,0-16-2 0,0 0 3 0,16-34-2 0,3-17 0 0,14 1-1 0,-15 34 0 0,-2-2 1 0,1 36-1 0,16-2 0 0,-16 17 2 0,17 18 1 0,17-16-1 0,-17-19 1 0,17 2 1 0,-17-36-1 0,-1 2 0 0,-16-19 2 0,-17-16-2 0,-17-16-3 0,1 0 1 0,-35-1-1 0,18 1 0 0,-2 16 0 0,-16 16-1 0,-17 2 0 0,18 33 0 0,-17 17 0 0,15 17 0 0,18-1 0 0,17 18 0 0,68 17 0 0,34-17 0 0,34-17 1 0,16-17-1 0,1-17 3 0,-1 0-2 0,-32-17 1 0,-54-17-1 0,-16-1 0 0,2 2 1 0,-35-1 0 0,0 1-1 0,-35 16 0 0,-14 17 0 0,16 0 0 0,-2 0 0 0,0 17-1 0,19 16 2 0,16 34-1 0,0 2 1 0,34-2-2 0,0-17 1 0,17 1 1 0,33-33 0 0,-16-18 0 0,18-18-1 0,-20-15 0 0,-31-2 1 0,-2-14 1 0,-17-2-1 0,2-34-1 0,-1 17 0 0,-17-16 0 0,0 33 1 0,0 17 0 0,-17 34-2 0,-1 0 1 0,18 0-1 0,0 34 1 0,0 17 1 0,0 0-1 0,0 33 1 0,0-16 0 0,18 17 0 0,-1-36 0 0,18 2 0 0,-2-34 0 0,1-17-1 0,16 0-6 0,-15-33-21 0,-19-2-17 0,-32-14-60 0</inkml:trace>
  <inkml:trace contextRef="#ctx0" brushRef="#br0" timeOffset="82">18601 13530 19 0,'-16'0'28'0,"-1"0"12"0,17-18-20 0,51 2-17 0,34 16-5 0,34-17-75 0</inkml:trace>
  <inkml:trace contextRef="#ctx0" brushRef="#br0" timeOffset="83">19839 13496 46 0,'0'0'0'0,"0"-33"34"0,0 16-9 0,0 17-10 0,17 0 3 0,34-18-3 0,17 18-2 0,16 0-4 0,-16-16-6 0,-34 16-2 0,-17 0-2 0,-17 0-5 0,0 0-21 0,0 34-21 0,-35-34-41 0</inkml:trace>
  <inkml:trace contextRef="#ctx0" brushRef="#br0" timeOffset="84">19907 13665 40 0,'0'0'0'0,"-17"0"37"0,17-16-9 0,0 16-8 0,17 0-1 0,51-17-2 0,16 17-4 0,0-18-7 0,-32 2-4 0,-34 16-2 0,13 0-6 0,-13 0-35 0,-36 16-78 0</inkml:trace>
  <inkml:trace contextRef="#ctx0" brushRef="#br0" timeOffset="85">21669 13275 31 0,'-17'-34'22'0,"-17"1"0"0,34-18-5 0,0 0-4 0,0 35-1 0,34-19-6 0,16 35-2 0,1 18-2 0,-18 33-1 0,-15 16 0 0,-18 17 0 0,-34-15 1 0,-34-1 1 0,18-34-1 0,16-1 2 0,1-16 0 0,14-1-2 0,19-16 1 0,19 18 6 0,14-18-2 0,18 0-1 0,33-18-2 0,1 18-2 0,-18-16-2 0,-32 16-1 0,-35 0-10 0,17 0-33 0,1 16-46 0</inkml:trace>
  <inkml:trace contextRef="#ctx0" brushRef="#br0" timeOffset="86">22719 12716 27 0,'0'0'0'0,"18"-67"40"0,-18 51-12 0,-18-1-13 0,-16 34 0 0,-17 17 0 0,17 50-4 0,0 1 1 0,18 34-4 0,16 16-1 0,-17 16-2 0,50 3 0 0,1-37-2 0,0 3 0 0,34-20 0 0,-17-32-3 0,-18-34 2 0,-15-16-2 0,-1-18 0 0,-1 0-17 0,1-18-88 0,-17 18 47 0</inkml:trace>
  <inkml:trace contextRef="#ctx0" brushRef="#br0" timeOffset="87">23261 13039 31 0,'0'0'9'0,"0"-35"20"0,0 2-6 0,0 17-7 0,0 16-2 0,18 0-7 0,-18 67 5 0,16 35-3 0,-16-2-3 0,17 2-4 0,-1-16-1 0,-16-52 0 0,0-1-1 0,-33-16-5 0,17-1-26 0,-2-32-51 0,18 16 47 0</inkml:trace>
  <inkml:trace contextRef="#ctx0" brushRef="#br0" timeOffset="88">23618 13073 37 0,'33'-51'22'0,"1"0"5"0,-34 35-9 0,-16 16-10 0,-2 16 2 0,-34 17-2 0,19 18 0 0,15 18-1 0,2 31-2 0,32 2-1 0,2-33-2 0,34-1 3 0,-19-52 1 0,18-16-1 0,-1 0 0 0,-32-16-2 0,-2-19 0 0,-16 2-1 0,-51-1-1 0,1-1-1 0,-17 35-1 0,-3-16-4 0,21 50-16 0,31-17-26 0,36 17-27 0</inkml:trace>
  <inkml:trace contextRef="#ctx0" brushRef="#br0" timeOffset="89">24176 13310 58 0,'17'-35'28'0,"-17"19"-1"0,16 16-12 0,2 0-3 0,50 0-3 0,-2 0-5 0,20-18-4 0,-18 18-9 0,16 0-48 0,-67-17-17 0</inkml:trace>
  <inkml:trace contextRef="#ctx0" brushRef="#br0" timeOffset="90">24870 13004 45 0,'0'0'0'0,"0"-33"38"0,0 0-13 0,0 33-12 0,0 17-5 0,0 16 6 0,0 34-1 0,0 19-2 0,0-3-7 0,19-15-1 0,-19-16-3 0,0-35 1 0,0-1 0 0,0 2-4 0,-19-18-14 0,19 17-31 0,-16-17-53 0</inkml:trace>
  <inkml:trace contextRef="#ctx0" brushRef="#br0" timeOffset="91">25209 13106 47 0,'0'0'0'0,"0"-33"32"0,-16-1-8 0,-1-1-7 0,17 19-5 0,17-1-6 0,32 17-2 0,-14 0-3 0,0 68 0 0,-19-1-1 0,-32 2 0 0,-19-20 1 0,-16 2 1 0,18-34-1 0,16 1 0 0,1-18 0 0,16 16 1 0,0-16 2 0,0 0 2 0,49 0-1 0,-16 0-1 0,19 0-2 0,-1 0 0 0,0-16-2 0,-34 16-2 0,1 0-20 0,-2 0-40 0,-16-18 1 0</inkml:trace>
  <inkml:trace contextRef="#ctx0" brushRef="#br0" timeOffset="92">25514 12716 46 0,'0'0'0'0,"-50"-49"37"0,50 31-15 0,0 18-6 0,33 18 7 0,2 48-12 0,14 3-2 0,-14 33-5 0,-19-2-1 0,3 20 0 0,-19-36-1 0,-19 0 0 0,-14-15-2 0,-18-35 1 0,0-1-12 0,1-33-66 0,34 0 13 0</inkml:trace>
  <inkml:trace contextRef="#ctx0" brushRef="#br0" timeOffset="93">26260 13055 47 0,'0'0'7'0,"-34"0"17"0,34-16-5 0,34-1-5 0,51-1-1 0,32 18-8 0,-31-16-5 0,-35 16-3 0,-51 0-13 0,-16 0-54 0,16 0 37 0</inkml:trace>
  <inkml:trace contextRef="#ctx0" brushRef="#br0" timeOffset="94">26413 12836 37 0,'0'-18'20'0,"16"2"7"0,-16 16-11 0,0 0-9 0,17 51 6 0,-17 34-5 0,0 16-4 0,0 1-3 0,16-35 0 0,-16-34-3 0,0-15-10 0,0-18-36 0,0 0-15 0</inkml:trace>
  <inkml:trace contextRef="#ctx0" brushRef="#br0" timeOffset="95">27275 12751 58 0,'0'-35'20'0,"0"35"-7"0,0 17-8 0,0 17 3 0,0 35 1 0,0-1-6 0,0-17-2 0,-16-18 1 0,-1-17-1 0,17-16 2 0,0-16-2 0,0-17 0 0,33-2-1 0,19 35 1 0,-1-16 0 0,17 32 2 0,-34 2 0 0,16 32-2 0,-50 17 1 0,0 2 1 0,-17-18 2 0,-32-18 2 0,-3-17-3 0,1 1-3 0,0-17-2 0,16 0-9 0,2-17-36 0,15 1-31 0</inkml:trace>
  <inkml:trace contextRef="#ctx0" brushRef="#br0" timeOffset="96">27259 12818 50 0,'0'0'0'0,"0"-34"30"0,35 17-13 0,32 1-9 0,36-2-7 0,-20 18-6 0,-16 0-24 0,3 0-35 0</inkml:trace>
  <inkml:trace contextRef="#ctx0" brushRef="#br0" timeOffset="97">28191 12531 42 0,'0'-17'7'0,"0"-1"23"0,0 2-13 0,-16 16-9 0,-19 16 5 0,2 35 0 0,-18 0 1 0,34 34-4 0,0-1-4 0,17 18-1 0,0 0-1 0,17 17 1 0,18-1-1 0,-2-16-1 0,0-51 0 0,2-17-1 0,-19-17 2 0,1-1-2 0,1-16-3 0,-18-16 0 0,16-1-41 0,-32-17-84 0</inkml:trace>
  <inkml:trace contextRef="#ctx0" brushRef="#br0" timeOffset="98">28836 12767 4 0,'16'0'14'0,"1"0"10"0,17 0-4 0,-17-16-2 0,-17 16-4 0,0-18-4 0,0-15-3 0,-17 16-1 0,-17 1-1 0,-17-2-2 0,17 18-2 0,0 0-1 0,1 18 2 0,15 15 0 0,1 0-1 0,17 18 1 0,17 1 0 0,17-19 0 0,-1-15 0 0,19-1 1 0,15-1-1 0,-32 2-2 0,0 32 1 0,-35 1-1 0,0 0 2 0,-35-17-1 0,-16-1 3 0,18-33-1 0,-19 0 1 0,18-33 1 0,17-1-3 0,17-17-1 0,33-17 0 0,19-16 0 0,-1-1 0 0,-17 34-6 0,18 33-29 0,-37 18-74 0</inkml:trace>
  <inkml:trace contextRef="#ctx0" brushRef="#br0" timeOffset="99">29308 12531 27 0,'0'-17'23'0,"-16"-1"2"0,16 18-6 0,0 0-6 0,16 0-1 0,3 18-1 0,14 33-1 0,1 17 1 0,-17-1-4 0,18 17-3 0,-19 19-1 0,-16-19 1 0,0 18 1 0,-35-51 2 0,2 16-2 0,-1-34-1 0,1-16-2 0,14 1-2 0,3-18 1 0,-1 0-19 0,-32 0-138 0</inkml:trace>
  <inkml:trace contextRef="#ctx0" brushRef="#br0" timeOffset="100">26345 13157 1 0,'0'0'3'0,"-17"0"5"0,1-16 7 0,-2-19 0 0,1 19 0 0,0 16-3 0,-1 0-2 0,-31 16 0 0,31 2-2 0,1 15-2 0,34-33 5 0,50 0 0 0,52 0-7 0,-18-16-1 0,-15 16 0 0,-51-17-2 0,-2-1 2 0,-33-15 0 0,0-18-2 0,-17 17 0 0,1 17-1 0,-35 17 0 0,-35 0 1 0,1 17-1 0,-16-1 1 0,34 2-1 0,32-18 0 0,18 17 1 0,34-1-1 0,34 2 2 0,17-1 0 0,16-17-1 0,17-17 1 0,-15-17-1 0,-51 17-1 0,-19-17 2 0,-16 17-1 0,0 17 0 0,-34-16-1 0,-18 16 1 0,-15 0-1 0,15 0 0 0,-14 0 1 0,15 0-1 0,16 0 0 0,35 16 0 0,0-16-1 0,0 17 1 0,52-17 0 0,15 0 0 0,18-17 0 0,1 1-1 0,-35-1 1 0,-35 17 0 0,-32 0 0 0,-19 0 1 0,-33 0-1 0,-18 0 0 0,4 17 0 0,30-17 0 0,34 0 0 0,18 0-2 0,35 0 0 0,66 0-9 0,34-17-111 0</inkml:trace>
  <inkml:trace contextRef="#ctx0" brushRef="#br0" timeOffset="101">23380 14579 36 0,'0'0'8'0,"-34"0"13"0,16 0 4 0,2 0-7 0,67-16-6 0,50 16-1 0,34 0-4 0,-16 0-6 0,-34 0-1 0,-51 0-7 0,-34 16-34 0,0-16-27 0</inkml:trace>
  <inkml:trace contextRef="#ctx0" brushRef="#br0" timeOffset="102">23669 14393 56 0,'0'-16'17'0,"0"-1"3"0,0 17-9 0,0 17-4 0,16 34 6 0,1 16-2 0,-17 17-4 0,16-15-3 0,-16-2-2 0,-16-17-1 0,16-32-2 0,-17-2-3 0,17 2-24 0,-16-18-71 0</inkml:trace>
  <inkml:trace contextRef="#ctx0" brushRef="#br0" timeOffset="103">24583 14512 48 0,'16'-33'16'0,"18"-18"8"0,-16 0-10 0,-18 16-3 0,-18 2 3 0,-16-1-3 0,1 16-6 0,-18 18-3 0,0 18-1 0,0 16 0 0,18-1 0 0,14 2-1 0,3 16 1 0,32-17 0 0,19-17 0 0,0 16 1 0,33 1-1 0,-17-17 0 0,15 17-1 0,-31 17-1 0,-35-18 1 0,0 18 1 0,-52-35 2 0,3 1 0 0,-21 1 0 0,3-36-1 0,34 1 1 0,14-32-1 0,19-20-2 0,52-15-1 0,15 17-4 0,3 16-19 0,-4 16-58 0,-49 35 36 0</inkml:trace>
  <inkml:trace contextRef="#ctx0" brushRef="#br0" timeOffset="104">25242 14106 59 0,'0'0'0'0,"-16"-35"30"0,-1 35-13 0,-16 0-6 0,-18 35 3 0,0 16 1 0,0 49 0 0,17 20-4 0,34-2-5 0,0 1-1 0,0 15-2 0,34-32 0 0,0 0-3 0,-17-51 2 0,17-34-2 0,-17-17-1 0,0 0-12 0,17-50-60 0,-34 32 2 0</inkml:trace>
  <inkml:trace contextRef="#ctx0" brushRef="#br0" timeOffset="105">25565 14360 45 0,'0'0'0'0,"0"-18"30"0,0 18-11 0,0 18-3 0,0 33-6 0,0 17-3 0,0 16-2 0,0-33-4 0,-17-17 0 0,17-34 0 0,0 0 1 0,33-18-2 0,18 18-1 0,17-16 1 0,-33 16 0 0,-2 0 0 0,-16-17 1 0,1-1 0 0,-18-15 2 0,0-1-1 0,0-16 0 0,0 16 1 0,0 17 2 0,0 17 0 0,0 0-3 0,0 17-2 0,0 34 2 0,16 16-1 0,-16 17 1 0,0-33-2 0,0 0 0 0,0-35 0 0,0 19-4 0,0-19-21 0,0-16-30 0,0 18-1 0</inkml:trace>
  <inkml:trace contextRef="#ctx0" brushRef="#br0" timeOffset="106">26242 14191 35 0,'0'-18'19'0,"0"-15"7"0,0 15-7 0,18 18-4 0,16 18 0 0,17 15 1 0,-18 51-5 0,2 1-4 0,-19 1-2 0,-16-2 0 0,0 18 0 0,-16-35-1 0,-19 0-1 0,2-16-1 0,0-16-1 0,15-35-7 0,1 0-40 0,17 0-51 0</inkml:trace>
  <inkml:trace contextRef="#ctx0" brushRef="#br0" timeOffset="107">21466 16189 57 0,'-35'-17'16'0,"2"17"-3"0,33 0 5 0,33 0-5 0,51-18-4 0,19 18-2 0,16-16-1 0,-35-1-1 0,18 17-3 0,-35 0-3 0,-33 0-3 0,-17 17-17 0,-34-1-30 0,1 2-7 0</inkml:trace>
  <inkml:trace contextRef="#ctx0" brushRef="#br0" timeOffset="108">21618 16307 32 0,'-17'0'18'0,"1"0"8"0,32 0 8 0,19 0-22 0,-2 16-3 0,17-16-1 0,35 0-2 0,16-16-3 0,2 16-4 0,-19-18-3 0,-16 18-23 0,-34 0-66 0</inkml:trace>
  <inkml:trace contextRef="#ctx0" brushRef="#br0" timeOffset="109">23109 15952 51 0,'0'-35'10'0,"18"2"7"0,-18 15 2 0,0 2-6 0,-18-1-2 0,18 17-5 0,-17 0-1 0,-18 33 1 0,-14 2-2 0,-3 16 1 0,18 0-1 0,1 33 0 0,15 1 1 0,18-1-2 0,18-17 0 0,15-16-1 0,18 0 1 0,0-33-1 0,17-1 0 0,-17-17 0 0,15-35-1 0,-14 19 2 0,-34-35-2 0,-2 0 2 0,-16 0-1 0,-34-51 0 0,-18 0-1 0,3 36 1 0,-36-3-4 0,-34 69-28 0,52 18-88 0</inkml:trace>
  <inkml:trace contextRef="#ctx0" brushRef="#br0" timeOffset="110">11368 3980 14 0,'-16'-34'25'0,"16"17"-14"0,0 17 8 0,16 0-11 0,1 33 0 0,-1-15-2 0,19 15-2 0,-18 2 2 0,17-35 5 0,-1-17 2 0,19-34-5 0,32-18-1 0,-16-31-1 0,16-19-3 0,18-17-3 0,-1 34 0 0,-16 35-7 0,-51 67-54 0,-34 0 4 0</inkml:trace>
  <inkml:trace contextRef="#ctx0" brushRef="#br0" timeOffset="111">19619 5843 22 0,'0'-17'21'0,"-16"-1"7"0,16 2-8 0,0-1-2 0,16 17-7 0,-16 33 0 0,0 69-3 0,0 0-1 0,17-2-3 0,-1-32-1 0,-16-34 1 0,0-16-2 0,0-18-1 0,0-18 2 0,0-16-5 0,-16-34 4 0,16 1-2 0,0-35 1 0,0 2-1 0,33 14 0 0,18 53 0 0,17 15-1 0,-17 36 0 0,-18 50 0 0,-15-1 0 0,-36-16 0 0,-31 17 1 0,-21-34 0 0,3-17 0 0,17-1 0 0,33-16-1 0,34 0 1 0,16 18-1 0,18 15 2 0,17 0-1 0,-17-15-2 0,-18 15-4 0,37 1-17 0,-37-34-47 0,-17 0 26 0</inkml:trace>
  <inkml:trace contextRef="#ctx0" brushRef="#br0" timeOffset="112">20178 5961 51 0,'0'0'10'0,"0"-34"27"0,0 34-13 0,0 16-10 0,0 35 1 0,0 18-5 0,0-3-6 0,35 3 2 0,-4-35-7 0,4-17-3 0,33-17-19 0,-34-51-40 0,-17 51 11 0</inkml:trace>
  <inkml:trace contextRef="#ctx0" brushRef="#br0" timeOffset="113">20244 5843 33 0,'-15'0'10'0,"-1"-17"4"0,16 17-13 0,16 33-35 0</inkml:trace>
  <inkml:trace contextRef="#ctx0" brushRef="#br0" timeOffset="114">20856 6045 58 0,'0'0'26'0,"16"-16"4"0,35-1-6 0,50 17-7 0,51-34-6 0,53-1-3 0,-20-16-6 0,-49 18-3 0,-52 17-5 0,-66 16-16 0,-1 0-28 0,-17 0-24 0</inkml:trace>
  <inkml:trace contextRef="#ctx0" brushRef="#br0" timeOffset="115">21685 5724 39 0,'-16'0'19'0,"-1"0"15"0,17-18-11 0,17 53-11 0,33-1-5 0,35-1-4 0,-17-15-2 0,0-1 1 0,-51-17-3 0,1 0 2 0,-36 33 2 0,-34 18 1 0,3 16-2 0,-3-16-5 0,34 0-20 0,2-35-81 0</inkml:trace>
  <inkml:trace contextRef="#ctx0" brushRef="#br0" timeOffset="116">22938 5943 26 0,'-16'-33'14'0,"16"-34"14"0,-17 16-6 0,17 16-7 0,17 19-2 0,-1-1-1 0,19 34-3 0,0 68 1 0,14 50-5 0,21-33-3 0,-21-18-1 0,-32-33 0 0,-1-35-6 0,-16-16-9 0,-33-16-3 0,0-35 2 0,-1-17 7 0,-18 18 8 0,19 15 5 0,-1 35 6 0,0 18 0 0,-17 15-3 0,17 18-3 0,-16 0-3 0,-1 0-2 0,34-17-12 0,17-1-40 0,0-33-19 0</inkml:trace>
  <inkml:trace contextRef="#ctx0" brushRef="#br0" timeOffset="117">23669 5843 13 0,'0'0'0'0,"0"-51"40"0,0 34-7 0,0 17-11 0,-18 0-9 0,18 68 0 0,0 32-3 0,0 2-4 0,18 0-2 0,-18-51-1 0,0-35-1 0,0 2 0 0,0-36 0 0,-18-16 0 0,1-34-4 0,1-15 3 0,-3-36-2 0,19 17 3 0,35 51-2 0,33 18-1 0,33 33 0 0,-33 17 1 0,-34 34-1 0,-17 16 0 0,-68-16-1 0,-17 0 2 0,0-18 0 0,-16-15 0 0,51-1 1 0,33-1-2 0,0-16 1 0,33 18 0 0,34-18 0 0,-15 49 1 0,15 2 1 0,-15 0-2 0,-36-33-3 0,1-1-8 0,-1-1-35 0,2-16-34 0</inkml:trace>
  <inkml:trace contextRef="#ctx0" brushRef="#br0" timeOffset="118">24261 6096 7 0,'0'0'9'0,"0"0"19"0,0-17 4 0,0 17-9 0,0 0-9 0,-17 17 3 0,0 50-3 0,-1 2 0 0,18-1-7 0,18-17-5 0,16-18-1 0,15-17-1 0,-14-16-9 0,-19-33-25 0,-16 0-74 0</inkml:trace>
  <inkml:trace contextRef="#ctx0" brushRef="#br0" timeOffset="119">24295 5961 65 0,'0'-18'17'0,"0"2"15"0,0 16-28 0,0 16-88 0</inkml:trace>
  <inkml:trace contextRef="#ctx0" brushRef="#br0" timeOffset="120">27242 5910 20 0,'0'-18'5'0,"-18"-48"24"0,18 48-5 0,-15 18-9 0,15 51-3 0,0 68-1 0,15 15-3 0,3-14-5 0,-18-52-1 0,0-17 0 0,0-51 0 0,0-17 1 0,17-34-2 0,-1 0-2 0,-16-1 1 0,0 52 0 0,19 34 0 0,-3 17 0 0,35 0 0 0,34-16-1 0,-18-19 1 0,1-32 0 0,-17-1 1 0,-18-17 0 0,-33-17 1 0,0-35 0 0,-33 19-2 0,-18-35 0 0,0 0 0 0,-15 36 1 0,-4 15-2 0,3 33 1 0,-1 36-1 0,33 33 0 0,4-1 1 0,31 17-1 0,49 19 0 0,36-36 0 0,34-17 0 0,16-16-1 0,17-17 2 0,-33-17 0 0,-51 1-1 0,-17-17 1 0,-34-18 0 0,-17 17-1 0,-17-1-1 0,-17 19 2 0,-34 16 0 0,35 34 0 0,-19 34 1 0,52-1-1 0,0 17 0 0,52-15 0 0,15-35 1 0,18-17-1 0,17-34 0 0,-36-34 1 0,4-18-1 0,-37 2 1 0,-17-17-2 0,2-18 1 0,-36 18 0 0,18 33 2 0,-16 33-1 0,16 36 0 0,-17 15 0 0,17 51 3 0,0 18 0 0,0 16-2 0,17-16 0 0,17-51-1 0,34-33-1 0,17-36-6 0,-1-15-20 0,-49-19-69 0</inkml:trace>
  <inkml:trace contextRef="#ctx0" brushRef="#br0" timeOffset="121">28208 5927 46 0,'0'0'0'0,"-33"0"31"0,49 0-11 0,86-17-16 0,51-1-6 0,17 2-31 0,-121 16-11 0</inkml:trace>
  <inkml:trace contextRef="#ctx0" brushRef="#br0" timeOffset="122">29089 5724 46 0,'0'-18'20'0,"-17"2"8"0,17 16-12 0,-35 34-4 0,2 34 1 0,-1 67-4 0,19-17-3 0,15-16-4 0,15-35-2 0,36-32-3 0,17-35-22 0,17 0-32 0,-68-17 22 0</inkml:trace>
  <inkml:trace contextRef="#ctx0" brushRef="#br0" timeOffset="123">29446 5859 40 0,'0'0'0'0,"-19"-33"33"0,3 15-6 0,-1 36-13 0,1 32-3 0,-2 52-3 0,1-1-4 0,17-33-1 0,-16-17-2 0,16-35 0 0,0 2 1 0,0-36 0 0,0-33 0 0,0-33-2 0,16-17 0 0,19 15 0 0,-2 53 1 0,-17 33-3 0,3 0 3 0,14 17-1 0,-15 34 1 0,15 51 0 0,0-19-1 0,-16-32 1 0,1 0-4 0,-2-33-12 0,1-18-26 0,-17 0-34 0</inkml:trace>
  <inkml:trace contextRef="#ctx0" brushRef="#br0" timeOffset="124">29257 6045 27 0,'0'0'0'0,"-83"34"36"0,83-34-15 0,52 0-15 0,100-16-6 0,-17-2-24 0,-68 2-31 0</inkml:trace>
  <inkml:trace contextRef="#ctx0" brushRef="#br0" timeOffset="125">29851 5757 24 0,'0'0'0'0,"-34"-16"44"0,34-1-12 0,19-1-15 0,30 53-2 0,2 50-6 0,-34 32-5 0,-17 3-1 0,-17-20 0 0,-1-49-3 0,-15-16-1 0,17-19-10 0,16-16-28 0,0-33-55 0</inkml:trace>
  <inkml:trace contextRef="#ctx0" brushRef="#br0" timeOffset="126">30208 5961 28 0,'16'0'17'0,"35"-18"16"0,0 2-16 0,34-1-14 0,-17 17-5 0,-35 17-33 0,-50-1-18 0</inkml:trace>
  <inkml:trace contextRef="#ctx0" brushRef="#br0" timeOffset="127">30275 6096 26 0,'0'0'8'0,"-16"0"32"0,16 0-16 0,67-17-14 0,34 1-11 0,18-2-22 0,-67 18-46 0</inkml:trace>
  <inkml:trace contextRef="#ctx0" brushRef="#br0" timeOffset="128">29123 6926 40 0,'0'0'0'0,"0"0"18"0,33-18 4 0,37 2-8 0,12-1-3 0,-30 68-1 0,-1 33-2 0,-16 34-5 0,-2-32-1 0,-15-19-2 0,-2-32-2 0,-16-19-7 0,17-16-7 0,-17-16 1 0,0-35 6 0,-17 16 8 0,1-16 4 0,-19 17 7 0,0 17 5 0,2 17-1 0,-18 35-3 0,0 16-4 0,16 16-3 0,20 19-6 0,-1-37-22 0,32-31-73 0</inkml:trace>
  <inkml:trace contextRef="#ctx0" brushRef="#br0" timeOffset="129">29394 5604 9 0,'0'0'13'0,"0"-16"7"0,-16 16-3 0,-2 0-2 0,1 0-2 0,17 0-3 0,0-17-5 0,17 17 0 0,1 17 0 0,15 16 0 0,-17 1-1 0,3 17 0 0,14-16-2 0,1 16-2 0,-1-35-1 0,-16 2 0 0,0-18-3 0,-17-18-52 0,-17 2 2 0</inkml:trace>
  <inkml:trace contextRef="#ctx0" brushRef="#br0" timeOffset="130">29513 5621 9 0,'0'0'0'0,"17"-33"26"0,-17 16-7 0,0 17-5 0,0 0-4 0,-17 17-3 0,17 16-1 0,-16 18-1 0,-2 1-2 0,1-19-3 0,17 2 0 0,-16-19-3 0,-3 2-9 0,3-1-33 0,16-17 15 0</inkml:trace>
  <inkml:trace contextRef="#ctx0" brushRef="#br0" timeOffset="131">29292 5741 8 0,'-17'0'15'0,"17"0"14"0,0 0-6 0,33 0-8 0,2-17-6 0,49 17-7 0,2-18-2 0,15 18-23 0,-84 0-30 0</inkml:trace>
  <inkml:trace contextRef="#ctx0" brushRef="#br0" timeOffset="132">30004 7045 13 0,'0'-68'15'0,"-16"-1"6"0,16 53-3 0,0 16-7 0,0 0-3 0,0 51 4 0,0 51-4 0,0-2-3 0,16 3-3 0,-16-35 0 0,0-52 1 0,0-16 0 0,0 0-1 0,0-51-1 0,0 0-1 0,17 17-1 0,-1 17 1 0,2 17-1 0,16 17 1 0,0 35 0 0,32-19 0 0,-14 2 0 0,15-35 0 0,-32-17 1 0,0-17 0 0,-2-17-1 0,-33-18 1 0,-33-15-1 0,-2 0 0 0,-33-1-1 0,-18 35 1 0,4 32 0 0,-4 18 1 0,35 35-2 0,51-2 1 0,18 34-1 0,31-16 0 0,54-16 0 0,16-1-1 0,16-18 0 0,-34-32 1 0,-33-18 0 0,-17-1 1 0,-34-16-1 0,1 18 1 0,-36-1-1 0,-15 34 0 0,-2 51 1 0,0 0 0 0,19 50 1 0,67-17 0 0,17-15-1 0,16-52 1 0,0-17-1 0,2-35 1 0,-18-32-1 0,-33-35 1 0,-35 0-2 0,0-15 2 0,-18 48 0 0,1 53-1 0,0 32 0 0,-1 70 0 0,18 32 2 0,18 0-1 0,-1-34 1 0,18-15-2 0,-2-36 0 0,34-33-5 0,-15-16-20 0,-3-35-57 0</inkml:trace>
  <inkml:trace contextRef="#ctx0" brushRef="#br0" timeOffset="133">30885 6977 31 0,'-16'0'5'0,"-2"0"21"0,69-18-19 0,68 2-7 0,33 16-19 0,-118 0-7 0</inkml:trace>
  <inkml:trace contextRef="#ctx0" brushRef="#br0" timeOffset="134">31698 6791 33 0,'0'0'0'0,"0"-18"23"0,-18 18-6 0,2 0-8 0,-1 51 1 0,1 33-3 0,-2 18-3 0,1-17-1 0,17-17 0 0,-17-35-1 0,17-33 2 0,-16 0-1 0,16-51-1 0,16 1-1 0,1-35-1 0,0-33 0 0,1 34-1 0,15 33 0 0,-17 34 0 0,2 17 1 0,-1 68 1 0,34 16-1 0,-18 18 1 0,2-17-2 0,0-19-3 0,-20-32-10 0,3-34-22 0,-18 0-24 0</inkml:trace>
  <inkml:trace contextRef="#ctx0" brushRef="#br0" timeOffset="135">31479 7010 15 0,'0'0'0'0,"-35"0"22"0,35 0 3 0,51-16-17 0,33 16-8 0,35-17-12 0,-34 17-43 0</inkml:trace>
  <inkml:trace contextRef="#ctx0" brushRef="#br0" timeOffset="136">32003 6587 33 0,'0'-16'12'0,"0"-2"19"0,18-15-10 0,15 15-8 0,1 53-6 0,0 32-1 0,17 51-3 0,-2 52 0 0,-14-17-1 0,-35-19-1 0,-16-32-1 0,-36-33-5 0,-32-3-23 0,0-31-59 0</inkml:trace>
  <inkml:trace contextRef="#ctx0" brushRef="#br0" timeOffset="137">30140 6671 3 0,'-33'0'10'0,"-2"0"15"0,18 0-6 0,-1-16-5 0,2 32-3 0,-17 1 1 0,-19 35 5 0,-33 50 1 0,18-1-5 0,33 35-1 0,1-1-6 0,66 18-4 0,53-18-2 0,48-34-5 0,-15-17-26 0,-35-67-82 0</inkml:trace>
  <inkml:trace contextRef="#ctx0" brushRef="#br0" timeOffset="138">27361 6571 3 0,'-16'-34'12'0,"16"17"3"0,-18 17 0 0,18-18-3 0,0 18-3 0,-17 0-2 0,1 0 2 0,16 0-3 0,-19 0-2 0,19 0-1 0,19 0 4 0,14 0-2 0,1 0 0 0,34 0-2 0,0-16-1 0,0 16-1 0,16 0 1 0,18 0 0 0,16 16-1 0,17-16 0 0,1 0 0 0,-1 0-1 0,1-16 1 0,-17 16-1 0,-17 0 1 0,16 0 0 0,17 16 0 0,52-16 1 0,-2-33 0 0,-15 15-2 0,-17 2 2 0,-16-19-1 0,-53 35 0 0,-49-16 1 0,-35 16-2 0,15 0 0 0,-15 0-12 0,18 0-84 0</inkml:trace>
  <inkml:trace contextRef="#ctx0" brushRef="#br0" timeOffset="139">29343 7858 8 0,'0'0'6'0,"-35"0"16"0,19 0-5 0,-1-18-3 0,17 18-5 0,17 0-3 0,-1 0 0 0,19 0 1 0,49-16-3 0,35 16 0 0,68 0 0 0,68 0-1 0,32-17-1 0,-34 17-2 0,-31 0 2 0,-19 0 1 0,0-18 1 0,17 2-3 0,-33-1 4 0,33-1-2 0,-34-16-1 0,-118 34-2 0,-35 0 0 0,-15-17 0 0,-18 17-13 0,-18-16-92 0</inkml:trace>
  <inkml:trace contextRef="#ctx0" brushRef="#br0" timeOffset="140">2762 9703 5 0,'-17'-18'11'0,"-17"-48"11"0,17-19-2 0,17 17-1 0,-16 17-1 0,-36 35 0 0,52 16-5 0,-18 0-6 0,18 49 4 0,51 37 3 0,-32 15-3 0,-3 18-6 0,1-1-1 0,1-34-2 0,-2-49-1 0,17-1 0 0,1-34 0 0,17-18-1 0,17-15-1 0,-1 15-10 0,-15-31-27 0,-19-2-56 0,-33 34 61 0</inkml:trace>
  <inkml:trace contextRef="#ctx0" brushRef="#br0" timeOffset="141">2729 9685 41 0,'0'0'0'0,"-18"0"36"0,18 0-16 0,51 0-9 0,17-17-4 0,33-16-5 0,-34 17-3 0,-15-2-29 0,-69 2-53 0</inkml:trace>
  <inkml:trace contextRef="#ctx0" brushRef="#br0" timeOffset="142">2694 9415 30 0,'0'0'0'0,"-51"-16"37"0,51-1-15 0,35-17-12 0,32-1-4 0,18-16-5 0,16 35-16 0,-34 16-66 0</inkml:trace>
  <inkml:trace contextRef="#ctx0" brushRef="#br0" timeOffset="143">3185 9635 29 0,'0'-16'19'0,"-17"-2"14"0,-1-15-14 0,2-1-10 0,32 17-4 0,19-1-2 0,16 18-1 0,0 51 1 0,-17 34-1 0,-16-17 0 0,-18-1 1 0,-18-16 1 0,-16-33-1 0,34-18 0 0,0 0 0 0,0-34-3 0,34-35 0 0,-1 1-1 0,-17 1 1 0,2-17 0 0,-18 15 0 0,-18 36 1 0,2 33-1 0,1 0-2 0,15 33 2 0,-18 36 3 0,36 15 1 0,-3 0-1 0,19-15 0 0,-1-35-2 0,2-1-2 0,16-33-3 0,17 0-44 0,-17 0-28 0</inkml:trace>
  <inkml:trace contextRef="#ctx0" brushRef="#br0" timeOffset="144">3846 9635 50 0,'0'0'36'0,"0"0"-6"0,0-16-24 0</inkml:trace>
  <inkml:trace contextRef="#ctx0" brushRef="#br0" timeOffset="145">3778 9331 26 0,'0'-18'13'0,"-34"-33"24"0,17 51-19 0,17 0-18 0,-16 35-34 0,16-19-10 0</inkml:trace>
  <inkml:trace contextRef="#ctx0" brushRef="#br0" timeOffset="146">2694 10415 55 0,'-16'16'22'0,"16"-16"1"0,0-16-9 0,0 16-5 0,16 0 1 0,19 33-2 0,14-17-2 0,19 19-2 0,17-19-2 0,-18-16-1 0,1-16 0 0,0-1 0 0,-17-34 0 0,0 0-1 0,0 0 0 0,1 0 0 0,14 0 0 0,-15 0 0 0,0 35 3 0,1-1-3 0,-1 17 0 0,15 17 0 0,2-17 0 0,-34 0 3 0,0 0 4 0,-16-33-1 0,-2-1-5 0,1 17-3 0,17 17-122 0</inkml:trace>
  <inkml:trace contextRef="#ctx0" brushRef="#br0" timeOffset="147">25193 5486 17 0,'0'0'13'0,"-17"-16"13"0,-17 16-8 0,0 0-5 0,-33 67 4 0,32 17-4 0,0 1-5 0,19 52-1 0,16-2-4 0,16-17-2 0,19-34-2 0,-18-50 0 0,17 1-14 0,17-35-15 0,1-35-49 0</inkml:trace>
  <inkml:trace contextRef="#ctx0" brushRef="#br0" timeOffset="148">25565 5706 19 0,'0'0'0'0,"16"-34"30"0,-16 1-7 0,0 15-10 0,-16 18-5 0,-17 0-2 0,-2 18 1 0,2 15 0 0,0 19-2 0,15 16 0 0,1-17-2 0,52 16-1 0,-19-16-1 0,17-34-2 0,19-1-4 0,-3-16-18 0,2-16-22 0,-51-1 16 0</inkml:trace>
  <inkml:trace contextRef="#ctx0" brushRef="#br0" timeOffset="149">25735 5876 16 0,'0'-17'31'0,"16"1"5"0,-16-1-15 0,-16 34 1 0,-1 32-15 0,17 2-2 0,0 18-4 0,17-52-2 0,16-1-3 0,2 2-18 0,-19-36-28 0,-16 2 18 0</inkml:trace>
  <inkml:trace contextRef="#ctx0" brushRef="#br0" timeOffset="150">25803 5724 23 0,'-18'0'12'0,"18"0"-7"0,0 0-42 0</inkml:trace>
  <inkml:trace contextRef="#ctx0" brushRef="#br0" timeOffset="151">26123 5741 64 0,'0'0'8'0,"0"-35"21"0,35 19-14 0,49-2-4 0,19 1-2 0,14 1-6 0,-31-2-4 0,-35 1-2 0,-1 17-15 0,-50-16-38 0,17 16 13 0</inkml:trace>
  <inkml:trace contextRef="#ctx0" brushRef="#br0" timeOffset="152">26429 5486 28 0,'0'0'0'0,"0"-16"28"0,0 16-4 0,0 0-14 0,17 34 2 0,50-1-2 0,19-15-3 0,15-18-4 0,-33 0-2 0,-51 16-1 0,-17 1 1 0,-17 16 2 0,-18 18-2 0,-32 1 0 0,17-19-2 0,33 2-11 0,1-19-34 0,16-16-15 0</inkml:trace>
  <inkml:trace contextRef="#ctx0" brushRef="#br0" timeOffset="153">27242 5368 36 0,'0'0'0'0,"-18"-50"33"0,18-1-10 0,18 17-7 0,15 17-6 0,2 17-3 0,33 17-1 0,-17 50 0 0,0 17-3 0,-18 2-3 0,-16-19-1 0,-17-33-1 0,0-17-4 0,0-1-11 0,-17-32 5 0,-16-17 4 0,17-18 6 0,-2 17 2 0,1-1 3 0,-18 35 4 0,19 51 0 0,-17 0-2 0,-2 16-2 0,19-32-5 0,-3-19-7 0,19 1-55 0,0-17 29 0</inkml:trace>
  <inkml:trace contextRef="#ctx0" brushRef="#br0" timeOffset="154">27971 5147 32 0,'0'-16'18'0,"-16"-2"2"0,16 18-10 0,-18 0-5 0,-16 0 0 0,0 34 0 0,1 1 2 0,15 16 1 0,3 0-4 0,15 16 0 0,15-16-2 0,19-34 0 0,17-1-3 0,17-16 0 0,-17 0-10 0,-17-16-23 0,0-1-37 0</inkml:trace>
  <inkml:trace contextRef="#ctx0" brushRef="#br0" timeOffset="155">28191 5335 15 0,'0'-17'27'0,"0"-1"7"0,0 18-8 0,0 0-9 0,-16 0-10 0,16 51 1 0,0-18-4 0,33 18-4 0,1-33-1 0,-17-1-7 0,-1-17-27 0,2-17-48 0</inkml:trace>
  <inkml:trace contextRef="#ctx0" brushRef="#br0" timeOffset="156">28208 5164 28 0,'0'0'21'0,"-17"-17"0"0,17 17-19 0,0 0-15 0,17 0-38 0</inkml:trace>
  <inkml:trace contextRef="#ctx0" brushRef="#br0" timeOffset="157">28462 4927 31 0,'-35'-16'13'0,"19"16"6"0,16-17-4 0,0 17-3 0,0 0-5 0,16 17 2 0,3-1 2 0,-19 2-1 0,16 15-2 0,17 2-2 0,-15 15-1 0,-1 18-2 0,-17-1 0 0,0 19 0 0,0-2 0 0,-17-33-2 0,-1-35-1 0,-15 35-38 0,17-51-42 0</inkml:trace>
  <inkml:trace contextRef="#ctx0" brushRef="#br0" timeOffset="158">23312 7536 2 0,'0'0'0'0,"16"-34"23"0,-16-1-2 0,0 19-5 0,0-1 5 0,0 17-6 0,0 0-4 0,0 33 1 0,0 53-1 0,0 14-3 0,18-31-5 0,-18-2-1 0,17-32 1 0,-17-19-1 0,0 2-2 0,0-18 3 0,-17-18-2 0,-1-15 0 0,-15-36 0 0,17-16 0 0,16 1 0 0,16 0 0 0,52 33-2 0,0 17 1 0,0 34-1 0,-35 34 0 0,-17 17 0 0,-16 33 0 0,-49-33 0 0,-19 0 0 0,17-18 0 0,17-15-1 0,16-18 1 0,18 0-1 0,0 0 2 0,35 0 1 0,16 34-1 0,-1-1 0 0,-15 2-2 0,14-1-11 0,2-17-23 0,1-17-52 0</inkml:trace>
  <inkml:trace contextRef="#ctx0" brushRef="#br0" timeOffset="159">23889 7704 19 0,'16'-51'37'0,"-16"34"-5"0,-16 34-11 0,-19 34-5 0,18 18-1 0,-1-2-8 0,36 1-4 0,16-34-3 0,0-17-3 0,17-17-18 0,-34-35-35 0,-17-14-8 0</inkml:trace>
  <inkml:trace contextRef="#ctx0" brushRef="#br0" timeOffset="160">23889 7569 38 0,'-18'0'4'0,"1"0"7"0,17 0-12 0,35 18-46 0</inkml:trace>
  <inkml:trace contextRef="#ctx0" brushRef="#br0" timeOffset="161">24328 7653 58 0,'0'0'15'0,"33"0"18"0,19 0-7 0,50 0-11 0,67 0-8 0,36-33-2 0,-53 16-5 0,-68 17-1 0,-49-16-9 0,-35 16-20 0,0 0-31 0,-18-18 17 0</inkml:trace>
  <inkml:trace contextRef="#ctx0" brushRef="#br0" timeOffset="162">25006 7416 32 0,'0'0'0'0,"-68"-16"43"0,68 16-8 0,17 0-22 0,34 34-4 0,17-1-5 0,0 2-3 0,-34-1-1 0,-17-1 0 0,-17 18 1 0,-17-18 2 0,-51 1-2 0,17 1-4 0,0-1-15 0,-17-17-85 0</inkml:trace>
  <inkml:trace contextRef="#ctx0" brushRef="#br0" timeOffset="163">24583 7434 60 0,'0'0'0'0,"0"-18"19"0,0 18-9 0,-33 18-4 0,-18 33 0 0,-17 0 4 0,-2-18 0 0,37 1-5 0,15-1 1 0,36-16-1 0,34 1 0 0,-19 15-2 0,18-15-1 0,-16 33-2 0,16-35-1 0,-2 2-7 0,19-1-29 0,-35-17-40 0</inkml:trace>
  <inkml:trace contextRef="#ctx0" brushRef="#br0" timeOffset="164">25548 7265 73 0,'0'-17'4'0,"-34"-1"20"0,34 2-5 0,0 50-8 0,0 17 0 0,0 33-1 0,0 35-5 0,0-18-3 0,0-33-2 0,0-35 2 0,0-33-1 0,0 18 1 0,0-53-1 0,0 1 0 0,0-32-1 0,0-19-1 0,0-17 1 0,34 18-2 0,-1 67 0 0,18-1 0 0,-16 18 0 0,-2 35 1 0,-15 16-1 0,-36 16-1 0,-31-34 1 0,-3 18 2 0,-15-33 0 0,32-1-1 0,18-17-1 0,1 16 2 0,49-16 1 0,2 34 0 0,14-17 0 0,2 34-2 0,-16-35 1 0,16 19-3 0,-18-19-17 0,-16-16-23 0,18 0-31 0</inkml:trace>
  <inkml:trace contextRef="#ctx0" brushRef="#br0" timeOffset="165">25938 7636 24 0,'0'0'0'0,"17"-33"39"0,-1 33-4 0,-16-16-12 0,0 16-8 0,0 33-3 0,0 0-3 0,18 18-4 0,-18 18-1 0,0-18-2 0,0 0-1 0,0-18 0 0,-18 1 1 0,2-17 0 0,-17-17-3 0,-2 0 0 0,0 0-3 0,19-17-16 0,-1-17-24 0,17-16-47 0</inkml:trace>
  <inkml:trace contextRef="#ctx0" brushRef="#br0" timeOffset="166">25971 7518 47 0,'0'0'10'0,"0"-33"37"0,18 33-14 0,-18 0-18 0,-18 0-131 0</inkml:trace>
  <inkml:trace contextRef="#ctx0" brushRef="#br0" timeOffset="167">23669 8603 17 0,'0'0'0'0,"16"-34"26"0,-16 17-4 0,0-1-5 0,0 2-3 0,0-19-2 0,-16 19-3 0,-2 16-2 0,-34 16 0 0,19 19 2 0,-18 16-2 0,17-1 0 0,17 18-2 0,17-1-2 0,17 2-1 0,34-36-1 0,16-15-1 0,3-18-4 0,-4 0-19 0,-15-18-29 0,-18 2-20 0</inkml:trace>
  <inkml:trace contextRef="#ctx0" brushRef="#br0" timeOffset="168">23973 8738 51 0,'0'0'0'0,"0"-35"33"0,0 35-10 0,0 0-11 0,0 51 0 0,0 0-4 0,17 18-3 0,1-36-5 0,15 0-4 0,0-33-24 0,-17 0-64 0</inkml:trace>
  <inkml:trace contextRef="#ctx0" brushRef="#br0" timeOffset="169">24023 8585 37 0,'0'0'9'0,"-33"0"1"0,16 18-10 0,34 15-52 0</inkml:trace>
  <inkml:trace contextRef="#ctx0" brushRef="#br0" timeOffset="170">24480 8669 76 0,'0'0'17'0,"19"0"11"0,48 0-10 0,34 0-9 0,51-33-4 0,0 16-3 0,-66 1-5 0,-35-2-11 0,-34 18-26 0,-34 0-44 0</inkml:trace>
  <inkml:trace contextRef="#ctx0" brushRef="#br0" timeOffset="171">25023 8416 46 0,'0'0'10'0,"-17"-17"31"0,17 17-19 0,35 33-8 0,14 18-4 0,21 0-7 0,-37 18-2 0,-17 15-1 0,-49-17-3 0,-35-16-7 0,1 0-30 0,15-51-35 0</inkml:trace>
  <inkml:trace contextRef="#ctx0" brushRef="#br0" timeOffset="172">24599 8416 64 0,'-33'-17'18'0,"-1"1"-1"0,1 16-6 0,14 33 0 0,19 52-2 0,-16 17-2 0,16-18-6 0,35 1-3 0,32-34-11 0,34-34-91 0</inkml:trace>
  <inkml:trace contextRef="#ctx0" brushRef="#br0" timeOffset="173">25751 8483 67 0,'0'-51'22'0,"0"18"5"0,0 17-13 0,-16-1-5 0,-35 34-2 0,18-1 1 0,-2 35-2 0,18 17-2 0,17-1-2 0,33-16-2 0,19-18-1 0,-1 1-5 0,-1-17-12 0,-16-34-21 0,17 1-58 0</inkml:trace>
  <inkml:trace contextRef="#ctx0" brushRef="#br0" timeOffset="174">25971 8636 20 0,'-16'-17'36'0,"16"1"4"0,0 16 2 0,0 33-31 0,0 18-1 0,0 16-5 0,0-16-2 0,0 0-1 0,0 0-1 0,-17-34 0 0,1-1-1 0,-19-16-6 0,0 0-21 0,2-49-50 0,33 32 29 0</inkml:trace>
  <inkml:trace contextRef="#ctx0" brushRef="#br0" timeOffset="175">25904 8432 60 0,'0'0'0'0,"0"-33"32"0,0 17-24 0,0-1-88 0</inkml:trace>
  <inkml:trace contextRef="#ctx0" brushRef="#br0" timeOffset="176">22380 7214 10 0,'0'0'0'0,"-17"0"30"0,1-35-4 0,-19 35-4 0,35-16-11 0,-17 16-1 0,34 0-4 0,34 0 0 0,0 0-2 0,1 51-2 0,15 16 2 0,-17 2-1 0,1 15-1 0,0 18 0 0,1 15 0 0,-19-14 0 0,-17-1 1 0,2-1 2 0,-18 1 0 0,17-19 1 0,-1 37-2 0,1-1-1 0,18-19 0 0,-19 2 1 0,1-18 0 0,-1 19-1 0,2-19 0 0,-18-16-1 0,17 17 1 0,0-17 0 0,1-1-1 0,-2-16 1 0,1 0-1 0,17-35 0 0,18 2 0 0,-3-18-1 0,19 0 0 0,-33-18-3 0,-2 18-34 0,-17 0-87 0</inkml:trace>
  <inkml:trace contextRef="#ctx0" brushRef="#br0" timeOffset="177">15620 7587 15 0,'-17'0'16'0,"0"-18"-5"0,17 18-3 0,0-16-2 0,52 16 8 0,-3-17-1 0,21 17-3 0,30-18-2 0,1 18-2 0,53-16-1 0,-2 16-1 0,2-17-2 0,31-1 1 0,2 2 1 0,-1-1-1 0,18-1 1 0,16 2-2 0,-17-1-1 0,-16 1 0 0,-2 16 0 0,-15 0 0 0,-1-17 0 0,1 17 1 0,-2 0-1 0,-15-18 0 0,0 18 0 0,-1 0 0 0,-16 0 0 0,-1 0 1 0,1 0 0 0,-1 0 0 0,-16 0 0 0,0-16 0 0,15 16 0 0,-64 0-2 0,-3 0 1 0,-15 16 0 0,-36-16 0 0,-1 0 1 0,-15-16 2 0,0 16-4 0,-31 0-19 0,-4 34-85 0</inkml:trace>
  <inkml:trace contextRef="#ctx0" brushRef="#br0" timeOffset="178">23328 5351 2 0,'-16'0'1'0,"16"0"-4"0</inkml:trace>
  <inkml:trace contextRef="#ctx0" brushRef="#br0" timeOffset="179">7861 6469 3 0,'0'0'4'0,"-35"-34"10"0,19 34-3 0,-1 0 0 0,17 0-1 0,-16 0-2 0,49 0-3 0,1 0 1 0,18 0-2 0,15 0 0 0,18 0-1 0,-1 0-1 0,35 0 1 0,-2 0 0 0,21-17 0 0,-4 17 0 0,19-18-1 0,-35 2 0 0,19 16 0 0,-18 0-1 0,-2 0-1 0,2 0 0 0,17 0 1 0,-17 0 0 0,-2 0 0 0,2 16 0 0,17-16-1 0,16 0 0 0,1 0 0 0,32 0 2 0,2 0-2 0,16-16 0 0,1 16-1 0,-1 0 1 0,17 0 0 0,-17 0 0 0,1 0 0 0,-18 16-1 0,1-16 2 0,-18 18-1 0,17-18 1 0,1 0-1 0,-2 0-1 0,19-18 1 0,-18 2 1 0,1 16-1 0,-17-17 0 0,-18 1 0 0,-16-1 0 0,-35 17 0 0,-15 0 1 0,-53-18 0 0,1 18-1 0,-34 0 1 0,0 0 0 0,-51 0-1 0,-16 0 0 0,-34 0 1 0,-36 0-1 0,-32 18 0 0,-18-1 1 0,-33-1-1 0,-18 1-1 0,-15-1 2 0,-1-16 0 0,-19 0-1 0,-14 18 0 0,16-18 1 0,0 0-1 0,18 0 0 0,-2 0 1 0,1 0-1 0,17 0 0 0,1 17 0 0,-2-17 1 0,34 0 0 0,-15 0-1 0,15 0 0 0,-1 16 0 0,20 2 1 0,15-1-1 0,1-1 0 0,17-16 1 0,17 0 0 0,32-16 0 0,2 16 0 0,34 0 0 0,15-17 0 0,18 17 0 0,34 0-2 0,16 0 1 0,36 0 0 0,33 0 0 0,49 0 1 0,37 17-1 0,49-17 1 0,17 0-1 0,16-17-1 0,37 17 2 0,14-18-1 0,1 18 0 0,0-16 0 0,34-1 0 0,-17 17-1 0,0-18 1 0,17 2 0 0,-33 16 0 0,-19 0 0 0,-16-17 0 0,-18 17 0 0,-15-16 0 0,-1-19 0 0,-51 2 1 0,-15 15 0 0,-37 18-1 0,-15-16 1 0,-52 32-1 0,-15-16 0 0,-19 18 2 0,-15-18-1 0,-18 0-1 0,-85 0-21 0,34 17-67 0</inkml:trace>
  <inkml:trace contextRef="#ctx0" brushRef="#br0" timeOffset="180">7487 10735 0 0,'0'0'0'0,"0"0"0"0,-16 0 1 0,16 0-1 0,-17 17-1 0,17-17 2 0,0 0 22 0,0 0-12 0,0 0-6 0,0 0-30 0</inkml:trace>
  <inkml:trace contextRef="#ctx0" brushRef="#br0" timeOffset="181">4744 8652 10 0,'0'0'0'0,"16"-16"16"0,-16 16-3 0,0 0-4 0,0 0 2 0,18 0-6 0,-18 0 0 0,0 0 0 0,17 0-3 0,-1 16 0 0,18 1 2 0,33-17 2 0,36 0-3 0,32-17-1 0,1 1-1 0,-19 16-1 0,-14-17 0 0,-17 1 5 0,-35-2 1 0,-2 2-1 0,-15 16-3 0,0 0 1 0,-17-17-1 0,-1 17 0 0,2-18-2 0,-1 18 1 0,-17 0-2 0,-35 0-73 0,35 0 40 0</inkml:trace>
  <inkml:trace contextRef="#ctx0" brushRef="#br0" timeOffset="182">5709 8432 14 0,'0'-16'12'0,"0"-17"25"0,35-2-22 0,14 35-7 0,3 0-3 0,-1 35 3 0,-17 32-2 0,-17 17-4 0,-17-15-1 0,-84 31-28 0,66-65-27 0</inkml:trace>
  <inkml:trace contextRef="#ctx0" brushRef="#br0" timeOffset="183">4744 9517 6 0,'-17'0'6'0,"-18"0"12"0,19 0-6 0,16 0-3 0,0 0-1 0,51 0 2 0,17 0-3 0,33 0-1 0,34 0 0 0,1 0-3 0,17-18 0 0,-35 2-1 0,-16-19 1 0,-17 35-2 0,-34-16 0 0,-18-1 0 0,-16 17-1 0,1 0-1 0,-18-16-12 0,0 16-25 0,-18-17-6 0</inkml:trace>
  <inkml:trace contextRef="#ctx0" brushRef="#br0" timeOffset="184">5709 9297 12 0,'0'-17'10'0,"17"-1"19"0,1 2-10 0,-2-2-7 0,1 18-6 0,17 18-2 0,-17 49-2 0,-17-16-1 0,-51 68-52 0,34-85 15 0</inkml:trace>
  <inkml:trace contextRef="#ctx0" brushRef="#br0" timeOffset="185">4507 10415 9 0,'0'0'9'0,"15"0"2"0,20 0 2 0,33 0-5 0,18 0-1 0,31-17 0 0,37-1-3 0,-20 18 0 0,19-16 0 0,-35-1 0 0,1 17 0 0,-33-18-2 0,-19 18 1 0,-17 0 0 0,-15-16 0 0,-19 16-2 0,1-17 1 0,-17 17-2 0,0 0-2 0,0 0-22 0,-17-34-43 0</inkml:trace>
  <inkml:trace contextRef="#ctx0" brushRef="#br0" timeOffset="186">5793 10143 18 0,'18'0'12'0,"-1"-34"20"0,18 34-13 0,-2 18-11 0,-17 31-5 0,-32 37-10 0,-52-19-6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7.3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5506 5318 16 0,'0'-18'20'0,"-17"18"7"0,17 0-11 0,0 18 1 0,-16 48-3 0,-3 36 3 0,3 16-8 0,-1-16-5 0,-1-33 0 0,18-52 1 0,0-1 0 0,0-16 4 0,0-51-6 0,0-34-4 0,18-16 1 0,-1-17 2 0,-17 16 0 0,35 18-2 0,-19 50-3 0,1-1 3 0,-17 35 0 0,34 35 3 0,-17 50 0 0,18 16 0 0,-2 17-1 0,1 0-1 0,-17-67 0 0,-1-16 0 0,-16-19-1 0,17 2-9 0,-17-1-40 0,-17-34-63 0</inkml:trace>
  <inkml:trace contextRef="#ctx0" brushRef="#br0" timeOffset="1">5354 5588 24 0,'0'0'8'0,"-17"0"27"0,52-17-21 0,31 1-10 0,36 16-3 0,17-18-36 0,-86 18-4 0</inkml:trace>
  <inkml:trace contextRef="#ctx0" brushRef="#br0" timeOffset="2">6268 5453 43 0,'0'0'21'0,"16"0"13"0,54-18-13 0,30 2-5 0,1-1-12 0,-15-1-6 0,-69 18-35 0,-17 18-26 0</inkml:trace>
  <inkml:trace contextRef="#ctx0" brushRef="#br0" timeOffset="3">6454 5588 40 0,'0'0'0'0,"0"0"43"0,0 16-14 0,35-16-4 0,16 0-8 0,34-33-8 0,-18 17-7 0,-15-2-2 0,-36 18-36 0,1 0-65 0</inkml:trace>
  <inkml:trace contextRef="#ctx0" brushRef="#br0" timeOffset="4">9284 5318 30 0,'0'-18'16'0,"0"2"12"0,-35 16-16 0,-14 0 0 0,-2-17-4 0,-1 17-3 0,-15 0 1 0,-1 0 1 0,0 0 0 0,35 0-2 0,16 17-1 0,-1-1-1 0,2 2 0 0,16-1 1 0,0 32 0 0,0 2 2 0,0 18-1 0,0 48 1 0,0-14-1 0,0 16 0 0,0-1 0 0,16 17-2 0,-16 18 3 0,0 33-3 0,0-17-2 0,18 0 0 0,-18-16 0 0,0 0-1 0,0-18 2 0,0 1 0 0,0-19-2 0,0-15 2 0,17-35-1 0,-17 1-1 0,16-34 1 0,-16 1 1 0,17-1-1 0,-17-17 1 0,17 17-1 0,34-1 1 0,17-16 1 0,17-17-1 0,33-17-1 0,-16 1 1 0,-17-1-2 0,-36-1-4 0,-31 2-26 0,-18-35-129 0</inkml:trace>
  <inkml:trace contextRef="#ctx0" brushRef="#br0" timeOffset="5">9606 5486 46 0,'0'-33'24'0,"0"-18"5"0,0 33-11 0,0 18-2 0,17 0-5 0,-17 18 0 0,0 66 3 0,0 18-5 0,0-18-5 0,0-15-1 0,0-18-3 0,0-17 0 0,0-17-8 0,16-17-47 0,3 0-35 0</inkml:trace>
  <inkml:trace contextRef="#ctx0" brushRef="#br0" timeOffset="6">10590 5453 25 0,'0'-18'23'0,"-18"2"11"0,1-19-14 0,17 2-6 0,35 0-2 0,14 15-4 0,19 2-1 0,-17 16-3 0,1 34-2 0,-3 16-3 0,-31 17 2 0,-18-16-1 0,-18-16 1 0,2-19-1 0,-17 2 2 0,15-18-1 0,1 0-2 0,0 0 2 0,17-18 0 0,34 18-1 0,17-16 0 0,0 16 0 0,-1 0 0 0,-16 67 0 0,-1-16 0 0,-33 0 0 0,0 0 2 0,-33-35 0 0,-18 2 2 0,1-1 0 0,-1-34-3 0,0 17 0 0,0-34-2 0,34 17-22 0,50-35-94 0</inkml:trace>
  <inkml:trace contextRef="#ctx0" brushRef="#br0" timeOffset="7">12046 5182 63 0,'0'-35'26'0,"0"19"2"0,0 32-9 0,0 35-9 0,0 18-5 0,0-36-4 0,0 2 1 0,0-19-2 0,0-16 2 0,0 0 0 0,17-16 0 0,16-19-2 0,18 19-1 0,-17 16 1 0,34 0 1 0,-35 16 0 0,2 35 2 0,-35 33-1 0,0-15 1 0,0-18 1 0,-35-18 1 0,2-17-1 0,-18 1-3 0,16-17-1 0,2-17-4 0,-1 1-32 0,19-35-72 0</inkml:trace>
  <inkml:trace contextRef="#ctx0" brushRef="#br0" timeOffset="8">12114 5113 40 0,'0'0'0'0,"0"-33"63"0,33 16-30 0,53 1-13 0,-19-2-14 0,-15 2-9 0,-52 50-53 0,0-18-15 0</inkml:trace>
  <inkml:trace contextRef="#ctx0" brushRef="#br0" timeOffset="9">9639 6486 11 0,'0'0'9'0,"-16"-35"24"0,16 19-9 0,0-19-2 0,16 2-6 0,19 17-3 0,0-1-6 0,-2 50-4 0,-17 18-1 0,1 51-2 0,-34-18 1 0,-16-33 0 0,-1 0 0 0,-18-17 2 0,36-17-1 0,-1-17 1 0,69 0 9 0,-1-17-8 0,15 17-2 0,2 0-1 0,-17 0-3 0,0 0-24 0,17-18-60 0,-51 18 42 0</inkml:trace>
  <inkml:trace contextRef="#ctx0" brushRef="#br0" timeOffset="10">10691 6334 58 0,'0'0'0'0,"49"-51"42"0,-49 33-16 0,18 18-12 0,-18 0-7 0,0 35 0 0,0 32-1 0,0 1 0 0,0 17-2 0,0-18-2 0,17-17 1 0,0-16-1 0,34-34 1 0,16 17-2 0,1-34-1 0,17 1-8 0,-18-2-36 0,-32-15-58 0</inkml:trace>
  <inkml:trace contextRef="#ctx0" brushRef="#br0" timeOffset="11">11063 6418 48 0,'0'0'23'0,"0"-34"12"0,0 34-16 0,0 0-5 0,18 34-2 0,-2 34-2 0,1 17-4 0,-17-1-4 0,0-17-1 0,16-32 0 0,-16-19-2 0,0 2-2 0,18-36-27 0,34-15-85 0</inkml:trace>
  <inkml:trace contextRef="#ctx0" brushRef="#br0" timeOffset="12">12352 6214 61 0,'0'0'0'0,"0"-34"41"0,0 17-17 0,0 1-13 0,-18-2-4 0,-34 18 2 0,19 18 2 0,17 49-6 0,-2 19-1 0,1 14-1 0,52 2 0 0,14-17-1 0,21-52 0 0,-21-33 2 0,3 0-1 0,-36-16 0 0,-16-35 1 0,-16 0-3 0,-54 18-1 0,4 15-2 0,-18 53-34 0,32-1-79 0</inkml:trace>
  <inkml:trace contextRef="#ctx0" brushRef="#br0" timeOffset="13">9826 7367 20 0,'0'0'18'0,"0"-17"18"0,0-17-10 0,-16 17-9 0,-2-1-4 0,1 18-5 0,-16 18 0 0,16 15 1 0,1 51 0 0,49 36-3 0,17-36-1 0,1-33 0 0,17-35 0 0,-17-16-1 0,-17-51 0 0,0 2-2 0,-34-36 0 0,-17-1-1 0,-34-14-1 0,-17 49-1 0,17 51-2 0,0 51-11 0,51 16-42 0,18-34-36 0</inkml:trace>
  <inkml:trace contextRef="#ctx0" brushRef="#br0" timeOffset="14">11165 7416 25 0,'0'0'0'0,"0"-33"32"0,-17 17-6 0,-17-1-5 0,17-17-2 0,17-17-5 0,51 16-6 0,1 19-2 0,14 16-1 0,-15 34-3 0,-34 34-1 0,-17 16-1 0,-33 1 0 0,-19-34 2 0,3 0 1 0,14-35 1 0,18-16-1 0,17 17 2 0,34-17 1 0,-1 0-1 0,34 0-2 0,3 0-2 0,-3 0 0 0,-15-17-1 0,-21 17-8 0,4 0-42 0,0 0-36 0</inkml:trace>
  <inkml:trace contextRef="#ctx0" brushRef="#br0" timeOffset="15">12383 7128 81 0,'-15'-16'15'0,"-1"-17"17"0,16 33-19 0,0 16-3 0,-18 34 1 0,-16 19-1 0,16-2-4 0,2-16-2 0,16 0 0 0,0-18-2 0,16 2 2 0,36-19-1 0,32-16-1 0,0-16-1 0,19-1-1 0,-36 17-1 0,-33-18-20 0,-16 18-53 0,-18-16 20 0</inkml:trace>
  <inkml:trace contextRef="#ctx0" brushRef="#br0" timeOffset="16">12588 7230 63 0,'0'-16'32'0,"0"-2"5"0,-16 18-16 0,16 0-9 0,16 69 1 0,-16 16-3 0,0 16-4 0,-16 1-3 0,16-35-1 0,0-16-1 0,0-35-1 0,0-16-12 0,0 17-140 0</inkml:trace>
  <inkml:trace contextRef="#ctx0" brushRef="#br0" timeOffset="17">13147 5131 16 0,'-17'-51'14'0,"17"51"2"0,0-17-10 0,17 1 4 0,-17 16 7 0,0-18 2 0,0 18-5 0,0-16-2 0,34 16-3 0,33-17-1 0,52-1-2 0,18 2-2 0,-36 16-1 0,-34 0-2 0,-34 0 0 0,-14 0-1 0,-3 16 1 0,-16 19 0 0,17 15 1 0,-17 18 0 0,16-1 1 0,-16 53 1 0,0-3 0 0,0 19 1 0,18-1 0 0,-18 2-1 0,0-2-2 0,17 16 1 0,-17 36 0 0,0-17-1 0,0-36-1 0,0 3 2 0,0-19-2 0,0 1 0 0,0-1 0 0,-17-16 1 0,17 16 0 0,-18-16-2 0,18-18 1 0,0 1 0 0,0-1 0 0,0-33 0 0,-16-16 0 0,16 16 0 0,-17-17-1 0,17-1-1 0,0-16 2 0,-16-1 0 0,-3 2-1 0,-32-1 1 0,2-1 0 0,-3 2 0 0,-83-1-1 0,32-1 0 0,21 2 1 0,30-1-4 0,1-17-83 0,51-17-3 0</inkml:trace>
  <inkml:trace contextRef="#ctx0" brushRef="#br0" timeOffset="18">9319 8924 9 0,'0'0'0'0,"0"-68"23"0,0 52-4 0,0-19-1 0,0 19 0 0,0-1 0 0,0-1-2 0,0 18-2 0,0 0-3 0,-18 18 0 0,18-1-3 0,0-1-1 0,-17-16-1 0,17 18-2 0,0-18 0 0,0-18-2 0,0 18-1 0,-16 0-1 0,16-16 0 0,0 16 1 0,0-17-1 0,0 17 0 0,0 0 0 0,0-18 1 0,0 18-1 0,0 0 0 0,0 0 0 0,0 0 1 0,0 18 0 0,0-1 0 0,16 17 0 0,-16-17 0 0,0-1 0 0,0-16 2 0,0-16-2 0,0 16-1 0,0-17 0 0,0 17 0 0,0-18 1 0,0 18-2 0,0-16 1 0,0-1 1 0,0 17-2 0,0 0 2 0,0-18-2 0,0 36 1 0,0 15 1 0,0 36-1 0,17 32 0 0,-17 1 0 0,18-2 2 0,-2-15-1 0,1-34 1 0,17-33-1 0,18-1 1 0,14-17-1 0,2-17-1 0,-17-17-2 0,-16 34-16 0,-19-17-32 0,-32-1-32 0,16 18 37 0</inkml:trace>
  <inkml:trace contextRef="#ctx0" brushRef="#br0" timeOffset="19">9438 9077 36 0,'0'0'0'0,"-86"0"45"0,69-17-17 0,17 17-14 0,68-18-7 0,16 2-4 0,1-1-3 0,1 17-5 0,-53-18-32 0,-33 2-43 0</inkml:trace>
  <inkml:trace contextRef="#ctx0" brushRef="#br0" timeOffset="20">9420 8805 26 0,'-34'0'16'0,"-51"-16"23"0,68 16-18 0,52-17-13 0,49-1-5 0,17 2-3 0,1 16-18 0,-50 16-61 0</inkml:trace>
  <inkml:trace contextRef="#ctx0" brushRef="#br0" timeOffset="21">10030 9026 29 0,'0'-17'16'0,"33"-17"19"0,-15-1-9 0,-18 2-5 0,0 17-6 0,-35-1-5 0,-15 17-4 0,16 17 1 0,17 16 0 0,1 34-1 0,16 19-3 0,33-19-1 0,18-16-1 0,17 0 0 0,-19-51 1 0,21 0 0 0,-3-51-2 0,-15 0 1 0,-21 0 0 0,-31-16-1 0,0-19 1 0,0-14 0 0,0 14-1 0,-15 52 1 0,-1 34-1 0,-2 34 0 0,18 52 0 0,18 32 1 0,13 1-2 0,4-19 1 0,-19-31 1 0,3-53-1 0,-19 2 0 0,0-36 2 0,0-33 0 0,16-16-2 0,19-17 1 0,-2 33-1 0,18 17 0 0,-16 34 0 0,-2 34-1 0,0 34 1 0,-16-1 0 0,-17 0-1 0,18-32-1 0,-18-19-19 0,16-16-36 0,1-16-51 0</inkml:trace>
  <inkml:trace contextRef="#ctx0" brushRef="#br0" timeOffset="22">10859 9060 53 0,'0'0'12'0,"18"0"28"0,15 0-18 0,19 0-11 0,15-18-6 0,-33 2-1 0,0-1-1 0,-17-17-1 0,-17-17 1 0,-33 1-1 0,15 16-2 0,-16 17 0 0,0 17 2 0,1 51 1 0,-2 15 4 0,35 20-1 0,17-19-1 0,17 0-1 0,17-16-2 0,17-34-1 0,0-17 0 0,-2-33 0 0,-15-2-1 0,-16-14 1 0,-18-20 0 0,1-15 0 0,-18-18 0 0,-18 18-1 0,1 32 1 0,1 35-1 0,16 17 0 0,-19 0 0 0,3 17 1 0,16 1 0 0,16 33 0 0,3 16 1 0,14 35-1 0,-15 0-1 0,15-35 0 0,18-17 0 0,-16-32 0 0,14-2 1 0,3-32-1 0,-3-19 1 0,2-14-1 0,-32-2 0 0,-3 0 1 0,-16 17-1 0,0 17 1 0,0 17-1 0,-16 17 0 0,16 34 0 0,16 16 0 0,1-16 1 0,17-18-1 0,16-15 0 0,-15-2 0 0,-2-16 1 0,-17-16 0 0,2-35-1 0,-1-16 1 0,-17-1-1 0,-17-17-1 0,-34 52 0 0,0 16-1 0,1 17 2 0,16 17-1 0,17-1 1 0,17 1-1 0,33-1 0 0,18-16 1 0,1 0 0 0,15-33 0 0,18 0 0 0,-17 33 0 0,-1 33-1 0,-34 18 0 0,-15 33 1 0,-18-15 0 0,0-20 1 0,0-32 0 0,0-17 0 0,0 18 1 0,0-53 0 0,-18 2-1 0,36-34 0 0,16-35-2 0,17 35 2 0,-17 50-1 0,0 17-1 0,-16 50 1 0,-2 17 0 0,-1 35 0 0,-15-51 1 0,-15 0-2 0,15-35-17 0,0 1-128 0</inkml:trace>
  <inkml:trace contextRef="#ctx0" brushRef="#br0" timeOffset="23">13062 8924 57 0,'-18'0'21'0,"2"0"7"0,32 0-19 0,36 0-4 0,33-17-1 0,-18-16 1 0,-16-36-2 0,-35 18 2 0,-16-34 0 0,-33 1 2 0,15 33-4 0,-13 18 1 0,13 33-3 0,18 0 2 0,-17 51 2 0,34 16 4 0,1 52 0 0,-3 34-3 0,1 16 0 0,2-1-2 0,15-32-1 0,-14-34-1 0,14-51 0 0,1-51-1 0,-1 0 1 0,2-69-1 0,-18-15-1 0,-17-18-1 0,-52-33-5 0,-15 50-1 0,-36 52 4 0,37 15 2 0,15 36 0 0,51-18 0 0,51 0 0 0,50-18 0 0,18-15 0 0,-33-18 0 0,-20 0 1 0,-31 35 0 0,-35 16 0 0,0 16-1 0,0 52 1 0,16-1 0 0,17-16 0 0,18-16 1 0,1-19 0 0,-18-32-1 0,-17-19 1 0,-1-16 0 0,-16-16-1 0,-16-1-1 0,-52 1 1 0,17 32 0 0,0 35-1 0,18 18 1 0,33-1-1 0,33-17 1 0,34 16 0 0,19-49 0 0,15-1 0 0,-33-17-1 0,-51 16 1 0,-17 2-1 0,-17 33 0 0,0 0-1 0,-1 0 0 0,36 17 1 0,16 34 1 0,0 16 0 0,-17 2 0 0,17-1 0 0,-17-19 0 0,18 2 0 0,-20-33-1 0,3-1-19 0,-2-17-57 0,1 0 20 0</inkml:trace>
  <inkml:trace contextRef="#ctx0" brushRef="#br0" timeOffset="24">14282 8805 40 0,'0'-33'42'0,"0"-1"-6"0,17 16-19 0,-1 18-9 0,2 52 0 0,-1 16 0 0,-17 16-4 0,17-17 0 0,-17-32-1 0,0-35 0 0,0 0 2 0,0-51-3 0,-17-17 0 0,17-16-1 0,35-1 0 0,14 34-1 0,3 33 0 0,-3 18 0 0,21 34 0 0,-37 35 0 0,1 33 0 0,-17-18 0 0,-17-51 1 0,0-15 2 0,0-18 2 0,-17-34-1 0,17-17-1 0,17-33-3 0,16-2 1 0,18 19-1 0,0 49 0 0,1 1 0 0,-3 34 0 0,-14 17-1 0,-18 35 1 0,-17-1 1 0,-17-1-2 0,17-16 2 0,-17-18-3 0,17-15-54 0,0-18-63 0</inkml:trace>
  <inkml:trace contextRef="#ctx0" brushRef="#br0" timeOffset="25">16095 8518 35 0,'-18'0'20'0,"-15"-35"12"0,33 19-10 0,0-1-7 0,0 34-3 0,-16 34 2 0,-2 34 0 0,18 15-6 0,18 2-4 0,31-67 0 0,3-1-1 0,15-68-1 0,-15-1-1 0,-36-16-1 0,-16-16 0 0,-51-17 0 0,-15 15-1 0,-20 53 0 0,1 16 0 0,34 34 1 0,35-1-1 0,83 18 1 0,52-18-1 0,-1-15 1 0,1-53 0 0,-33-14-1 0,-55-2 1 0,4 0 0 0,-52-18 2 0,17 20-2 0,-18 32 0 0,3 17 0 0,-1 17 0 0,-2 32 2 0,1 53 1 0,17 16 1 0,0 35 2 0,17 0-2 0,1 0-1 0,13-53-2 0,4-31 0 0,0-52 0 0,-2-17 0 0,1-51 0 0,-17-18 0 0,-34-15-2 0,-34-18-2 0,-35 51 1 0,3 35 1 0,32 16 1 0,51 0-4 0,68 0-17 0,68-17-54 0,-103 1 5 0</inkml:trace>
  <inkml:trace contextRef="#ctx0" brushRef="#br0" timeOffset="26">17619 8383 76 0,'0'0'0'0,"17"-17"46"0,0-1-13 0,-17 18-19 0,0 51-1 0,-17 33-3 0,-16 18-3 0,16 0-4 0,1-17-1 0,16-34-1 0,-18-34 1 0,18-17-1 0,0-35 1 0,0-16-1 0,18-16 0 0,15-51-1 0,-17-19 1 0,18 37-1 0,-16 83 0 0,-2-1 0 0,1 53-1 0,34 49 2 0,-16 18-1 0,-2-17-1 0,-17-1 1 0,2 1 0 0,-1-34 0 0,-17-34-2 0,16-1-24 0,-16-16-41 0,-16 0-7 0</inkml:trace>
  <inkml:trace contextRef="#ctx0" brushRef="#br0" timeOffset="27">17552 8652 53 0,'0'0'10'0,"0"-16"26"0,0 16-17 0,51-17-14 0,17 1-4 0,33 16-20 0,-34 0-52 0</inkml:trace>
  <inkml:trace contextRef="#ctx0" brushRef="#br0" timeOffset="28">18552 8552 54 0,'0'0'44'0,"16"-18"-2"0,17 2-18 0,37 16-9 0,-3-17-8 0,18-1-5 0,-36 18-3 0,-31 0-18 0,-18 18-63 0,0-1 22 0</inkml:trace>
  <inkml:trace contextRef="#ctx0" brushRef="#br0" timeOffset="29">18671 8669 48 0,'-19'0'24'0,"-14"18"19"0,33-2-10 0,33-16-9 0,19 0-14 0,32-16-5 0,0-2-5 0,-14 18-15 0,-70-17-130 0</inkml:trace>
  <inkml:trace contextRef="#ctx0" brushRef="#br0" timeOffset="30">21279 7891 40 0,'0'0'0'0,"-17"-67"26"0,1 50-4 0,-19-1-11 0,0 18-5 0,2 18 0 0,-1-1 0 0,1-1-1 0,-19-16 0 0,3 0 0 0,-3 18-2 0,18-18 2 0,1 17-3 0,15-17 1 0,1 16 1 0,17-16 1 0,-17 0-1 0,17 17-2 0,-16-1-1 0,-1 19 1 0,17 16 2 0,0 16 0 0,0 17 2 0,-18 19-1 0,18-1-1 0,0 33 1 0,0-17-2 0,18 17 0 0,-18 35-1 0,17 17 0 0,-1-1 0 0,-16-17 0 0,0-16 1 0,0-18-1 0,0 1 0 0,17 16 0 0,0-1-1 0,-17 20-1 0,0-20 0 0,0-15 0 0,0-17 1 0,18-17-1 0,-18-18 1 0,16 1 0 0,1-1 0 0,-1 0-1 0,2-15 0 0,16-2 0 0,17-16 0 0,-17-33 1 0,33-1-1 0,19-17 1 0,66-35 0 0,0-16-1 0,-15 35 0 0,-71-1-7 0,-15 34-47 0,-34-17-65 0</inkml:trace>
  <inkml:trace contextRef="#ctx0" brushRef="#br0" timeOffset="31">24718 7891 6 0,'0'-16'17'0,"0"-19"13"0,0 19-4 0,0-1-8 0,17-1-1 0,18 2-10 0,49 16 4 0,51-17-2 0,18 17-4 0,-34 0-2 0,-35 0-1 0,-33 0-1 0,-16 0 0 0,-19 0 1 0,1 0-1 0,-1 17 0 0,1-1 0 0,0 35 0 0,1-16 2 0,-18 32 2 0,0 35 0 0,-18 15 1 0,18 3-1 0,0 15-1 0,0 18-1 0,0-19-1 0,0 3 0 0,0 14 0 0,0-31 1 0,18 15 0 0,-18-17-2 0,16 1-1 0,-16-17 1 0,0-2-1 0,0 3 0 0,0 16 1 0,-16-19 0 0,16 2 0 0,-18 0-1 0,18-17 1 0,0-1-1 0,0-16 1 0,0-1-1 0,0-16 1 0,0 0 0 0,18 16-1 0,-18-16 1 0,0 0-1 0,0-16 0 0,16 16 0 0,-16-35 1 0,-16 19-1 0,16-2 0 0,-18-17-2 0,-16 2 3 0,-15 15 0 0,-21-15 1 0,3-1-1 0,-34 17 0 0,-18-17 1 0,0-17-1 0,-17 0-1 0,1-35 0 0,17 19-8 0,16 16-77 0,85 0-2 0</inkml:trace>
  <inkml:trace contextRef="#ctx0" brushRef="#br0" timeOffset="32">14586 6587 8 0,'0'0'17'0,"0"-16"7"0,-16-2-9 0,16 18-3 0,0 0 2 0,0 0-1 0,-17-16 1 0,-1 16 0 0,2-17-6 0,16-17-3 0,0 17-1 0,16-1-1 0,-16 2-1 0,0-19 0 0,18 19 0 0,-1-17 1 0,-1-2-1 0,-16 2-1 0,35-1 0 0,-35 17-1 0,17-1 2 0,1 18-2 0,-2-16 0 0,1-2 0 0,-1 18 0 0,18 0 1 0,-16-17 2 0,15 17-4 0,1 0 1 0,-17 17 0 0,18 1 1 0,-2-2 1 0,-17-16-1 0,19 18-1 0,-2-1 0 0,2-1-2 0,-2 2 3 0,1-1-1 0,-17-17 0 0,18 16 1 0,-2 2-1 0,1-18-1 0,0 17 3 0,0-1-2 0,-1 1 0 0,-16-1-1 0,18 2 1 0,-2-1 1 0,1-1 0 0,-17 2-1 0,18-1 1 0,-2-17-1 0,1 16 2 0,-1 2-2 0,1-1 1 0,0-17 0 0,-1 16-1 0,2-16 2 0,-18 0-1 0,1 18 0 0,15-18 0 0,1 0 0 0,-1-18-1 0,1 18 1 0,0-16-1 0,-1 16 1 0,-15-17-1 0,-1 17 0 0,0-18 0 0,-17 2 1 0,18 16-1 0,-2-17 0 0,1-1 1 0,-1-15-2 0,2 15 2 0,-1 2 0 0,0-1 0 0,-17 1-1 0,18-19-1 0,-3 2 3 0,3 15 0 0,-2 2-1 0,-16-1 1 0,17-17-2 0,-17 16 2 0,16 1-2 0,-16 1 2 0,0-2-3 0,0 18-2 0,0 0-37 0,-16 18-78 0</inkml:trace>
  <inkml:trace contextRef="#ctx0" brushRef="#br0" timeOffset="33">9758 5351 6 0,'0'0'0'0,"0"0"15"0,0-16-6 0,0 16-3 0,0 0-1 0,0 0 2 0,0-17 1 0,-16 17-1 0,-1-18-2 0,17 18 0 0,-16-16-1 0,16 16-1 0,-18-17 0 0,18-1 0 0,0 18 0 0,-17-16-1 0,1 16-1 0,-3 0 1 0,3 0 0 0,-19 0-1 0,19 0 0 0,-17 0 3 0,15 0-2 0,-16 0-1 0,1 16 1 0,-1 2 0 0,0-18-1 0,16 17 0 0,-15-1 0 0,17-16 0 0,-2 18 0 0,-15-1 0 0,33-1 0 0,-19 1 1 0,3 17-1 0,-1-1 1 0,1 2-1 0,16-1 1 0,-18-1-1 0,18 1 1 0,0-1-1 0,0 2 1 0,0-2 0 0,-15 19 0 0,15-35 0 0,0 17-1 0,0-1 0 0,0 2 0 0,15-2 1 0,-15-17 0 0,18 2 0 0,-2 15-1 0,1-15 1 0,-1-1 0 0,3-1-1 0,-3 2 0 0,1-1 0 0,1-17 0 0,15 16 0 0,1 2 0 0,0-2-1 0,0 1 2 0,-1-17-1 0,1 0 0 0,0 0 0 0,-1 0-1 0,-15 0 2 0,15 0-2 0,19 0 0 0,-1 0 1 0,-18-17 0 0,18 1-2 0,-18 16 2 0,2-18 0 0,0 2-1 0,-19-1 0 0,17-1 0 0,-15 2 1 0,-1-1 0 0,0-17 0 0,-17-1-1 0,0 2-1 0,16 0 3 0,-16-18-2 0,0 17 0 0,-16-17 0 0,-18-18 1 0,0 19 0 0,-17-17-2 0,-17 16 2 0,-66 0-7 0,-54 33-36 0,87 18-46 0</inkml:trace>
  <inkml:trace contextRef="#ctx0" brushRef="#br0" timeOffset="34">9149 6571 3 0,'0'0'2'0,"18"-51"6"0,-3 51 0 0,-15-34 4 0,0 34 0 0,0-17-2 0,0-1-4 0,0 18 2 0,0-16 0 0,0 16 1 0,0-17-3 0,0 17-1 0,0 0-2 0,0-18 1 0,0 18 0 0,18 0-1 0,-18 18 1 0,0-1-1 0,0-1 2 0,16 19-2 0,-16-1 1 0,0-1 0 0,0 18-1 0,17-18 0 0,-17 18-1 0,0-17 0 0,0 17 0 0,0 0 0 0,0 0-1 0,16-18 2 0,-16 18-2 0,0 0 1 0,19 0 0 0,-19 0 0 0,0-18 0 0,0 1 0 0,0 17-1 0,0-16 1 0,16-1 0 0,-16-1-1 0,0-15 0 0,17-18-1 0,-17 17 1 0,0-17-1 0,-17 0-2 0,17 0-20 0,-16-17-40 0,-3 17-14 0</inkml:trace>
  <inkml:trace contextRef="#ctx0" brushRef="#br0" timeOffset="35">9081 7350 8 0,'0'0'13'0,"-33"17"-1"0,33-17-1 0,0 0-1 0,0-17 3 0,0 17 1 0,0-18 2 0,16 18-3 0,1-16-3 0,-1 32-3 0,2 2 0 0,16 15-3 0,17 0-1 0,-18-15-3 0,2-1 1 0,-19-1-2 0,1 2-2 0,-17-18-9 0,0 17-16 0,0-17-10 0,0-17-15 0</inkml:trace>
  <inkml:trace contextRef="#ctx0" brushRef="#br0" timeOffset="36">9368 7367 24 0,'0'-17'16'0,"35"-17"3"0,-18-1-5 0,1 19-1 0,-18 16 0 0,0 0-3 0,0 0-2 0,-35 34 2 0,18 17-4 0,-1-1-5 0,2 17-2 0,-1-16-28 0,1-16-51 0</inkml:trace>
  <inkml:trace contextRef="#ctx0" brushRef="#br0" timeOffset="37">11165 6283 5 0,'0'0'6'0,"17"-18"20"0,-17 2-12 0,0 16-6 0,0 0-3 0,-17 0 1 0,17 0-1 0,-17-17 4 0,17 17-3 0,-18 0-2 0,2-18-1 0,-1 18-2 0,1-16 0 0,-2 16 2 0,1-18-1 0,-18 18 0 0,19-17 0 0,-1 1-2 0,1 16 2 0,-2-18-1 0,1 18 0 0,0 0 0 0,1 0 0 0,-19 18-1 0,2-18 1 0,-1 16 1 0,0 1 0 0,0-17 0 0,17 18 0 0,-17-2-1 0,17 2 1 0,0-1-2 0,1-1 2 0,-1 2-1 0,1 15 0 0,-2 2 0 0,18-19 1 0,0 1 0 0,0 17 0 0,0-1 0 0,0 2-2 0,0-1 2 0,0-1-2 0,0 1 1 0,0-1 0 0,0-16 2 0,18 17-1 0,-18-17-1 0,16 17-1 0,-16-16 1 0,17-1 0 0,-1-1 1 0,1 2-2 0,0-1 0 0,1-1 3 0,-2 2-2 0,17-18 1 0,2 17-1 0,0-17-1 0,-2 16 1 0,1-16 0 0,-1 0 0 0,-16 17-1 0,18-17 0 0,-2 0 1 0,1-17 0 0,0 1 0 0,0 16-1 0,-1-17 0 0,2-1 0 0,15 2 1 0,-34-1-1 0,2-17 0 0,-1 17 1 0,18-17-1 0,-19 16 0 0,1-15 1 0,-17 15-1 0,0-15 0 0,0-18 1 0,0 0-2 0,-17-16 2 0,-18 16-1 0,-16 1 0 0,-15-1-1 0,-53 33-3 0,-17 2-31 0,36 50-53 0</inkml:trace>
  <inkml:trace contextRef="#ctx0" brushRef="#br0" timeOffset="38">10826 7061 3 0,'0'0'0'0,"0"0"17"0,0 0-7 0,-16-16-1 0,16 16-4 0,0-17-2 0,-18 17 4 0,18 0 2 0,0 0 3 0,0 0-3 0,0 0 5 0,0 0-9 0,0 0 1 0,18 17-1 0,-18-1 1 0,16 18 0 0,-16 16-1 0,0 1 0 0,0 1-2 0,0 32-1 0,0-16 0 0,0-1-1 0,0 2 0 0,0-18-1 0,0-18 1 0,17-17 0 0,-17 1-2 0,0 1 1 0,0-18-2 0,0 16-11 0,-17-16-29 0,17 17-23 0</inkml:trace>
  <inkml:trace contextRef="#ctx0" brushRef="#br0" timeOffset="39">10673 7603 35 0,'0'-16'7'0,"0"16"7"0,0 0-3 0,0 0 24 0,18 0-26 0,15 0 0 0,1 16-3 0,0-16-1 0,0 17-2 0,-1 16-2 0,-15-15-1 0,-1-2-1 0,-1 1-1 0,-16-17-8 0,0 0-10 0,17 0-6 0,0-33-4 0,1-2 22 0,-2 19 12 0,1-17 11 0,-17 15 0 0,0 2-1 0,0 16-5 0,0 16 0 0,-17 35-6 0,-34 0-3 0,18 16-15 0,33-32-56 0</inkml:trace>
  <inkml:trace contextRef="#ctx0" brushRef="#br0" timeOffset="40">17772 5131 27 0,'0'0'0'0,"-17"-18"13"0,-18 18-1 0,19 0-3 0,-1 0 3 0,1 0 0 0,-2-17-4 0,1 17-4 0,-16 0-1 0,0 17 0 0,-2-17 0 0,0 18 1 0,-14-18 0 0,14 16 1 0,0-16-1 0,19 0-1 0,-1 17-2 0,17-17 1 0,-18 18 0 0,3-2 2 0,15 2-1 0,0 15 1 0,-16-15-1 0,16 15 0 0,0 18-1 0,0-18 1 0,0 18 0 0,0 0 0 0,0 18 0 0,0-3-2 0,0 3 1 0,0-2 0 0,0 2 0 0,0-3 0 0,16 3 1 0,-16 15-1 0,15-17-1 0,-15 19 3 0,18-19-2 0,-18 19 1 0,17-2-2 0,-17 1 1 0,16-1 0 0,-16-17-1 0,19 19-1 0,-19-19 1 0,16 17 0 0,-16-15 2 0,0 15-3 0,17-17 1 0,-17 1 0 0,18 1-1 0,-18 16 1 0,16-19 0 0,-16 3-1 0,0-18 0 0,0 0 2 0,0-35-2 0,17 1 0 0,-17-1 1 0,35 1 0 0,-2 1 1 0,1-18-1 0,33 0 0 0,-16 0-1 0,17 0-4 0,-1-35-27 0,52-14-119 0</inkml:trace>
  <inkml:trace contextRef="#ctx0" brushRef="#br0" timeOffset="41">20533 5216 7 0,'0'0'9'0,"0"0"18"0,-16 0-11 0,16-18 0 0,33 18 6 0,18 0-14 0,17 0-2 0,34-16-2 0,-1-2-2 0,2 18 1 0,-19-17 0 0,-16 17-1 0,-19 0-1 0,-14 0 0 0,0 0 0 0,-19 0 0 0,1 0-1 0,-1 0 1 0,2 0 0 0,-1 0 0 0,0 17 0 0,1-17 1 0,-18 18-1 0,16-2 1 0,1 2-1 0,-1 15 2 0,1 2-1 0,-17 16 0 0,16 16 0 0,-16 1 0 0,19 17-1 0,-19-19 1 0,0 3-2 0,16-2 1 0,-16 2 1 0,0-19-1 0,17 17 0 0,-17 2 0 0,0-2 0 0,0-17 1 0,16 35 1 0,-16-34-1 0,0 35-1 0,0-19 0 0,0 1 0 0,0 17 1 0,0-36-2 0,18 19 1 0,-18-16-1 0,0-1 2 0,0 17-1 0,0-19-1 0,17 2 0 0,-17 0 2 0,0 0-2 0,0-17 1 0,0 16 1 0,0 1 0 0,0-17-2 0,0 1 1 0,-17-1 0 0,17-17-1 0,0 17 0 0,0-17 1 0,-18-17 0 0,18 16-1 0,-16 1 1 0,16-17-1 0,-17 16 1 0,1 2 0 0,16-18-1 0,-19 17 0 0,3-17 0 0,-1 16 1 0,1-16-1 0,-1 0 0 0,-17 18 1 0,0-1 0 0,-17-17 0 0,0 0-1 0,-17 0 2 0,1 16-2 0,-18-16-1 0,-1 0-3 0,37 18-73 0,31-1-1 0</inkml:trace>
  <inkml:trace contextRef="#ctx0" brushRef="#br0" timeOffset="42">17975 5435 5 0,'0'0'0'0,"0"-51"25"0,16 35-8 0,-16-1 0 0,-16 1 1 0,16-1 0 0,0 17-4 0,-17 0-4 0,17 0-3 0,0 17 3 0,17 32-1 0,-17 2 0 0,16 18-3 0,2-2 0 0,-1 17-1 0,-17-49-1 0,0-1-1 0,0-17 0 0,0-17-1 0,0 16-1 0,0-16 1 0,-17 0-2 0,-1 0-1 0,2 0-14 0,16 0-56 0,0 0-17 0</inkml:trace>
  <inkml:trace contextRef="#ctx0" brushRef="#br0" timeOffset="43">18924 5435 11 0,'0'0'0'0,"0"-16"36"0,-17 16-13 0,17-17-5 0,-17-17-2 0,17 17-4 0,0 1-2 0,17-1-1 0,18-1-4 0,14 2-2 0,-14 16-1 0,15 16-1 0,-16 19 1 0,-1 14 0 0,-33 20 0 0,0-36-1 0,0 18 0 0,-16-33 2 0,-1-2-2 0,-17 1 0 0,-16-1 0 0,15 1-1 0,19-17 0 0,16 0 0 0,16 0 1 0,36-17 0 0,-19 1 0 0,1 16-1 0,17 0 0 0,-17 16 1 0,-16 19 0 0,-2 16 0 0,-16-17 0 0,0-1 2 0,-34 2 0 0,0-19-1 0,-17-16 1 0,-16 18-2 0,15-18-1 0,3-18 0 0,14 18-1 0,18-33-19 0,17-1-47 0,17-17-12 0</inkml:trace>
  <inkml:trace contextRef="#ctx0" brushRef="#br0" timeOffset="44">20024 5384 12 0,'0'-16'30'0,"0"-1"5"0,0 1-10 0,0 16-10 0,0 0 0 0,18 49-9 0,-18 2 1 0,17 0-4 0,-17 0-1 0,0-17-1 0,0-17-1 0,0-17 1 0,0 0 5 0,0-17-4 0,17 1-3 0,17-18 1 0,-1 34 1 0,2-17-1 0,0-1 1 0,-4 18-1 0,-13 18 2 0,-1 15 0 0,-1 18 0 0,3 16 0 0,-19-32-1 0,0 16 1 0,-19-17 0 0,3-17 0 0,-19-1 0 0,4 19 0 0,-21-19-1 0,18 1-1 0,1-17 1 0,-2 0-1 0,0-17-8 0,19-16-42 0,16-1-41 0</inkml:trace>
  <inkml:trace contextRef="#ctx0" brushRef="#br0" timeOffset="45">20008 5419 8 0,'-17'0'17'0,"17"-17"12"0,-16 17-12 0,16-18-3 0,0 18 1 0,0-16-4 0,16 16 1 0,1-17 1 0,17 17-2 0,34-16 0 0,0-1-3 0,16-1-1 0,-51 18-2 0,2 0-3 0,-35 0-1 0,-16 18-10 0,-36-1-88 0,34-17 39 0</inkml:trace>
  <inkml:trace contextRef="#ctx0" brushRef="#br0" timeOffset="46">18026 6486 12 0,'0'0'0'0,"0"-35"34"0,0 35-17 0,0 0-6 0,0-16-2 0,0 16 2 0,-17-17 0 0,17 17-2 0,0-18-2 0,-18 18-1 0,2 0-3 0,16 0 0 0,-17 0 0 0,1 0 0 0,-2 0-1 0,1 18 1 0,0-1 0 0,1 17 0 0,-1-1-1 0,17 2 1 0,-18-1-1 0,18-1 0 0,0 0-1 0,0 1 2 0,18 1-1 0,-18-1-1 0,17-17 0 0,-1 17 0 0,1-17 1 0,0-1 0 0,17-16-1 0,-1 18 1 0,2-18 1 0,0 0-1 0,-19-18-1 0,17 2 0 0,-15-19 1 0,-1 19 0 0,-17-1 0 0,0-35-1 0,0 19 0 0,0-18 0 0,0 18 0 0,-17-18-1 0,-1 33-1 0,-15 2 2 0,-1-1-2 0,0-1 0 0,-17 2-1 0,17 16-2 0,0 0-28 0,18 16-99 0</inkml:trace>
  <inkml:trace contextRef="#ctx0" brushRef="#br0" timeOffset="47">19110 6400 6 0,'0'0'0'0,"0"-33"29"0,0 33-5 0,0-16-7 0,17-1 3 0,-17-1-4 0,0 18 0 0,0 35 8 0,0-19-17 0,0 35 2 0,0 17-3 0,0-17 0 0,0 16-1 0,0-16 0 0,16-18-3 0,-16 1 1 0,0 1 0 0,0-19-2 0,0-16 0 0,0 18 0 0,0-52-170 0</inkml:trace>
  <inkml:trace contextRef="#ctx0" brushRef="#br0" timeOffset="48">19975 6400 12 0,'0'0'13'0,"-18"0"10"0,18-16-3 0,0 16-5 0,-15-17-2 0,15 1-2 0,0-1-3 0,0-17-1 0,15 17 0 0,3-1-2 0,-2 2-2 0,17 16 0 0,2 16-1 0,-18 2 0 0,17 33 0 0,-17-34 0 0,-17 16 1 0,0-17-1 0,0 19-1 0,-17-19 2 0,1 19-3 0,-2-1 2 0,1-1 0 0,-18 1-1 0,19-17 0 0,-1-1 1 0,1 1-1 0,-2 1 0 0,18-18 0 0,0 0 1 0,0 16-1 0,0-16 0 0,0 0 1 0,-15 17-2 0,15-17 2 0,0 0-2 0,0 0 5 0,15 0-1 0,3 0-2 0,-2 0 1 0,17 0-1 0,19 0-1 0,-18 0 2 0,-1 0-2 0,2-17-1 0,0 34 1 0,-19-17 0 0,-1 0 1 0,20 0-2 0,-19 0 2 0,3-17-1 0,-19 17 2 0,0 0-1 0,0 0-2 0,0 0-2 0,0-16-19 0,-35 16-115 0</inkml:trace>
  <inkml:trace contextRef="#ctx0" brushRef="#br0" timeOffset="49">18213 7248 12 0,'0'-18'22'0,"0"2"1"0,0-2-7 0,0 1-1 0,0 17 0 0,0 0-2 0,0-16-4 0,-18 16-2 0,-15 0-2 0,16 0 0 0,-18 0-1 0,19 16-2 0,-1-16 0 0,1 35 0 0,-2-1 2 0,1-1 0 0,0 2-1 0,-1 16 1 0,18-2-2 0,18-14 0 0,-1 16 0 0,0-17 0 0,17-17 0 0,-17-17 1 0,34 16-1 0,-16-16-1 0,-2 0 0 0,0-16 1 0,2-1 0 0,-19-17 1 0,1-17-1 0,1 0 0 0,-18-17-1 0,-18-16-1 0,-34 15 0 0,19 53-4 0,-1-2-8 0,-16 36-27 0,15 33-57 0,35-51 58 0</inkml:trace>
  <inkml:trace contextRef="#ctx0" brushRef="#br0" timeOffset="50">19178 7248 22 0,'0'0'0'0,"0"-34"30"0,17 34-9 0,-17-18-4 0,0 18-2 0,0-17-3 0,0 17-3 0,-17-16-2 0,17 16-2 0,-35 0-1 0,19 0 1 0,-1 16 1 0,1 1-1 0,-2 17-1 0,3 1 0 0,15-1 0 0,-18-1-1 0,18 2 0 0,0 14-1 0,18-14-1 0,15-1 1 0,-17-17-1 0,35-1 1 0,-17 2-1 0,0-18 0 0,-1 0 1 0,2-18-1 0,-18-15 1 0,17-1-1 0,-34-17 1 0,15 18-1 0,-15-35-1 0,-31 17 1 0,-4 33-2 0,0 2 0 0,2-2-1 0,-18 18-2 0,34 0-16 0,-1 18-30 0,2-18-22 0</inkml:trace>
  <inkml:trace contextRef="#ctx0" brushRef="#br0" timeOffset="51">19991 7145 14 0,'0'0'14'0,"17"0"6"0,-17-17-10 0,16 17 3 0,-16 0 3 0,0 0-1 0,-16 0-2 0,-1-16-2 0,1 16-2 0,-2 0-3 0,18 0-2 0,-15 16 1 0,15-16 2 0,-19 35-2 0,3-2 0 0,16-15-1 0,0 16 0 0,0 17-2 0,0-18 0 0,16 2 0 0,-16-19 0 0,19 1 0 0,14-1-1 0,-17 2 0 0,17-1-1 0,2-17 1 0,0 16 1 0,-2-16-1 0,-17 0 0 0,2 0 0 0,-1-16 0 0,18-1 1 0,-19 17-1 0,-1-18 0 0,-15-15 1 0,18 17-3 0,-18-19 2 0,0 2-1 0,-18-1 1 0,18 17-1 0,-15-17 0 0,-1 16-1 0,-2 1 2 0,-16 1-1 0,16-19 0 0,-15 19-1 0,-1 16 0 0,0-17 0 0,0 34 0 0,-32-1-12 0,14 19-136 0</inkml:trace>
  <inkml:trace contextRef="#ctx0" brushRef="#br0" timeOffset="52">21669 8450 27 0,'0'-18'11'0,"0"-15"31"0,0 33-18 0,0 0 5 0,0 51-11 0,0 17-3 0,16 17-5 0,1-1-3 0,0 1-3 0,1-17-2 0,-2-17 0 0,-16-35-1 0,-16 17-2 0,16-15-1 0,0-18-8 0,0 0-22 0,67-34-52 0,-50 17 36 0</inkml:trace>
  <inkml:trace contextRef="#ctx0" brushRef="#br0" timeOffset="53">22651 8569 34 0,'0'-35'17'0,"-33"2"6"0,33-1-8 0,0-1 2 0,0 2-4 0,33 17-5 0,18 16-1 0,-16-17-4 0,14 50 0 0,-14 51-1 0,-19-15-2 0,-16-2 1 0,-16-34 0 0,-19 2 0 0,-14-19 0 0,-3-16 1 0,34 0-2 0,2 0 1 0,16 0 0 0,34 0-1 0,18-16-1 0,15 16 2 0,-17 0 0 0,-15 51-1 0,-2 0 1 0,-33-17-1 0,16 17 2 0,-49-34 3 0,-18-1 1 0,1 1-1 0,-1-17-2 0,17 0-2 0,0-17-1 0,16 1-12 0,18-1-27 0,52-17-58 0</inkml:trace>
  <inkml:trace contextRef="#ctx0" brushRef="#br0" timeOffset="54">23922 8450 60 0,'0'0'0'0,"-33"-34"31"0,33 1-5 0,16 33-11 0,-32 33 0 0,16 34-9 0,-18-16-4 0,18 0-1 0,-17-33 0 0,17-2-1 0,0-16 1 0,0 0 0 0,-17-16-1 0,34-18 0 0,18 17 0 0,14-1 0 0,3 18 1 0,-1 0 0 0,-2 35 1 0,-14 15 1 0,-35 18-1 0,17-1-1 0,-51-32 3 0,-17-19-1 0,2 2-3 0,-3-18 0 0,1 0-3 0,17-18-16 0,17-15-27 0,0-1-37 0</inkml:trace>
  <inkml:trace contextRef="#ctx0" brushRef="#br0" timeOffset="55">23922 8383 44 0,'0'0'0'0,"16"-35"44"0,19 19-16 0,49-1-10 0,19-17-5 0,-19 34-10 0,-49 0-12 0,-53 34-105 0</inkml:trace>
  <inkml:trace contextRef="#ctx0" brushRef="#br0" timeOffset="56">22057 9534 16 0,'0'0'23'0,"0"-17"1"0,-16-1-1 0,-1 18-3 0,-17-16-3 0,-16 16-4 0,-1 16-1 0,0 19 0 0,-17 16-2 0,17 16-1 0,17 17-3 0,34 1-2 0,52-16-2 0,15-3 0 0,1-48 1 0,0-18-1 0,16-34 0 0,-51-16-2 0,2-19 1 0,-18-16 1 0,-34 1-3 0,-34-18-2 0,0 69-2 0,-16 15-13 0,16 18-18 0,51 18-31 0,17-1 14 0</inkml:trace>
  <inkml:trace contextRef="#ctx0" brushRef="#br0" timeOffset="57">22889 9517 56 0,'0'0'12'0,"0"-34"24"0,16 17-10 0,-16 17-5 0,0 0-8 0,0 17-1 0,0 50-1 0,0 2-5 0,0 15-2 0,17-17-3 0,-17 2 0 0,16-18 0 0,-16-34-2 0,0-1-8 0,0 1-25 0,18-34-90 0</inkml:trace>
  <inkml:trace contextRef="#ctx0" brushRef="#br0" timeOffset="58">23803 9568 65 0,'0'0'0'0,"-17"-34"32"0,17-1-10 0,0-16-9 0,17 18-1 0,17 0-7 0,34 15 1 0,-17 18 1 0,1 35-4 0,-37 32-2 0,3 1-1 0,-51-1 1 0,-19-16 0 0,1-18 2 0,0 1 2 0,34 1 1 0,-1-19-2 0,36 2-1 0,16-18 3 0,17 0 0 0,17 0-1 0,32-34 2 0,-14 16-4 0,-53 1-3 0,-15 17-10 0,-36 17-57 0,2-17-24 0</inkml:trace>
  <inkml:trace contextRef="#ctx0" brushRef="#br0" timeOffset="59">22024 10601 9 0,'0'0'8'0,"0"-35"18"0,0 19-2 0,0-1-1 0,0-17-3 0,-16 17-6 0,-17-1-4 0,-2 18-1 0,0 0 0 0,-14 0-1 0,14 51-3 0,18 18 0 0,17-2-1 0,17 17-1 0,34 2-1 0,0-35 0 0,1-35 1 0,-19-16 0 0,16 0-2 0,-14-33 1 0,-18-1-1 0,-17-17 0 0,0-35 0 0,-34 19-1 0,0 0-1 0,-17 50-3 0,18 17-7 0,16 0-20 0,34 33-29 0,16-15 5 0</inkml:trace>
  <inkml:trace contextRef="#ctx0" brushRef="#br0" timeOffset="60">23092 10584 59 0,'17'-51'21'0,"-17"17"-2"0,18 17-9 0,-2 17 0 0,-32-18-2 0,-2 18-3 0,-34 0 0 0,19 0 2 0,-18 18 1 0,34 15 0 0,-17 36-3 0,34 15 0 0,16 0-2 0,19-15-1 0,16-18 2 0,-18-35 0 0,19-16 0 0,-1-16-1 0,-2-35 0 0,-14 0 0 0,-18 0-2 0,-17-33 0 0,-52 15-1 0,-14 2-2 0,-20 16-2 0,53 18-12 0,-1 33-21 0,52 16-53 0,-18-16 50 0</inkml:trace>
  <inkml:trace contextRef="#ctx0" brushRef="#br0" timeOffset="61">24008 10499 44 0,'0'0'0'0,"-18"-17"33"0,36-1-19 0,-3 2 1 0,-15-1 3 0,-15 17-7 0,-3-16-5 0,-16-1 2 0,16 17-4 0,-31-18 2 0,31 36-2 0,-16-1 0 0,16 16 1 0,-15 18-1 0,33 0-1 0,0 0-2 0,0 16 2 0,0-34-2 0,33 18 1 0,2-17 0 0,16-16 0 0,0-1 0 0,1-17-1 0,-19-17 0 0,0 17 0 0,1-52 1 0,-17 19 0 0,-17-35 0 0,0 1 0 0,-35-18-1 0,2-16-1 0,-16 32-1 0,-37 53-15 0,1 67-137 0</inkml:trace>
  <inkml:trace contextRef="#ctx0" brushRef="#br0" timeOffset="62">24786 8603 4 0,'-16'0'7'0,"-2"0"15"0,1 0-15 0,0 0 16 0,-1 0-5 0,18 0-4 0,0 0-7 0,35-18-4 0,49 18 2 0,68-16 2 0,53-1-2 0,32-1 0 0,1 18-3 0,33-33 1 0,0-1 0 0,-35 17-3 0,-66 17 1 0,-52-18-1 0,-67 18 1 0,17 0 0 0,-52-16 0 0,2-1-2 0,-18 17-5 0,0-16-26 0,-18-1-56 0</inkml:trace>
  <inkml:trace contextRef="#ctx0" brushRef="#br0" timeOffset="63">26785 8195 16 0,'0'-34'24'0,"0"1"0"0,0 16-9 0,0 17-9 0,0 17-3 0,34 16 3 0,34 1 0 0,16 1-2 0,1-19-3 0,-18 19 1 0,-49-19 0 0,-18 19 3 0,-67 16 1 0,-19-2-3 0,1 20-3 0,18-18-1 0,50 33-16 0,34-51-60 0</inkml:trace>
  <inkml:trace contextRef="#ctx0" brushRef="#br0" timeOffset="64">27784 8281 21 0,'0'0'0'0,"-16"-17"20"0,16 17 0 0,0-18-6 0,0 18-4 0,0 0-3 0,16 0-3 0,3 18 1 0,-4 33-2 0,19 0 0 0,-17-34 1 0,-1-1 5 0,19-32-3 0,16-1 0 0,17-34-1 0,16-34 0 0,19-17-2 0,49-33-2 0,-17 33-2 0,-67 35 0 0,-33 50-4 0,-19 17-23 0,-67 51-68 0</inkml:trace>
  <inkml:trace contextRef="#ctx0" brushRef="#br0" timeOffset="65">24684 9652 26 0,'0'0'13'0,"0"-17"7"0,0 17-5 0,16-16-5 0,36 16 3 0,33 0 1 0,49 0-1 0,88-18-2 0,49-33-4 0,33 18-4 0,18 15 1 0,-34 2-3 0,-67 16-1 0,-69 0 1 0,-33-17-1 0,-67 17 1 0,-3-34 1 0,2 1-2 0,-34-2-4 0,-17 2-21 0,-17-1-45 0,17 34 28 0</inkml:trace>
  <inkml:trace contextRef="#ctx0" brushRef="#br0" timeOffset="66">26922 9144 29 0,'0'0'10'0,"-19"-17"17"0,19 17-18 0,19 17 4 0,30 16-3 0,36 1-4 0,0-17-3 0,-33 17-1 0,-21 17 0 0,-31-16 2 0,-31 16 1 0,-55-2-2 0,-17-14-2 0,36 16-1 0,17 0-6 0,15-17-88 0</inkml:trace>
  <inkml:trace contextRef="#ctx0" brushRef="#br0" timeOffset="67">27803 9246 31 0,'0'-18'7'0,"15"1"9"0,-15 17-2 0,0 0-3 0,18 0 2 0,-2 51 0 0,1 18-4 0,-1-18-4 0,2-1-1 0,-1-34 1 0,0 2 4 0,17-36-1 0,34-15-2 0,-17-34-1 0,15-19 0 0,20-16-1 0,-1 2-1 0,-1 15-4 0,-33 50 0 0,-18 19-12 0,-33 50-97 0</inkml:trace>
  <inkml:trace contextRef="#ctx0" brushRef="#br0" timeOffset="68">19856 12447 22 0,'-33'-68'26'0,"-2"-1"-3"0,18 35-3 0,34 1-6 0,18 15-2 0,32 36-5 0,-15 49-2 0,-19 53-4 0,0-19 0 0,-17-16-1 0,-32-34 3 0,-17-35 0 0,0 1-1 0,-2-17 0 0,18-51 1 0,-1-16 0 0,53-19-2 0,15-31-1 0,17 14-3 0,-15 35-10 0,-34 68-28 0,-2 35-23 0</inkml:trace>
  <inkml:trace contextRef="#ctx0" brushRef="#br0" timeOffset="69">20669 12582 42 0,'0'0'0'0,"16"-51"20"0,-16 16 1 0,0 2-6 0,-16-18-3 0,-19 18-4 0,2-1-5 0,-18 34-1 0,-15 0 1 0,14 16-1 0,-15 35 2 0,32 17 1 0,35 34-1 0,17-1-3 0,34-33 1 0,0-35 0 0,33-33 1 0,-16-33-1 0,0-18-1 0,-17-16 0 0,-34-1-1 0,-17-1 1 0,-17 20-1 0,-18 14 0 0,35 35 0 0,-16 18 0 0,16 48 0 0,35 20 0 0,14-35 0 0,19-17-1 0,0-18 1 0,0-32 1 0,-17-18-1 0,-17-1 1 0,-17-16 0 0,0-16-1 0,16 17 0 0,1 32 0 0,18 18 0 0,15 51 0 0,1 33-1 0,-33 18 1 0,-19-35 0 0,-16-50 2 0,0-17-1 0,0-17 1 0,17-50 0 0,16 0-2 0,2-1 0 0,-2 17 0 0,18 18 0 0,-16 33 0 0,-2 0 0 0,-15 17-1 0,15 32 1 0,-17 20 0 0,18-1 1 0,0-18-1 0,-17-17 0 0,17-33 1 0,34 0 0 0,0-33 0 0,-33-34-1 0,-2-18 1 0,-17-16-1 0,-16-1 1 0,17 17-1 0,-17 67 1 0,-17 52 0 0,17 52 1 0,0 16 0 0,17-18-2 0,-1 1 0 0,-16-18-1 0,18-34-7 0,-18-33-14 0,34 0-6 0,0-49-8 0,17-20 9 0,1-15 22 0,-21 33 11 0,-13 18 11 0,-1 15 5 0,-52 36-1 0,-31 32-15 0,-2-34 1 0,17 2-1 0,34-18-3 0,34 0 1 0,18 0 1 0,14 33-1 0,3 18-1 0,15 0-2 0,1 0-2 0,-17-18-4 0,1-33-17 0,32 0-82 0</inkml:trace>
  <inkml:trace contextRef="#ctx0" brushRef="#br0" timeOffset="70">23193 12090 61 0,'0'-16'8'0,"-17"-35"23"0,-32 34-9 0,-3 34-9 0,-15 17 1 0,15 50-1 0,18 34-4 0,34 35-3 0,0-18-4 0,34-15-1 0,18-36-2 0,15-33-8 0,-15-35-19 0,30-50-12 0,-12-17-51 0</inkml:trace>
  <inkml:trace contextRef="#ctx0" brushRef="#br0" timeOffset="71">23481 12345 42 0,'18'-17'20'0,"15"-35"13"0,-33 35-6 0,-17 17-13 0,1 69-2 0,16 15-2 0,0 18-6 0,16-18-3 0,1-15 0 0,-17-53 0 0,0-16 2 0,0-16-2 0,0-53 0 0,16-15 0 0,-16-18-1 0,35-16 1 0,0 32-1 0,-2 53 0 0,-15 33 0 0,15 33 1 0,0 69 0 0,2 0-1 0,14-18 1 0,-31-15-1 0,-1-18-2 0,0-34-10 0,-17-17-21 0,0 0-25 0,0-17 8 0</inkml:trace>
  <inkml:trace contextRef="#ctx0" brushRef="#br0" timeOffset="72">23532 12430 46 0,'-17'0'14'0,"-17"0"15"0,52 0-10 0,49-18-14 0,36 2-6 0,14-1-17 0,-32-1-63 0</inkml:trace>
  <inkml:trace contextRef="#ctx0" brushRef="#br0" timeOffset="73">24125 12074 53 0,'0'0'0'0,"0"-35"34"0,0 35-5 0,0 0-13 0,0 69 2 0,35 31-3 0,-2 20-8 0,-17-1-3 0,2-19-3 0,-18-14-1 0,-34-36-1 0,1-17-1 0,-2-16-13 0,52-34-30 0,17 1-37 0</inkml:trace>
  <inkml:trace contextRef="#ctx0" brushRef="#br0" timeOffset="74">24786 12328 60 0,'0'-18'8'0,"-16"18"28"0,32 0-15 0,52 0-12 0,16 0-7 0,-16 0-7 0,-51 18-33 0,-17-1-35 0</inkml:trace>
  <inkml:trace contextRef="#ctx0" brushRef="#br0" timeOffset="75">24770 12480 58 0,'0'0'0'0,"-18"16"29"0,18-16 7 0,0 18-14 0,51-18-6 0,16 17-12 0,34-34-6 0,-66 17-37 0,-18 0-57 0</inkml:trace>
  <inkml:trace contextRef="#ctx0" brushRef="#br0" timeOffset="76">25785 12225 25 0,'0'0'0'0,"-17"-17"28"0,0 1-1 0,1-17-7 0,-1-1-3 0,17 17-5 0,33-17-4 0,19 17-2 0,-3-1-2 0,3 36-1 0,-18 33-3 0,-1 0 0 0,-33-2 0 0,-16 19 1 0,-35-16 1 0,-17-19-1 0,0 18 1 0,18-16 1 0,16-2 0 0,17-17 0 0,17 2 2 0,17-1 1 0,-1-17-3 0,2 0 0 0,15 0-1 0,19 0 2 0,15 0 0 0,18-17-2 0,1 17 4 0,-4-18-3 0,-47 2-2 0,-18 16-1 0,-51-17-24 0,-33 17-125 0</inkml:trace>
  <inkml:trace contextRef="#ctx0" brushRef="#br0" timeOffset="77">27394 11853 8 0,'35'-16'12'0,"16"-1"8"0,-34-1-2 0,-1 18-4 0,-16 0-4 0,0 0-1 0,-16 0 1 0,-1 18-3 0,-17-1-2 0,-18-1-1 0,-15 19 0 0,-1 16-1 0,-16-18 0 0,16 18-1 0,-17 0 1 0,18-17-1 0,15-1-1 0,1-15 1 0,35-2 0 0,-1-16-1 0,1 17 1 0,16-17-1 0,0 16 1 0,0 1-1 0,16-17 2 0,1 18 0 0,34 15 1 0,33 1-1 0,19 1-1 0,32 16 2 0,17-17 2 0,-16-1-4 0,-19-16 1 0,-31-1 0 0,-69-16 0 0,-1 0 1 0,-16 0-3 0,0 0 1 0,0-16-3 0,0 16 2 0,0-17-4 0,-16 17-30 0,16 0-99 0</inkml:trace>
  <inkml:trace contextRef="#ctx0" brushRef="#br0" timeOffset="78">28665 11922 6 0,'0'0'4'0,"0"0"14"0,0 0-3 0,-16-18-2 0,16 18-2 0,0-16-1 0,-17 16 0 0,17-17-2 0,-16 17-1 0,16-18-1 0,-18 2-2 0,18-1 1 0,18-1-3 0,-2 2 0 0,34-2 0 0,1 1 0 0,0 17 0 0,-17 17 1 0,0 17 0 0,-17 17 0 0,-1 18-1 0,-16-19 1 0,0-16 0 0,-16-1-1 0,-17 18 0 0,-86 18 1 0,101-69-3 0,1 0 0 0,17 0 2 0,0 0-2 0,51 0 1 0,0-18-1 0,1 18 1 0,-3 0-1 0,-14 0 2 0,0 34-1 0,-20-1 1 0,3 2-2 0,-2 16 3 0,-16 0-1 0,0-17 0 0,-16-1 1 0,-17-15 1 0,-2-1 0 0,-16-1-1 0,0-16 0 0,-17 0-1 0,0-16-1 0,18 16-2 0,-1 0-8 0,16 0-74 0,19 0 16 0</inkml:trace>
  <inkml:trace contextRef="#ctx0" brushRef="#br0" timeOffset="79">25667 13361 35 0,'0'-17'10'0,"0"-17"-5"0,0 34 10 0,0-18-1 0,0 18 3 0,17 0-5 0,34-17 1 0,33 1 0 0,86-19-2 0,50-32-1 0,33 34-3 0,18 15-4 0,18 2 1 0,16 16-1 0,17-35 0 0,51 2 2 0,-34 15-3 0,-102 2-1 0,-51-17 0 0,-85-2 0 0,-31 2 1 0,-37-1 0 0,-17 34-10 0,-50 0-96 0,19 0 45 0</inkml:trace>
  <inkml:trace contextRef="#ctx0" brushRef="#br0" timeOffset="80">14096 7756 17 0,'0'-34'20'0,"0"16"-4"0,0 1-5 0,0 17 2 0,-17-16-1 0,17 16-5 0,-17 0 1 0,17 0 0 0,17-18-2 0,33 1-1 0,1 1 1 0,17 16-2 0,-17 0-1 0,-17 33-2 0,-17 18 1 0,-34-17-1 0,-1 1 0 0,-15 16 0 0,-1-35 0 0,17-16 0 0,-18 18-1 0,35-18 1 0,-16 0-2 0,32-18 1 0,54 18 1 0,-21-16-1 0,-14 16 1 0,0 0-1 0,-19 34 1 0,-1 16 0 0,-30-16 2 0,-1-1 0 0,-36 2 0 0,1-35-2 0,-16 16 0 0,-1-16-1 0,17 0 0 0,34 18-3 0,0-18-20 0,34 0-85 0</inkml:trace>
  <inkml:trace contextRef="#ctx0" brushRef="#br0" timeOffset="81">14586 7738 44 0,'-16'-16'25'0,"-1"-2"3"0,-1 1-13 0,53 52-2 0,0-1-1 0,16 17-2 0,15 0-4 0,18-18-3 0,-32 0-2 0,-18 2-1 0,-34-35-3 0,0 16-19 0,-16 2-17 0,16-18-40 0</inkml:trace>
  <inkml:trace contextRef="#ctx0" brushRef="#br0" timeOffset="82">14925 7704 25 0,'0'0'0'0,"-16"-33"33"0,-1 15-12 0,1 18-5 0,-19 0-5 0,0 51 0 0,2 34 0 0,-1 1-5 0,0-19-3 0,1 1-2 0,-1-34-1 0,17-17-1 0,17-1-15 0,-16-16-76 0</inkml:trace>
  <inkml:trace contextRef="#ctx0" brushRef="#br0" timeOffset="83">15180 7671 30 0,'0'0'0'0,"-17"-18"30"0,1 18-9 0,-2-17-6 0,1 17-4 0,34-16-5 0,34-1-1 0,0 1 0 0,0-2-1 0,-18 36-2 0,-16 15 0 0,-1 34 0 0,-32-16-1 0,-19 0 1 0,-14-33-1 0,-3-1 0 0,36-17-1 0,16 0 1 0,0 0-1 0,16-17 1 0,19-1-1 0,49 18 0 0,-51 0 1 0,19 35 0 0,-52-1 1 0,0 16 2 0,-33 1 1 0,-2-17 1 0,-15-17-2 0,-18-1 1 0,1-16-3 0,-3 0-1 0,3 0 0 0,34 0-13 0,16 18-93 0</inkml:trace>
  <inkml:trace contextRef="#ctx0" brushRef="#br0" timeOffset="84">22431 4368 14 0,'-17'0'6'0,"1"0"12"0,-2-16-7 0,18 16-2 0,0 0-2 0,0-17 0 0,18 17 2 0,31 17 0 0,37-1-1 0,48 2-1 0,70-1-1 0,52-17-1 0,15 0-3 0,-18-17-1 0,-33 17 1 0,-1 0 0 0,-30 0-1 0,-37 0 0 0,-68-18 0 0,-16-15 0 0,-18 33 1 0,-32-16 0 0,-18-1 0 0,0 17-2 0,-85 0-1 0,-34 17 2 0,-49-1 0 0,-37-16-1 0,-32 17 1 0,18 17-1 0,-1-17 1 0,31-1-1 0,55-16 1 0,67 18-1 0,49-36 0 0,85 2 0 0,104-1 1 0,65-1-1 0,52 2-1 0,17 16 1 0,-34 0 1 0,-100 0 1 0,-71-17 0 0,-48 1 2 0,-36 16 0 0,-16-17 0 0,0-1-2 0,-16 18 0 0,-2-16-1 0,18 16-1 0,0 0 2 0,0-17-2 0,0 17 0 0,0 0 0 0,-17 0-1 0,17 0 0 0,-17 0 0 0,17 0-4 0,0 17-17 0,-16-17-77 0</inkml:trace>
  <inkml:trace contextRef="#ctx0" brushRef="#br0" timeOffset="85">24108 4115 40 0,'0'0'0'0,"-18"-18"11"0,18 18-8 0,-16 0-3 0,16 0-2 0,-17 0-39 0</inkml:trace>
  <inkml:trace contextRef="#ctx0" brushRef="#br0" timeOffset="86">13350 4200 12 0,'0'0'5'0,"-16"-34"6"0,16 34-6 0,0 0-3 0,0 0 2 0,0 16 2 0,33-16 2 0,1 18 2 0,-1-1-1 0,37-17-3 0,31 16-2 0,-1 2 2 0,19-1-3 0,34-17 0 0,17 16-1 0,33-16 2 0,-18 0-1 0,19 0 0 0,-18-16 0 0,1-1-2 0,-17 17 3 0,-1-18-1 0,-17 2 1 0,-33 16-1 0,-17 0 0 0,-35-17 1 0,-16-1 0 0,0 2 2 0,-16-19-2 0,-35 35-2 0,-18 51-106 0</inkml:trace>
  <inkml:trace contextRef="#ctx0" brushRef="#br0" timeOffset="87">10436 14528 6 0,'35'-16'14'0,"33"-17"16"0,-17 16-9 0,-35 17-7 0,-50 0 5 0,1 17-14 0,-35-1 0 0,-2-16-2 0,4-16 0 0,15-19-1 0,34-16 0 0,34-33-1 0,18-1 0 0,-4 34-1 0,-13 18 0 0,-1 33 0 0,18 33 0 0,-2 85 0 0,1 35 1 0,-1 17 0 0,-14-19-1 0,-38-31 0 0,-14-53 3 0,-18-32 0 0,-17-19-1 0,19-67 1 0,14 0-1 0,0-16-2 0,19 32 1 0,-1 19-2 0,17 16-1 0,0 0 1 0,51 34 0 0,32-1 0 0,38 2 1 0,14-52 2 0,-17-34-1 0,-16-18 0 0,-18-14 0 0,-50-36 0 0,-34 1 0 0,-17-1 0 0,0 50 0 0,-16 53 0 0,15 16-1 0,2 67 1 0,16 19 3 0,0 32 2 0,34 35 0 0,-17 16 0 0,16 1-2 0,2-1 0 0,-19-34-2 0,17-50-1 0,2-34 0 0,-18-34 0 0,17-52 2 0,-17-32-1 0,-1-35-3 0,-65-33-1 0,-21 17 0 0,-31 50 1 0,1 50 0 0,14 18 0 0,86 18 0 0,86-36-1 0,82-15-16 0,54-18-56 0,-156 33 15 0</inkml:trace>
  <inkml:trace contextRef="#ctx0" brushRef="#br0" timeOffset="88">12960 14579 40 0,'0'0'0'0,"0"-51"33"0,17 2-10 0,34 32-9 0,0 17-8 0,33 66-1 0,-14 36-2 0,-55 16-2 0,1-16 1 0,-65-33 1 0,32-36 3 0,-18-33 2 0,19-51-4 0,32-51-1 0,36-32-3 0,-3 15-3 0,21 52-16 0,-19 67-31 0,-35 0-22 0</inkml:trace>
  <inkml:trace contextRef="#ctx0" brushRef="#br0" timeOffset="89">13773 14850 47 0,'0'-16'24'0,"0"-19"6"0,0-16-13 0,-16 2-9 0,-17 15-4 0,-19-17-1 0,1 34-2 0,-17 17 1 0,19 0-1 0,14 17 0 0,18 34 0 0,-1 16 1 0,18 18-1 0,18-1-1 0,16-33 2 0,33-33 2 0,-15-36 1 0,15-15-3 0,-34-18-1 0,-14 0 2 0,-19-1-1 0,0-14-1 0,0 15-1 0,0 33 1 0,0 18-2 0,0 35 0 0,16 32 2 0,1 18-1 0,17-17-1 0,-1-34 1 0,1-17 1 0,0-17 0 0,-17 0 0 0,17-17 1 0,-17-17-1 0,-17-1-1 0,17-16 3 0,1-16-3 0,15 0 0 0,1 32-1 0,18 19 0 0,-19 32-1 0,0 69 1 0,-17-1 1 0,3-15-1 0,-19-36 1 0,0-33 1 0,16 0 2 0,-16-16-2 0,0-35 0 0,17-18-1 0,17 3 0 0,-1 15 0 0,2 17 0 0,-18-1 0 0,1 35-1 0,-2 18 0 0,17 15 1 0,-16 18 0 0,18 33-1 0,-2 1 1 0,1-16 0 0,-1-36 0 0,-14-15-1 0,-3-18-5 0,1-18-35 0,17-15-59 0</inkml:trace>
  <inkml:trace contextRef="#ctx0" brushRef="#br0" timeOffset="90">14876 14512 48 0,'0'-17'13'0,"33"-50"29"0,-33 32-15 0,0 35-12 0,-17 18-12 0,-17 50 0 0,17 16 0 0,0 1 0 0,-1-18-2 0,2 1-1 0,-17-52 1 0,15 2 1 0,1-18-1 0,0-18 1 0,17-33-2 0,17 18 0 0,0 17 0 0,1 16-1 0,-2 0 1 0,-16 0-1 0,0 0-17 0,0 0-28 0,0 0-35 0</inkml:trace>
  <inkml:trace contextRef="#ctx0" brushRef="#br0" timeOffset="91">14757 14495 40 0,'0'0'0'0,"-35"-33"44"0,18 15-11 0,1 18-13 0,-1 0-10 0,17 0-3 0,-16 51 1 0,49 17 2 0,-17 34-2 0,1-19-4 0,-17 3-2 0,0-35-1 0,0-17-1 0,0-17-1 0,0-17-8 0,17-35-31 0,34-49-31 0,-35 66 23 0</inkml:trace>
  <inkml:trace contextRef="#ctx0" brushRef="#br0" timeOffset="92">14993 14528 20 0,'-16'-49'44'0,"-1"14"-8"0,0 35-15 0,-1 0-12 0,-15 51-3 0,-18 0-1 0,0 0-1 0,-17 0-2 0,35-34-1 0,33-17 1 0,0 0 1 0,0 0-1 0,33 16-1 0,18 18 3 0,0 34-1 0,1-17-1 0,15-35-1 0,-17 2-7 0,1-18-74 0,-34 0 22 0</inkml:trace>
  <inkml:trace contextRef="#ctx0" brushRef="#br0" timeOffset="93">15806 14528 34 0,'0'0'0'0,"-16"-66"38"0,-1 32-13 0,17 17-9 0,-16 17-10 0,-19 68 0 0,35 16 1 0,0 18-1 0,35-19-2 0,32-32-1 0,0-33 1 0,0-52-1 0,-15-17 0 0,-52 0-2 0,-17-33 0 0,-51 15-1 0,-16 20 0 0,0 14-1 0,14 35 0 0,37 35 0 0,17 14 0 0,65 20 0 0,54-18 1 0,32-51 1 0,1-18-1 0,-35-33 1 0,-50-16 1 0,-35-17-1 0,-16 16 1 0,0 34-2 0,-16 34 0 0,16 0 0 0,-17 51 0 0,1 16 1 0,32 35 3 0,-16 17 3 0,17 15-1 0,-17 19-1 0,16-18-2 0,-16-15 0 0,19-36-2 0,-3-50 2 0,19-34 0 0,-2-34-1 0,1-17-1 0,-17-51-1 0,-52 0-1 0,-14 18 0 0,-2 33-1 0,16 51 2 0,35 0-3 0,68 0-22 0,51-16-55 0,-85 16 31 0</inkml:trace>
  <inkml:trace contextRef="#ctx0" brushRef="#br0" timeOffset="94">17755 14428 37 0,'0'-35'21'0,"0"-32"10"0,0 32-9 0,-17 19-12 0,-34 50-4 0,0 50 2 0,18 69-1 0,0-18-2 0,15-17-2 0,1-67 0 0,17-33 1 0,0-18 5 0,17-51-5 0,1-34-3 0,15-33 0 0,-17 16 0 0,1 1 0 0,18 32-1 0,-2 53 0 0,-33-1-1 0,34 50 1 0,0 36 0 0,17 32 1 0,16 1 0 0,-15-1 0 0,-19-51-1 0,-17-16-2 0,-16-16-8 0,-33-1-34 0,-18-34-54 0</inkml:trace>
  <inkml:trace contextRef="#ctx0" brushRef="#br0" timeOffset="95">17467 14681 39 0,'-16'0'28'0,"-2"0"-6"0,69 0-3 0,84-16-13 0,18-1-5 0,33-1-31 0,-135 2-27 0</inkml:trace>
  <inkml:trace contextRef="#ctx0" brushRef="#br0" timeOffset="96">18924 14597 83 0,'0'0'14'0,"0"0"6"0,51-18-11 0,50 2-3 0,36-1-3 0,-18-1-3 0,-53 18-24 0,-50 0-70 0</inkml:trace>
  <inkml:trace contextRef="#ctx0" brushRef="#br0" timeOffset="97">19043 14765 69 0,'-17'0'10'0,"0"-17"19"0,34 1-17 0,67 16-10 0,35-17-1 0,15 17-18 0,-64-16-73 0</inkml:trace>
  <inkml:trace contextRef="#ctx0" brushRef="#br0" timeOffset="98">19957 14411 60 0,'-34'-34'27'0,"18"-1"-1"0,-1 19-10 0,34-1-7 0,33-1-3 0,17 2 0 0,-15 16-3 0,-1 51-2 0,-17 0-1 0,-17 0 1 0,-34 16 0 0,-34-34 1 0,17 2-1 0,-18-19 0 0,36-16 1 0,-1 0-1 0,50 0 2 0,19-16-2 0,15 16 0 0,-15 0 0 0,-3 16 0 0,-14 35 0 0,-35 0 3 0,0 0 1 0,-35-18 2 0,-14-15 1 0,-19-2-1 0,0-16-4 0,-16-16-2 0,-35-2-44 0,86 18-57 0</inkml:trace>
  <inkml:trace contextRef="#ctx0" brushRef="#br0" timeOffset="99">21957 14732 27 0,'0'-51'18'0,"0"18"5"0,-17 15-2 0,17 18-11 0,0 0-7 0,0 51 1 0,0 16-1 0,35 2-1 0,31-36 2 0,2-33 2 0,17-33-1 0,-17-36-1 0,-18-14-1 0,-34-19 0 0,3 1 0 0,-19-1-1 0,0-1-1 0,-19 37 2 0,3 48 0 0,-1 18 0 0,17 0-4 0,0 51 0 0,-18 51 1 0,36 0 0 0,-1-2 1 0,18 20-1 0,16-36 1 0,-2-33-1 0,21-17 2 0,13-34 2 0,-16-34-2 0,3-17-2 0,-37-16 3 0,-17-19-2 0,-16-31 0 0,-16-19-1 0,-1 17 1 0,17 69-1 0,-16 50-3 0,16 34 0 0,0 84 2 0,-18 17 0 0,36 0 1 0,15-15 0 0,-17-54 0 0,2-48 0 0,-18-18 2 0,17-18 1 0,-1-48-2 0,1-19-1 0,0 17 0 0,17 17 0 0,-17 35-1 0,-1 16-1 0,19 0 1 0,-18 49 0 0,17 20 1 0,-1-18 0 0,2 16 0 0,33-50 1 0,0-17 0 0,32-33-1 0,-30-1 1 0,-37-34 0 0,-17-1 0 0,-32-15-1 0,-1 33 0 0,-17 35 0 0,0 32-2 0,0 35 0 0,17 33 2 0,34 2-1 0,34-19 1 0,50-33-1 0,1-34-9 0,-17-16-35 0,-18-35 6 0,-33 0 20 0,-34-34 11 0,0 17 20 0,-17 35 21 0,17 15-8 0,-17 18-17 0,17 51-4 0,0 17 2 0,0 17-1 0,0-1-2 0,0-33-2 0,0-35 2 0,0 1 2 0,-16-50 2 0,16-18-3 0,-17-33-2 0,17-1-1 0,33 17 0 0,19 17 0 0,-3 35 0 0,3-1 0 0,-18 17-1 0,17 51 0 0,-34 33 2 0,18 0-1 0,-35 2 0 0,15-36 0 0,-15-17-2 0,0-16-15 0,-33-34-68 0,16 1 36 0</inkml:trace>
  <inkml:trace contextRef="#ctx0" brushRef="#br0" timeOffset="100">22277 14479 7 0,'-15'0'14'0,"-1"16"12"0,-2-16-5 0,18 0 1 0,-17-16-2 0,0-1-4 0,17 17-3 0,0 0-8 0,52 0 2 0,30 0 2 0,56-18-2 0,14-15-4 0,-51 15-3 0,-50 2-49 0,-51 32-30 0</inkml:trace>
  <inkml:trace contextRef="#ctx0" brushRef="#br0" timeOffset="101">25684 14157 6 0,'0'-35'15'0,"16"-49"12"0,-16 17-5 0,0 16-3 0,-16 51-6 0,-1 16-6 0,17 52 3 0,0 34-1 0,33 49-2 0,2 3-1 0,-2-2-1 0,2 0 0 0,-35-50-1 0,0-34-1 0,-18-34-2 0,18-17-1 0,-17-17-3 0,17 0-24 0,17-35-75 0</inkml:trace>
  <inkml:trace contextRef="#ctx0" brushRef="#br0" timeOffset="102">26242 14224 52 0,'0'-17'17'0,"0"17"5"0,0 50-8 0,-16 35-4 0,16 17-3 0,-17-18-3 0,1 36 1 0,-2-69-2 0,18-35 0 0,0-16 1 0,0-50-2 0,0-18-1 0,18-34-1 0,-2 35 0 0,1-86 1 0,17 69-1 0,-34 50 0 0,17 34 0 0,18 34 0 0,-2 50 3 0,0 18 0 0,18 16 0 0,-18-16-2 0,2-34 0 0,-19-18-1 0,3-33-3 0,-19-17-14 0,-35-33-24 0,18 15-28 0</inkml:trace>
  <inkml:trace contextRef="#ctx0" brushRef="#br0" timeOffset="103">26090 14579 21 0,'0'0'0'0,"-34"-16"40"0,68-1-21 0,51-17-12 0,17 17-6 0,34 17-15 0,-87-16-49 0</inkml:trace>
  <inkml:trace contextRef="#ctx0" brushRef="#br0" timeOffset="104">26937 14004 43 0,'0'-17'10'0,"0"-34"23"0,0 51-13 0,0 51-3 0,0 17 0 0,0 34-4 0,34 32-7 0,-17-14 0 0,-1-19-1 0,2-34 1 0,-18-16-3 0,0-33-2 0,0-18-3 0,0 0-29 0,17 0-83 0</inkml:trace>
  <inkml:trace contextRef="#ctx0" brushRef="#br0" timeOffset="105">27649 14309 16 0,'-17'0'10'0,"-1"-52"23"0,2 35-10 0,16 1-2 0,16-1-9 0,35 17-1 0,68 33-4 0,34-33-3 0,17-16-3 0,-69-1-2 0,-50 17-8 0,-51 0-22 0,-17 17-49 0</inkml:trace>
  <inkml:trace contextRef="#ctx0" brushRef="#br0" timeOffset="106">27733 14428 17 0,'-16'0'24'0,"-17"-17"5"0,33 17-6 0,33 0-7 0,34 0-6 0,52-18-2 0,17 18-1 0,-35-16-6 0,1 16-1 0,-51 0-1 0,-34 0-6 0,0 0-21 0,-34 0-55 0</inkml:trace>
  <inkml:trace contextRef="#ctx0" brushRef="#br0" timeOffset="107">28004 13903 38 0,'0'0'0'0,"-33"-18"30"0,33 18-11 0,-16 35-4 0,32 16 0 0,1 33-1 0,-1 34-2 0,2 35-3 0,-18-35-2 0,0-16-2 0,0-34-1 0,0-34-3 0,0-17-1 0,17-34-32 0,18-17-75 0</inkml:trace>
  <inkml:trace contextRef="#ctx0" brushRef="#br0" timeOffset="108">28903 14020 33 0,'0'-16'13'0,"17"-17"5"0,-17 16-6 0,-17 17-1 0,-34 0-1 0,35 0-3 0,-19 17 2 0,0 32 1 0,2 2-1 0,17 35 0 0,16-3-2 0,16 19-2 0,1-33-2 0,17-1 2 0,18-52 1 0,15-16-3 0,0-33-1 0,-16-36 1 0,-17 2-1 0,-34-35-1 0,-51-33-1 0,-33 33-1 0,-52 51-23 0,51 51-84 0</inkml:trace>
  <inkml:trace contextRef="#ctx0" brushRef="#br0" timeOffset="109">20110 15968 50 0,'0'-16'5'0,"0"-19"9"0,51 35 16 0,32 18-16 0,87 15-4 0,17-33-5 0,0 0-5 0,-52-16 0 0,-34-1-2 0,-49 17-8 0,-52 17-40 0,0 17 4 0</inkml:trace>
  <inkml:trace contextRef="#ctx0" brushRef="#br0" timeOffset="110">20244 16172 53 0,'-15'0'7'0,"-19"0"11"0,52 0 0 0,64-18-7 0,72 18-5 0,49 0-3 0,-17 18-5 0,-33-1-1 0,-35-17-31 0,-84-17-29 0</inkml:trace>
  <inkml:trace contextRef="#ctx0" brushRef="#br0" timeOffset="111">21008 15748 67 0,'-17'-17'10'0,"17"1"0"0,17 65 1 0,51 20-6 0,32-18-2 0,3-18-1 0,-17 2 0 0,-70 16 3 0,-67 49 3 0,-51 2-4 0,17-18-5 0,51-15-10 0,34-53-75 0</inkml:trace>
  <inkml:trace contextRef="#ctx0" brushRef="#br0" timeOffset="112">22702 15799 61 0,'0'0'0'0,"51"-102"24"0,-34 51-7 0,-17 69-9 0,0 49 2 0,-33 68 1 0,15 2-5 0,1-2-1 0,-18-34-3 0,35-84 1 0,-16-1 0 0,32-83 1 0,2-35-3 0,16-33-1 0,33 17 1 0,-16 16-1 0,-17 69 1 0,-16 33-2 0,15 49 3 0,1 53 0 0,0 35-3 0,0-19 1 0,-17-34-4 0,-1-50-5 0,-32-17-21 0,-35-50-49 0,17 15 48 0</inkml:trace>
  <inkml:trace contextRef="#ctx0" brushRef="#br0" timeOffset="113">22618 16036 25 0,'-52'0'25'0,"3"0"1"0,82 0-8 0,84-17-11 0,87 1-8 0,52-1-23 0,-207-1-28 0</inkml:trace>
  <inkml:trace contextRef="#ctx0" brushRef="#br0" timeOffset="114">24090 15799 72 0,'18'-51'19'0,"-18"18"2"0,0 33-7 0,-18 33-2 0,2 52 0 0,16 34-3 0,0-19-3 0,51-14-4 0,0-35 0 0,17-35 1 0,33-83-2 0,-15-35-2 0,-18-33 2 0,-52-2-1 0,-16 19-2 0,-35 67 2 0,-14 51 0 0,-2 51-1 0,32 34 1 0,54 17 0 0,33-34 0 0,34-1 0 0,-35 1 0 0,-49-17-1 0,-53-17 2 0,-49-17 0 0,-17-34-8 0,-20-34-22 0,38-16-5 0,16-35 6 0,49-35 24 0,18 54 11 0,0 15 1 0,34 34-15 0,-1 50-37 0</inkml:trace>
  <inkml:trace contextRef="#ctx0" brushRef="#br0" timeOffset="115">25548 15731 54 0,'0'-50'10'0,"0"-18"7"0,0 50 0 0,0 18-8 0,0 35-2 0,0 66 2 0,0 34-5 0,0-33-3 0,17-34 0 0,-1-52 1 0,2-16 0 0,15-49-1 0,2-19-1 0,-2-1 0 0,18-16 0 0,1 35 0 0,-3 34 0 0,-14 49 0 0,-18 52-1 0,1 17 1 0,-18-34 0 0,0-52 1 0,0 1 1 0,0-34-1 0,0-16-1 0,33-52 1 0,1-17-2 0,33 0 1 0,-16 51 1 0,-17 51-1 0,0 51 1 0,-16 51-1 0,15-17 1 0,-17-1-1 0,-16-66-2 0,0-1-8 0,-49-52-43 0,49 19 0 0</inkml:trace>
  <inkml:trace contextRef="#ctx0" brushRef="#br0" timeOffset="116">25803 15427 72 0,'-52'-18'9'0,"36"36"-6"0,32-1-6 0,18-1-64 0</inkml:trace>
  <inkml:trace contextRef="#ctx0" brushRef="#br0" timeOffset="117">26462 15833 6 0,'0'0'4'0,"0"-34"6"0,18-17 12 0,-18 0 1 0,0 18-2 0,0 15-6 0,17 18-3 0,-1 35-6 0,3 48-1 0,14 3-4 0,-15-1-2 0,15-52 2 0,-33-15-1 0,16-18 0 0,-16-34 0 0,17-17 0 0,0-17 0 0,1-17-1 0,15-17 1 0,-17 51 1 0,19 35-1 0,0 16 0 0,-2 51 0 0,18 0 0 0,-1-35 0 0,35 2 1 0,0-36-2 0,-34-15 1 0,-16-1 1 0,-19-17-1 0,-16 0 0 0,-34 34 1 0,-18 17 0 0,-15 17 2 0,15 34 3 0,36 51 0 0,32-2 0 0,54 3-5 0,31-70-1 0,-1-33 1 0,3-67 1 0,-35-68-2 0,-17 15 1 0,-35 20-4 0,-32 49 5 0,-35 51-3 0,17 34 1 0,16 32-1 0,18-15-1 0,52 0 1 0,15-33 0 0,-33-18 0 0,17 17 2 0,-35 17-1 0,2 15 1 0,-18 20-1 0,33-18 1 0,19-34 0 0,34-52 0 0,-20 2-1 0,-50-36 0 0,2-14 0 0,-18-36 1 0,17 1-1 0,-17 16 1 0,0 51 0 0,-17 33 0 0,-1 36-1 0,2 16 1 0,16 34 2 0,0 50 1 0,34-16-3 0,34-18-1 0,0-33 0 0,0-18-1 0,-19-33 0 0,-14-33-1 0,-18-18 1 0,-17 0 1 0,18 0 0 0,-18 35 1 0,0 32-1 0,-18 35 0 0,36 18 0 0,15-20 0 0,35-32-5 0,-17-34-20 0,-18-16-16 0,-33-1-12 0</inkml:trace>
  <inkml:trace contextRef="#ctx0" brushRef="#br0" timeOffset="118">27852 15444 31 0,'-49'-17'35'0,"49"17"-18"0,66-18-14 0,87 2-16 0,-85-1-47 0</inkml:trace>
  <inkml:trace contextRef="#ctx0" brushRef="#br0" timeOffset="119">28530 15781 39 0,'-35'0'17'0,"35"0"5"0,18-17-13 0,34-16-2 0,-1-1 0 0,-2-17-1 0,-32-16-3 0,-17-34-2 0,0-19 0 0,0 35-1 0,0 52 1 0,-17 33-1 0,1 0 1 0,-1 67 1 0,17 2 2 0,0 15 0 0,33 35 1 0,19-34-3 0,-19-52 0 0,1-15 1 0,18-69-2 0,-19 0-2 0,-17-34 1 0,-16 1-1 0,0 49 0 0,-16 19 1 0,16 32-2 0,16 19 0 0,54-35 0 0,30 0-1 0,19-17 0 0,-36-34 3 0,-48 0 0 0,-35-18 0 0,0 2 2 0,-17 16-1 0,17 51 1 0,-18 18-1 0,-13 33 0 0,13 33 2 0,18 1 2 0,0 34-1 0,34-19-2 0,16-31-1 0,1-36 0 0,33-49-1 0,2-19-1 0,-53-32 1 0,-16-1 1 0,0-16-1 0,-34 50 0 0,-33 50 1 0,16 19 0 0,1 49 2 0,49 1 1 0,35-34-2 0,34-18-3 0,-18-33-9 0,-15-33-40 0,-52 33 3 0</inkml:trace>
  <inkml:trace contextRef="#ctx0" brushRef="#br0" timeOffset="120">21753 8332 5 0,'0'-17'7'0,"0"-1"7"0,0 18-1 0,0-16-1 0,0 16-1 0,-16-17-3 0,16 17-3 0,0 0 1 0,-18-18 0 0,1 18-3 0,0 0 0 0,1 0-1 0,-1-16 0 0,1 16-1 0,-2 0 0 0,-15 16 0 0,14-16 1 0,-14 18-1 0,-1-1 0 0,17-1 1 0,1-16-1 0,-3 18 1 0,3-1-1 0,-1-17 0 0,1 16 0 0,-1 2 0 0,1-1 1 0,-2 16-1 0,1-17 1 0,0 19 1 0,-1-1-2 0,2-1 1 0,-1 18-1 0,1-17 1 0,16-1 0 0,-18-16-1 0,18 17 1 0,0-17-1 0,0 1 1 0,0 16 0 0,0-17 0 0,0 17 1 0,18-17-2 0,-18-1 2 0,16 2-2 0,1-1 1 0,-17 16-1 0,16-17 0 0,2 2 0 0,-1-1 0 0,0-1 0 0,-17 2-1 0,18-1 0 0,-2-1 1 0,1 2-1 0,-1-1 0 0,17-1 0 0,-14 2 0 0,14-2 1 0,-17 1-1 0,19-17 1 0,-19 0 0 0,19 0 0 0,33 0-1 0,-35 0 1 0,18-17-1 0,-18 17 1 0,19-16-2 0,-1 16 1 0,0-18 1 0,-1 2 0 0,-16-19 0 0,-1 2 0 0,-15-1 0 0,-1-1-1 0,0-14 1 0,1-2 0 0,-2 0-1 0,-16-18 1 0,0 1 0 0,0-15-1 0,-34-3 1 0,-18-14 0 0,3 14-1 0,-19 19 0 0,-16 16-1 0,-35 51-8 0,-17 51-51 0,85-35-6 0</inkml:trace>
  <inkml:trace contextRef="#ctx0" brushRef="#br0" timeOffset="121">23209 9432 12 0,'0'0'0'0,"0"0"18"0,0-17-2 0,0 1-3 0,0-1-3 0,0-1-1 0,0 2-2 0,0-1 2 0,0-1-4 0,-16 18 1 0,16-16-2 0,-17-1-3 0,1 17 3 0,16-18-2 0,-17 2 0 0,1 16 0 0,-2-18-1 0,-16 18 1 0,0 0-1 0,17 0 0 0,1 0 1 0,-19-17-1 0,18 17 0 0,-1 0-1 0,-15 0 2 0,17 0-2 0,-2 0 1 0,-16 0-1 0,18 17 1 0,-1-17-1 0,-1 18 0 0,2-2 0 0,-1 2 0 0,1-1 0 0,-2-1 0 0,1 2 1 0,0-1-1 0,-1-1 1 0,2 2-1 0,16-1 1 0,-17-1-1 0,17-16 1 0,-16 17 0 0,-2-1 0 0,18 2-1 0,-17 15 1 0,0-15 0 0,17-1 0 0,0-17 0 0,-16 16 0 0,16 2 0 0,0 15 0 0,-17-15 0 0,17 15 0 0,0-17 1 0,0 1-1 0,0 17 0 0,0-17 0 0,0 1 0 0,0-2 0 0,17 19 0 0,-17-19-1 0,16 19 1 0,-16-1-1 0,17-17 1 0,0-1 0 0,1 1-1 0,-18-1 1 0,16 2-1 0,1-18 1 0,-1 17-1 0,2-1 1 0,-1-16 0 0,0 0 0 0,1 18-1 0,15-18 1 0,-17 0-1 0,2 17 0 0,15-17 1 0,1 0-2 0,-16 16 0 0,15-16 1 0,-17 0 0 0,19 0 1 0,-18 0-1 0,17-16 2 0,-1 16-2 0,2-17 1 0,0-1-2 0,-19 18 2 0,1-16-1 0,16-1 0 0,-17-1 0 0,3 18 1 0,-3-16-2 0,19-17 2 0,-35 16-1 0,16-1 0 0,1-15 1 0,-17-1-1 0,0-17 0 0,0-18 1 0,0 3 0 0,-33-19-1 0,-2 17 0 0,-66 17-2 0,-69 51-116 0</inkml:trace>
  <inkml:trace contextRef="#ctx0" brushRef="#br0" timeOffset="122">19991 10701 8 0,'0'0'4'0,"33"-17"-2"0,19 34-1 0,15-17 1 0,19 0-2 0,15 0 3 0,18 0 5 0,17-17-1 0,16 17 0 0,34 0-5 0,18-16 0 0,16 16-2 0,18 0 1 0,-19-17-2 0,1 17 2 0,18 0 1 0,-1 0 0 0,1 0-3 0,15 0 2 0,1 0-1 0,1 0 0 0,16-16 0 0,16-2 2 0,1 2 0 0,-17 16 0 0,2-17 2 0,-20 17-2 0,-16 0-2 0,-51 0-1 0,-51 0-23 0,-100 17-6 0</inkml:trace>
  <inkml:trace contextRef="#ctx0" brushRef="#br0" timeOffset="123">8183 7434 13 0,'17'-18'5'0,"51"-48"10"0,-35 15-3 0,1 17 1 0,18-1-1 0,-52 35 1 0,-19-16-6 0,-32 16-2 0,-32 16 0 0,-19-16-1 0,0 18-1 0,17-1 0 0,-16 17 0 0,-18 17-2 0,-33-1 2 0,-16 17-1 0,14 19 1 0,2-3 0 0,-2 3 1 0,-14 16-1 0,16-2 0 0,-19 37 0 0,36-3-1 0,-1 3-1 0,35 32-1 0,34-34 1 0,-1 18-1 0,17-2 1 0,18 2-2 0,-2 16 1 0,18 1 2 0,17-17 0 0,-18-2-1 0,18 3 2 0,0-19 0 0,0 0-2 0,-16-17 0 0,16-16 0 0,0-34 0 0,16-34-1 0,-16-1 0 0,0-15-22 0,-16 15-90 0</inkml:trace>
  <inkml:trace contextRef="#ctx0" brushRef="#br0" timeOffset="124">5320 10635 18 0,'0'0'8'0,"-34"0"20"0,17-18-10 0,17 18-6 0,17 0-1 0,51 18 0 0,-1 15 0 0,18 18-2 0,1 0-3 0,-19-17-3 0,-34-1-1 0,1-15-2 0,-16-1 0 0,-2-17-4 0,-16 0-15 0</inkml:trace>
  <inkml:trace contextRef="#ctx0" brushRef="#br0" timeOffset="125">6116 10584 13 0,'0'0'0'0,"0"-18"38"0,0-15-14 0,0 33-8 0,-17 0-8 0,0 0-1 0,-17 33 1 0,-17 36 3 0,1-3-6 0,-1 19-4 0,0 17-18 0,-1-67-76 0</inkml:trace>
  <inkml:trace contextRef="#ctx0" brushRef="#br0" timeOffset="126">2846 11922 49 0,'0'0'4'0,"-16"0"17"0,16 0-11 0,0 17 0 0,16 67 1 0,-16 52 4 0,17 33-8 0,-1-50-3 0,2-35 0 0,-18-50-3 0,17-17-1 0,-17-17-13 0,0-17-33 0,-17-34-22 0</inkml:trace>
  <inkml:trace contextRef="#ctx0" brushRef="#br0" timeOffset="127">2812 12039 33 0,'-17'-67'27'0,"0"-1"-1"0,69 17-10 0,32-16-3 0,0 49-7 0,1 52-4 0,-34 52-1 0,-17 14-3 0,-34-31 3 0,-51-1 0 0,-16-18-1 0,-18-17 0 0,34 2 0 0,0-35-1 0,34 0 2 0,17 0 0 0,17 0-2 0,34 0 0 0,0 16 2 0,17 35 0 0,0 18 0 0,-19-1-1 0,-31-19 0 0,-1-31 0 0,0 15-8 0,1-33-52 0,-2 0 17 0</inkml:trace>
  <inkml:trace contextRef="#ctx0" brushRef="#br0" timeOffset="128">3405 12412 38 0,'0'-33'22'0,"0"15"-4"0,0 18-8 0,16-33-1 0,-16-1 0 0,35-1-2 0,16 1 1 0,-18 17-4 0,2 17-1 0,0 17-2 0,-19 52 0 0,-1-18-1 0,-15-17 1 0,-15 17 0 0,-1-34 0 0,-2-1 0 0,1-16-1 0,17 0 2 0,0 0-2 0,0-16 0 0,35-1 0 0,14-1 0 0,-15 18 1 0,0 0-1 0,-1 51 0 0,-15 0 1 0,-18-18 2 0,0 18 0 0,-18-33 3 0,-15 15-3 0,-18-15-1 0,16-18 0 0,-14 0-2 0,16-18 1 0,14 2-8 0,19-1-35 0,35-34-60 0</inkml:trace>
  <inkml:trace contextRef="#ctx0" brushRef="#br0" timeOffset="129">4372 12108 50 0,'0'0'27'0,"0"0"4"0,16-34-12 0,35 17-3 0,17-17-5 0,-1 34-7 0,-16 0-2 0,0 0-1 0,-16 0-1 0,-19 0-14 0,1 16-49 0,-17-16-8 0</inkml:trace>
  <inkml:trace contextRef="#ctx0" brushRef="#br0" timeOffset="130">4592 12225 45 0,'0'0'20'0,"-18"0"14"0,18 0-11 0,18 0 7 0,15 0-19 0,18-17 0 0,17 17-3 0,-17-16-4 0,-1 16-1 0,-16 0-1 0,-1-17 0 0,-33 17-1 0,0 0-14 0,-49 17-144 0</inkml:trace>
  <inkml:trace contextRef="#ctx0" brushRef="#br0" timeOffset="131">5845 11786 46 0,'-17'-35'16'0,"0"35"4"0,17 0-11 0,-18 17-1 0,18 35 4 0,18 32-2 0,-1 35-2 0,18-17-1 0,-19-19-2 0,-16-48-2 0,0-2 0 0,0-33 0 0,0-33 3 0,-34-18-5 0,17-51 0 0,-18-16 0 0,19-1 0 0,32 34-2 0,19 17 2 0,33 35-2 0,-1 33 1 0,-15 33 0 0,-19 35-1 0,-33 35 2 0,-17-35-2 0,-34-1 0 0,18-34 1 0,-2-15 0 0,2-18 0 0,17 0 0 0,16 0 0 0,0-18 0 0,33 18 0 0,18 18 0 0,17 33-1 0,-19 0 1 0,-14-18 0 0,0 18-4 0,-19-35-43 0,1 1-45 0</inkml:trace>
  <inkml:trace contextRef="#ctx0" brushRef="#br0" timeOffset="132">6387 12243 44 0,'0'-18'19'0,"-17"-15"9"0,17 33-12 0,-16-33 0 0,-3-1-3 0,19-17-5 0,19 16-2 0,14 19 1 0,18-1-5 0,0 34-2 0,-16 34 1 0,-19 16-1 0,-16 17 0 0,-34-15 0 0,-18-18 1 0,19 0 0 0,17-35 0 0,-2 2 2 0,18-18 0 0,18 0 5 0,31 0-5 0,3-18 0 0,15 2 0 0,-15-1-1 0,-19 17 0 0,-33 0-2 0,16 0 0 0,-32 0-56 0,16 0-45 0</inkml:trace>
  <inkml:trace contextRef="#ctx0" brushRef="#br0" timeOffset="133">6963 11922 48 0,'-18'-18'26'0,"2"18"3"0,16 0-5 0,0-16-8 0,34 16-4 0,34-17-1 0,17-17 0 0,34 17-2 0,-52-1-5 0,-34 18 3 0,-15 0-5 0,-1 0 0 0,-17 0-1 0,0 0 0 0,0-16-32 0,0 16-110 0</inkml:trace>
  <inkml:trace contextRef="#ctx0" brushRef="#br0" timeOffset="134">7997 11617 43 0,'0'0'0'0,"-17"0"30"0,0-17-10 0,-1-1-5 0,2 2-2 0,-1-19-2 0,1 19-1 0,32-19-2 0,1 19-4 0,17-1-2 0,16 17-2 0,1 33 0 0,-18 18 0 0,-33 35 0 0,0-19 0 0,-16-16 1 0,-17 0-1 0,-18-17 2 0,17-1 1 0,16-33 0 0,18 18 2 0,0-18-1 0,18 0 3 0,16 0-4 0,33 0 1 0,1-18 0 0,0 2-2 0,-17 16-1 0,-34-17-1 0,1 17 1 0,-18 0-11 0,15 0-53 0,-15-18-32 0</inkml:trace>
  <inkml:trace contextRef="#ctx0" brushRef="#br0" timeOffset="135">8573 11294 75 0,'0'-34'19'0,"0"1"21"0,0 33-22 0,-16 0-9 0,16 51 1 0,16 16-1 0,-16 19-2 0,15-2-2 0,3 1-2 0,-18-18-1 0,0 1-1 0,0-35 0 0,0-15-1 0,0-18-1 0,0 0-18 0,0-69-36 0,0-15-62 0</inkml:trace>
  <inkml:trace contextRef="#ctx0" brushRef="#br0" timeOffset="136">8539 11396 12 0,'-33'-33'20'0,"33"-18"9"0,0 17-5 0,0-1-3 0,33 19-3 0,-15-19-2 0,31 19-6 0,19 16-4 0,0 16-3 0,-17 35-3 0,-18 18 1 0,-15-1 0 0,-18-17-1 0,-18-18 1 0,-15 1 0 0,-35-1-1 0,17 2 1 0,-17-19-1 0,35 2 0 0,17-18 1 0,-2 0-1 0,18 0 1 0,0-18 0 0,34 2 0 0,-1-1 3 0,19 34 0 0,-3 17 0 0,21 17-1 0,-21-18 1 0,-14 18-2 0,-2-35-1 0,2 1 0 0,-19-17 0 0,1 0-4 0,-17 0-40 0,16-17-71 0</inkml:trace>
  <inkml:trace contextRef="#ctx0" brushRef="#br0" timeOffset="137">9200 11498 55 0,'0'0'0'0,"16"-18"36"0,-16 18-10 0,0-16-8 0,0 16 1 0,0 16-8 0,0 2 0 0,0 33-2 0,0-18-1 0,-16 18-2 0,16 16-2 0,16 1-1 0,-16-16 0 0,-16-19 1 0,16-15-2 0,0-1 0 0,0-17-1 0,0-17-2 0,0-17-52 0,-18 17-76 0</inkml:trace>
  <inkml:trace contextRef="#ctx0" brushRef="#br0" timeOffset="138">5201 12175 20 0,'-18'0'15'0,"2"-16"10"0,16 16-6 0,-17 0-4 0,1 0 1 0,16 0 1 0,0 0-5 0,49-18-5 0,37 2-3 0,-18-1-1 0,-2-1 3 0,-31 2-1 0,-35 16-2 0,0 0 0 0,0 0 0 0,-51 0-6 0,1 0 1 0,-1 16 2 0,-17 19-1 0,51-19-8 0,17 2-46 0,0-2-24 0</inkml:trace>
  <inkml:trace contextRef="#ctx0" brushRef="#br0" timeOffset="139">5643 11515 10 0,'0'0'0'0,"0"-35"31"0,16 19-9 0,-16 16-5 0,0-17-4 0,0 17-1 0,0 0-3 0,-16 0 1 0,-2 17 1 0,18 17-3 0,-17 34 0 0,17-1 0 0,-16 17-2 0,-3 1 1 0,19 17-1 0,-16 0-1 0,16 0-1 0,35-2-1 0,-2 20 0 0,18-18-1 0,-1-1 0 0,1-16 2 0,-17-18-2 0,18-34-1 0,-3-16 1 0,-14 1 0 0,-2-53-3 0,2 19-6 0,-19-1-146 0</inkml:trace>
  <inkml:trace contextRef="#ctx0" brushRef="#br0" timeOffset="140">9301 10906 23 0,'0'-18'28'0,"0"-15"0"0,0 33-7 0,0-18-2 0,0 18-2 0,18-16-5 0,15 16-4 0,18 16 1 0,0 19-2 0,-1 32-1 0,18 1-2 0,-1 34 0 0,-15 16 0 0,15-16 1 0,-33 16-3 0,-16-34 0 0,-2 18 1 0,-16-35 0 0,-16 19 0 0,-2-19 1 0,1 2-3 0,-16-19 3 0,16-16-3 0,1-17 0 0,16-1-1 0,16-16-160 0</inkml:trace>
  <inkml:trace contextRef="#ctx0" brushRef="#br0" timeOffset="141">10487 10617 22 0,'0'-33'7'0,"33"-52"10"0,-14 50-4 0,-38 19-9 0,-30 16-4 0,-37 0 0 0,-32 0 1 0,-35 16 1 0,-32-32 8 0,-70 16-2 0,-100 0 1 0,133 16-6 0,-116 2-1 0,-135 33-1 0,116-34 0 0,-33 17-1 0,0-17-1 0,-15-1 1 0,15 2 0 0,-1 31 1 0,20 2 0 0,14 0 0 0,1 18 0 0,17-18-1 0,1 15-3 0,33-15 2 0,-17-16 2 0,16-1-1 0,2-1 3 0,68 1 3 0,66-17-5 0,-34 16 2 0,34 18-1 0,18-17-1 0,68 17 0 0,32-16-2 0,36 16 1 0,-19 16-1 0,35 35 2 0,0 15 0 0,18 54-2 0,15 15 1 0,1 34 0 0,0 0 1 0,-1-1-1 0,19-14 0 0,-1-37 1 0,-17-15 0 0,-17-51 0 0,16 0-1 0,2-35 0 0,-2 1 1 0,18 17-2 0,0-19 2 0,17 3-1 0,16-18 1 0,120-17 1 0,-1-34-1 0,85-34-1 0,17-1 1 0,67-16 0 0,18 0-1 0,0 2 3 0,17-2-2 0,16 17 2 0,18-17-1 0,-1 0 1 0,18 34 1 0,-18-16-3 0,1-18 2 0,-1 0 0 0,-16-34 0 0,-19 1 0 0,-15-18 0 0,-67 17 1 0,-36 1-2 0,-65 16 0 0,-21 16 0 0,-47 1-2 0,-36 1 2 0,-51 0-1 0,-32-18 1 0,-18-17 0 0,-17-34 0 0,0-34-1 0,-34-49 0 0,0-53 0 0,1-32 1 0,-35-1-2 0,-16 35-1 0,-35 65-4 0,0 88-47 0,67 82-48 0</inkml:trace>
  <inkml:trace contextRef="#ctx0" brushRef="#br0" timeOffset="142">20365 10719 37 0,'33'0'10'0,"69"0"2"0,50 0-6 0,34-18-5 0,70 18 0 0,31 0 0 0,1 0-1 0,51-17 0 0,16 1 8 0,19-1-1 0,32 17 1 0,-34 17-4 0,2-17-3 0,-36 16 0 0,-50-16 0 0,-33-16-1 0,-54-1 1 0,-47 1-1 0,-86-2 0 0,-85 36-16 0,-34-2-45 0</inkml:trace>
  <inkml:trace contextRef="#ctx0" brushRef="#br0" timeOffset="143">11097 11751 4 0,'0'-16'7'0,"0"16"17"0,0 16-6 0,0 19-3 0,17 16-4 0,-1-17-4 0,19-17 1 0,15-1 1 0,17-49 1 0,36-52-1 0,32-50 1 0,36-18-1 0,-37-16-3 0,-32 16-5 0,-34 35 0 0,-34 50-3 0,-17 50-23 0,-17 36-72 0</inkml:trace>
  <inkml:trace contextRef="#ctx0" brushRef="#br0" timeOffset="144">2659 13885 10 0,'0'0'0'0,"-16"-16"15"0,16 16-5 0,0 0-7 0,16-17 0 0,54-1 2 0,13 2-1 0,70-19 0 0,32 19-2 0,19-35 1 0,68 34 0 0,16 1-1 0,18-18-1 0,-4-1 1 0,39 2 1 0,-3-1-1 0,18-17 3 0,34-17-2 0,33 1 2 0,0-19 0 0,19 19-2 0,-19 16 1 0,0-16-4 0,-33 16 2 0,16 0-2 0,-34 1 1 0,-15 16 1 0,-18-1-2 0,-51 2 0 0,-50-1 1 0,-86 16-1 0,-68 18 1 0,-67 0-1 0,-118 52 1 0,-102-19-1 0,-103 36-1 0,-99-3 1 0,-189 20 0 0,170-19 0 0,-355 35 0 0,102 0 0 0,15-17 0 0,36 16-2 0,51 1 0 0,82-19 1 0,121 3 0 0,116-52 0 0,155-34 1 0,101 0 0 0,136-34 0 0,135-35 2 0,119-15-1 0,101 0 1 0,68-1 0 0,34-16 2 0,17-2-2 0,0 2 0 0,-17 0 1 0,-51-18 0 0,-67 17 4 0,-69 0-3 0,-135 35-2 0,-152 50-3 0,-187 17-46 0,17 17-1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7.51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0859 5724 1 0,'0'-18'1'0,"-16"18"6"0,-1 0-4 0,1 0 0 0,-2 0 3 0,1 18-1 0,0-18 0 0,-1 0 1 0,18 17-3 0,-16-17 0 0,16 16 0 0,0 2 0 0,0-18-1 0,0 0 1 0,16 17 3 0,2-17-1 0,16 0 0 0,0 0-3 0,-1 16 0 0,2-16 0 0,-2 0 0 0,2 18 0 0,14-18 1 0,3 0 0 0,-18 0-1 0,34 0-1 0,-18 0 0 0,36 0 1 0,-2 0-1 0,18-18 0 0,-17 18-1 0,-1 0 0 0,0 0 1 0,1 18 0 0,0-18-1 0,0 0 1 0,16 0 0 0,1 17-1 0,0-17 0 0,-1 16 0 0,0-16 1 0,20 17 0 0,-20-17 0 0,0 0-1 0,17 16 0 0,-17-16 0 0,18 0 1 0,0 0 1 0,0 0-2 0,17 0 1 0,-1 0-1 0,1-16 2 0,16-1-2 0,2 17 1 0,-2 0 0 0,-2-16-1 0,4 16 1 0,15 0 0 0,-16 0-1 0,-17 0 0 0,-1 0 1 0,-1 0 0 0,3 0 1 0,15 0-1 0,1 0 0 0,-1 0-1 0,1-17 0 0,16 17 1 0,-16 0 0 0,0 0-1 0,-1 0 1 0,-33 0-1 0,0 0 1 0,0-18 0 0,-37 18 1 0,4 0 1 0,-35 0 0 0,-17 0-2 0,-16 0 0 0,-18 0 0 0,0 0-6 0,-86 35-97 0</inkml:trace>
  <inkml:trace contextRef="#ctx0" brushRef="#br0" timeOffset="1">9877 6791 9 0,'-18'0'17'0,"18"0"-8"0,0-18-3 0,18 18-2 0,16 0 1 0,0 0 1 0,34 0-1 0,0 0-2 0,-1 0 0 0,34 0 1 0,18 0-1 0,17 0 0 0,-50 18-3 0,82-18 1 0,-32 0-1 0,-1 17 0 0,-16-17 1 0,15 0-1 0,-15 0 1 0,0 0-1 0,0 0 1 0,-18 0 0 0,-16 0-1 0,0 0 0 0,0 0 1 0,1 0 0 0,14-17 1 0,1 17 1 0,-15-18-1 0,15 18-2 0,2 0 0 0,-3 18 1 0,-15-18-1 0,1 0 0 0,14 0 0 0,1 0 1 0,18 0-2 0,0 0 3 0,0 0-2 0,0 0 0 0,-1 0 1 0,1 0-1 0,0 0 0 0,16 0 0 0,1 0 0 0,-1-18 1 0,-1 18-1 0,3 0 1 0,15-16-1 0,-16 16 1 0,0 0-1 0,-1 0 2 0,1 0 2 0,16 0-2 0,1 0-1 0,-1 0 2 0,0 0-1 0,-16 0 0 0,0-17 2 0,-1 17 0 0,-16-18-1 0,-18 2 1 0,-17 16-3 0,-14-18-1 0,-37 36-23 0,-33-2-45 0</inkml:trace>
  <inkml:trace contextRef="#ctx0" brushRef="#br0" timeOffset="2">15519 8399 28 0,'-17'-51'24'0,"1"18"5"0,16 15-10 0,16-15-6 0,19 15-4 0,-2 18-2 0,35 35-1 0,-19 67 0 0,-14-2-3 0,-18-14 1 0,1-36 0 0,-18-17 2 0,-18-16-2 0,18-17 3 0,-17-33-2 0,0-18-3 0,17-84-2 0,0-18-3 0,34 35-6 0,17 50-41 0,-17 52-37 0</inkml:trace>
  <inkml:trace contextRef="#ctx0" brushRef="#br0" timeOffset="3">16366 8399 52 0,'0'0'0'0,"0"-67"28"0,17 16-9 0,-17 16-10 0,-17 1-4 0,-17 1-2 0,1 15-2 0,-18 18 1 0,-17 18 1 0,35 33 0 0,-2 34 1 0,18 32-1 0,34-15 0 0,18-33 0 0,14-36 1 0,3-33 2 0,15-17-1 0,-16-33-1 0,-34-18-1 0,0-34-2 0,-17 35 0 0,0 32 0 0,0 35-2 0,0 0-1 0,0 51 1 0,18 33 1 0,13-15-1 0,39-18-3 0,-21-18-26 0,21-33-81 0</inkml:trace>
  <inkml:trace contextRef="#ctx0" brushRef="#br0" timeOffset="4">16705 8366 41 0,'0'0'0'0,"0"-34"58"0,0 17-27 0,17-1-22 0,33 18-4 0,1 35-3 0,-17 32 0 0,0 1 0 0,-34-17-1 0,0-35 2 0,0-16 2 0,0-16 3 0,0-35-7 0,0-17 0 0,18-16-1 0,15-1-1 0,1 50 0 0,0 35 1 0,-1 0-1 0,1 17 1 0,-1 52-1 0,2-2 2 0,-18 1-1 0,1-1 1 0,-2-16-1 0,1-33 0 0,34-18 0 0,0 0-1 0,-18 0-12 0,0-34-7 0,2-17-3 0,-18-17 9 0,-17-16 11 0,0-1 5 0,0 16 2 0,18 19 5 0,-18 16 1 0,16 18-1 0,-16-1 1 0,0 17-4 0,17 51-1 0,-1 33 4 0,3 34-6 0,-3-16-2 0,1-18-1 0,-17-33-5 0,18-33-18 0,-18-18-27 0,0-34-17 0</inkml:trace>
  <inkml:trace contextRef="#ctx0" brushRef="#br0" timeOffset="5">17720 8144 59 0,'0'0'19'0,"0"0"1"0,-16 35-10 0,-17-2-3 0,-2 1 2 0,18-16-3 0,17-18-2 0,0 17-2 0,34 17 1 0,17 17 1 0,0 15-2 0,0-15-1 0,0-16-3 0,-1-19-43 0,-50-16-5 0</inkml:trace>
  <inkml:trace contextRef="#ctx0" brushRef="#br0" timeOffset="6">18416 7858 91 0,'0'-18'19'0,"-35"-15"13"0,-14 33-19 0,-2 68 0 0,16 32-4 0,18 53-1 0,17 0-5 0,0-51-2 0,17-2-1 0,18-49-10 0,16-33-39 0,16-18-61 0</inkml:trace>
  <inkml:trace contextRef="#ctx0" brushRef="#br0" timeOffset="7">18788 8077 71 0,'0'-16'17'0,"-33"-35"27"0,16 34-17 0,17 34-18 0,-18 50-2 0,2 51-5 0,16-16-1 0,-17-16-1 0,17-37 0 0,0-31 1 0,0-18 4 0,0-34-2 0,0-67-1 0,33-19-2 0,2-14-1 0,-2 48 1 0,-16 70 0 0,1 16 0 0,15 34 1 0,1 34-1 0,0 15 1 0,0 19-1 0,-17-16-1 0,-1-19 1 0,2-34-2 0,-1-15-15 0,-17-1-23 0,0-34-69 0</inkml:trace>
  <inkml:trace contextRef="#ctx0" brushRef="#br0" timeOffset="8">18687 8246 61 0,'0'0'11'0,"0"-16"28"0,17 16-20 0,50-18-16 0,34 1-7 0,-15 1-92 0</inkml:trace>
  <inkml:trace contextRef="#ctx0" brushRef="#br0" timeOffset="9">19297 7840 113 0,'-17'-16'9'0,"-34"-35"31"0,51 16-15 0,0 70-20 0,17 50 1 0,17 50-2 0,-17 16-4 0,-17-14 0 0,0-35 0 0,-35-35-3 0,2-16-47 0,-1-51-65 0</inkml:trace>
  <inkml:trace contextRef="#ctx0" brushRef="#br0" timeOffset="10">20634 7908 13 0,'35'-17'27'0,"-19"1"3"0,-16 16-4 0,-16 0 13 0,-35 16-33 0,-34 1-1 0,-34 17 1 0,19-1 1 0,48 2-4 0,19-1-2 0,17-17-1 0,47-1 1 0,39 18 1 0,30-17 0 0,19-1-2 0,-18 19-1 0,-15-19-3 0,-53 19-29 0,-33-19-79 0</inkml:trace>
  <inkml:trace contextRef="#ctx0" brushRef="#br0" timeOffset="11">20295 8348 49 0,'-33'0'31'0,"15"0"2"0,36 0-13 0,67 35-5 0,17-19-8 0,16 17-6 0,-33-15-12 0,-52-18-113 0</inkml:trace>
  <inkml:trace contextRef="#ctx0" brushRef="#br0" timeOffset="12">22024 8212 19 0,'0'0'0'0,"0"-51"34"0,-16 34-6 0,-2-16-4 0,18-1-10 0,18 1-5 0,15-1-4 0,1 34-2 0,18 16-1 0,-19 53 1 0,-17 15-1 0,2 18 1 0,-18-68 1 0,-18-1 0 0,18-33 1 0,0-16 1 0,0-52-4 0,18-1 0 0,-1-31-2 0,18 49-2 0,14 17 3 0,3 34-2 0,-1 16-1 0,-2 69 3 0,3-1-1 0,-34 2-1 0,-18-35 2 0,0-35-1 0,0 2 3 0,0-18 0 0,0-51-1 0,0-18-2 0,16-33 0 0,34 2-1 0,1 49 1 0,0 33-1 0,-34 18-1 0,18 51 1 0,-19 34 3 0,-16-17-2 0,17-1-1 0,-17-16 0 0,16-16-17 0,19-19-48 0,-19-16 14 0</inkml:trace>
  <inkml:trace contextRef="#ctx0" brushRef="#br0" timeOffset="13">23041 7993 51 0,'0'-18'26'0,"0"-15"15"0,0 33-23 0,0 17-14 0,0 50 4 0,16 18-1 0,-16 16-4 0,18-32-3 0,-1-35 1 0,0-17 1 0,17-34 2 0,-17-34-1 0,-1-34-2 0,17 1-1 0,2-1 0 0,0 50-1 0,14 35 0 0,3 35-1 0,-18 32 3 0,-1 17 0 0,-16 1-2 0,0-50 3 0,-17-19-2 0,-17-49 8 0,17-19-7 0,0-16 0 0,51-15-3 0,0 15 1 0,17 50 0 0,-17 2 1 0,-18 50-1 0,1 34 2 0,-16 15-1 0,-18 3-1 0,0-19 0 0,0-32-11 0,16-19-32 0,35-32-57 0</inkml:trace>
  <inkml:trace contextRef="#ctx0" brushRef="#br0" timeOffset="14">24464 7789 87 0,'51'-67'26'0,"-34"-2"4"0,-17 19-11 0,-17 50-13 0,-18 0-5 0,-14 0 0 0,-2 50-1 0,16 19 0 0,35-2-1 0,35 19 0 0,-2-2-1 0,18 1-1 0,-51-34 3 0,-33-18-1 0,-37-17 1 0,-12-16 1 0,47-16 1 0,35-17-1 0,17-1-1 0,32-1-1 0,2 35 1 0,-16 51 0 0,0 16 2 0,-35 35 2 0,0 18 3 0,-18-19 0 0,18-16 0 0,0-34-3 0,34-35-2 0,34-16-2 0,0-16-31 0,-35-2-88 0</inkml:trace>
  <inkml:trace contextRef="#ctx0" brushRef="#br0" timeOffset="15">25277 8026 50 0,'0'0'0'0,"-35"-33"38"0,35 15-13 0,0 2-14 0,52 16-5 0,-18 34-2 0,17 34 1 0,-34 15-2 0,-17 3 0 0,0-52 3 0,0-34 1 0,0-18 3 0,0-49-8 0,0-17-1 0,35-18-1 0,-2 33 0 0,17 53-1 0,1-1 0 0,-17 50-2 0,18 36 3 0,-19 15 0 0,-17 0-1 0,-16-33 1 0,0-17 1 0,0-34 0 0,0 0 2 0,0-51-2 0,0 0 0 0,18-49 0 0,15 31-2 0,35 2 1 0,-17 50 0 0,1 17-1 0,-19 0 1 0,1 33 0 0,-17 36-1 0,-17 15 1 0,0 18-2 0,-17-17-19 0,17-17-95 0</inkml:trace>
  <inkml:trace contextRef="#ctx0" brushRef="#br0" timeOffset="16">26328 8144 82 0,'0'-16'25'0,"17"-1"6"0,-17 34-25 0,0 34-1 0,-17 51-1 0,-17 0-4 0,17-18-4 0,0-33-20 0,17-35-85 0</inkml:trace>
  <inkml:trace contextRef="#ctx0" brushRef="#br0" timeOffset="17">26666 7975 72 0,'0'-33'29'0,"18"-1"-5"0,31 17-16 0,-14 50-4 0,0 36-1 0,-19 15-1 0,-16 0-1 0,0-33 1 0,0-17-1 0,0-34 6 0,0-34-1 0,0-17-5 0,17-33 0 0,-1-18 0 0,35 35-1 0,1 17 0 0,-3 32 0 0,21 36 0 0,-37 15 0 0,1 35 1 0,-17-1 0 0,-17 18 0 0,0-17-1 0,0-17 0 0,0-35-6 0,0 2-32 0,35-36-62 0</inkml:trace>
  <inkml:trace contextRef="#ctx0" brushRef="#br0" timeOffset="18">27480 7653 58 0,'0'0'0'0,"0"-66"41"0,33 15-14 0,19 17-17 0,-3 17-7 0,-31 68-4 0,-1 16 1 0,-17 1 0 0,0 17 1 0,-17-1 1 0,17 0 1 0,17-49 1 0,51-19 1 0,-1 2-2 0,-15-52-2 0,-19-1 1 0,-33 2 0 0,-51 17-1 0,1 16 1 0,15 67 1 0,19 17 1 0,16 18 0 0,16 16 1 0,19-32-2 0,-35-35-1 0,-17-35 2 0,-50 1-4 0,-36-17-21 0,2-33-117 0</inkml:trace>
  <inkml:trace contextRef="#ctx0" brushRef="#br0" timeOffset="19">27209 4927 23 0,'0'0'10'0,"-16"-16"20"0,-2-1-7 0,-16-1-4 0,16 2-5 0,-31-1-4 0,-3 1-4 0,-15-1-2 0,-1-1 2 0,-16 2 0 0,-2-1-4 0,1-1 0 0,1 2 0 0,16 16-2 0,-34-17 1 0,18 17 0 0,-35 0 1 0,18-18 0 0,-2 18-2 0,19 18 1 0,33-1-1 0,-17-1 0 0,18 2 0 0,-17 15 0 0,-19-15 0 0,1 15 0 0,18 0 1 0,-18 2 0 0,18-1 0 0,15-17 1 0,-15 17-1 0,33-17-1 0,-17 33 0 0,17 0 0 0,-18 19 0 0,36-2 1 0,-17-16-1 0,15 17 0 0,3-1 0 0,-4 2 0 0,19 15 1 0,19-17 0 0,-4 2 0 0,3-18 0 0,31 0 0 0,3-1 0 0,-18-16-1 0,34-1 2 0,16 2-1 0,-16 16 0 0,0-35-1 0,34-16 2 0,16 0-1 0,1 0-1 0,-18-16 1 0,1 16-1 0,0 0 1 0,-1-17-1 0,-16 17 1 0,0 0-1 0,0 0 0 0,16-18 0 0,1 2 1 0,-18-1-1 0,17-1 2 0,-15 2-1 0,-2-19-1 0,-16 19 1 0,0-17 0 0,0-18 0 0,-34 16-1 0,18 2 1 0,-36-1-1 0,17-1 1 0,0-16-1 0,2 2 1 0,-18-20-1 0,1 2 1 0,-2-1-1 0,-16-34 3 0,0 0-4 0,-16 2 2 0,-19-2 0 0,0 17-1 0,-16 35 0 0,-15 16-2 0,-18 17-13 0,-19 17-122 0</inkml:trace>
  <inkml:trace contextRef="#ctx0" brushRef="#br0" timeOffset="20">16162 10143 5 0,'0'0'0'0,"-15"-34"22"0,-3 1 0 0,18 15-4 0,0 2-3 0,0-19 0 0,18 19-3 0,-3-1-2 0,19 17-5 0,34 33 0 0,0 53 1 0,-17 14-3 0,-16-15 0 0,-19-50 0 0,-32 16 3 0,16-51 0 0,-35 16 0 0,18-16 1 0,-1-51-5 0,18-34-1 0,0-16-2 0,35-17-2 0,31 16-14 0,4 69-35 0,-37 33-24 0</inkml:trace>
  <inkml:trace contextRef="#ctx0" brushRef="#br0" timeOffset="21">17010 10160 26 0,'0'0'0'0,"0"-67"31"0,0 32-13 0,0 2-6 0,0-1-2 0,-17 17-2 0,-18-17-2 0,2 34-1 0,-18 0 0 0,16 16-2 0,2 35 2 0,-18 18 0 0,34 31 1 0,17 2-2 0,17-33-1 0,34-18 1 0,0-51-1 0,1 0 1 0,-19-18-3 0,1-15 1 0,-17-18-1 0,0-18 1 0,1 2-1 0,-18 0-1 0,0 50 1 0,0 17-1 0,15 17-1 0,3 50 1 0,15 0 0 0,18 2 0 0,-34-52 1 0,1-1 0 0,-2-16 0 0,1-16 0 0,-1-19 2 0,2-32-3 0,16-17 0 0,0-1-1 0,16 50-1 0,-15 19 1 0,32 50 0 0,-15 17 0 0,-19 33 1 0,1-17-1 0,-17-32 2 0,-17-19-1 0,0-16 2 0,0 0 2 0,0-16-4 0,0-53-1 0,33 3 1 0,2-19-1 0,-2 34 0 0,1 16 1 0,18 19 0 0,-19-1-1 0,1 50 1 0,-17 36 1 0,-1-1 2 0,1 32-3 0,18-31 0 0,-19-35 0 0,1-17-2 0,17-1-13 0,0-16-33 0,0-33-42 0</inkml:trace>
  <inkml:trace contextRef="#ctx0" brushRef="#br0" timeOffset="22">18213 9872 50 0,'0'-33'26'0,"0"-18"12"0,0 51-17 0,0 17-13 0,16 50 3 0,1 35-4 0,-17 17-4 0,0-36-2 0,0-15-3 0,0-16-7 0,0-35-34 0,0-17-49 0</inkml:trace>
  <inkml:trace contextRef="#ctx0" brushRef="#br0" timeOffset="23">18381 9940 49 0,'-16'0'44'0,"16"0"-17"0,0 0-23 0,-33 16-2 0,-18 35 2 0,-1-33 1 0,18-1-1 0,34-1-3 0,0 19 2 0,34 15 1 0,18 0 1 0,-1 19 0 0,16-18-1 0,-15-17-4 0,-3-1-4 0,3-33-36 0,-3-51-63 0</inkml:trace>
  <inkml:trace contextRef="#ctx0" brushRef="#br0" timeOffset="24">18991 9821 66 0,'0'-16'20'0,"35"-53"20"0,-52 36-12 0,-1 33-16 0,2 16-4 0,-17 86 0 0,-2 33-3 0,35 2-2 0,0-3-2 0,35-32-3 0,32-33-9 0,0-52-45 0,-33-17-24 0</inkml:trace>
  <inkml:trace contextRef="#ctx0" brushRef="#br0" timeOffset="25">19414 9890 64 0,'0'-18'28'0,"-16"2"11"0,-1 16-19 0,-1 16-8 0,3 52-4 0,15 50-3 0,-16-33-3 0,16-1-2 0,-18-49 1 0,18-19-1 0,0-16 3 0,0-16 0 0,0-53-1 0,0-31-2 0,49-19-1 0,-14 1 2 0,-19 67-1 0,3 34 0 0,-19 17 1 0,33 51 0 0,18 33 0 0,-16 18 1 0,-2 0-1 0,1-36-2 0,-17-15-1 0,-1-33-11 0,1-2-29 0,-17-32-25 0,0 16 17 0</inkml:trace>
  <inkml:trace contextRef="#ctx0" brushRef="#br0" timeOffset="26">19297 10058 58 0,'-35'0'31'0,"19"0"-1"0,67-16-21 0,50-1-8 0,53-17-12 0,-54-1-96 0</inkml:trace>
  <inkml:trace contextRef="#ctx0" brushRef="#br0" timeOffset="27">19805 9736 86 0,'0'-17'23'0,"0"1"17"0,0 16-19 0,51 33-7 0,0 52-5 0,-35 50-6 0,-16 18-1 0,-33-35-3 0,-18-16-21 0,0-51-111 0</inkml:trace>
  <inkml:trace contextRef="#ctx0" brushRef="#br0" timeOffset="28">20771 9991 54 0,'-18'-35'47'0,"18"19"-23"0,35-1-9 0,49 17-6 0,19 0-5 0,-2 0-5 0,-68 0-17 0,-15 0-78 0</inkml:trace>
  <inkml:trace contextRef="#ctx0" brushRef="#br0" timeOffset="29">20804 10076 55 0,'-16'17'13'0,"-1"-1"18"0,17-16-3 0,50 0-6 0,69-33-11 0,35-36-8 0,-20 53-27 0,-83 16-81 0</inkml:trace>
  <inkml:trace contextRef="#ctx0" brushRef="#br0" timeOffset="30">22057 9890 79 0,'-16'-34'12'0,"32"-1"7"0,36 19-10 0,15 50-1 0,3 50-3 0,-21 51-3 0,-32-33 0 0,-17-18 1 0,-17-66 6 0,-1-18 3 0,3-51-5 0,30-33-5 0,20-52-2 0,16 17-3 0,0 1-10 0,-18 118-29 0,2 0-57 0</inkml:trace>
  <inkml:trace contextRef="#ctx0" brushRef="#br0" timeOffset="31">22821 10109 53 0,'16'-33'16'0,"1"-18"4"0,-17 0-5 0,0 17-4 0,-33-16-5 0,-18 16-3 0,18 34-2 0,-19 16 1 0,1 35 0 0,35 33 2 0,-2 36-1 0,52-20 0 0,-1-49 1 0,-15-16 1 0,16-35 1 0,0-51-2 0,17-18-2 0,-34-15-1 0,-1-18 1 0,-16 35-1 0,0 67-2 0,0 51 1 0,17 34-1 0,18-1 0 0,14-17 2 0,-14-50 0 0,0-17 2 0,-19-33 0 0,1-35 0 0,-1-33-3 0,19-1 1 0,16 52-2 0,-18 50-1 0,19 50 1 0,-19 35 0 0,1-1 0 0,-17-17 1 0,-1-32 0 0,-16-35 0 0,0-18 4 0,0-32-4 0,18-35-1 0,16 1 2 0,17 17-2 0,-1 32 1 0,-16 2 0 0,-1 50-1 0,2 17 2 0,-35 16-1 0,16 17 0 0,3 19-1 0,-3-36 1 0,19-17-2 0,14-16-10 0,3-17-29 0,-19-50-58 0</inkml:trace>
  <inkml:trace contextRef="#ctx0" brushRef="#br0" timeOffset="32">23905 9754 49 0,'17'-35'27'0,"-1"-32"15"0,2 67-14 0,-18 16-18 0,0 70 0 0,17 16-3 0,0 33-6 0,-17-33-1 0,0-35-1 0,0-16-9 0,18-51-30 0,-3-35-23 0,-15 2 29 0</inkml:trace>
  <inkml:trace contextRef="#ctx0" brushRef="#br0" timeOffset="33">24160 9839 33 0,'0'0'0'0,"0"-18"47"0,0 18-27 0,-18 0-12 0,-34 35 0 0,3-1 1 0,16-17-3 0,15 16-4 0,18 1 1 0,33 34 2 0,18-17 1 0,17-17-4 0,-1-1-3 0,3-17-13 0,-4-16-91 0</inkml:trace>
  <inkml:trace contextRef="#ctx0" brushRef="#br0" timeOffset="34">24735 9568 77 0,'0'-18'10'0,"-17"-33"27"0,-1 51-13 0,-15 18-11 0,-1 66-1 0,0 34-2 0,18 35-5 0,16-18-5 0,16 1 0 0,36-52-1 0,-3-15-12 0,21-52-42 0,-21-34-49 0</inkml:trace>
  <inkml:trace contextRef="#ctx0" brushRef="#br0" timeOffset="35">25209 9788 87 0,'0'-18'32'0,"-16"2"-1"0,-1 16-17 0,-17 51-5 0,17 34-5 0,0-1-3 0,17 0 0 0,0-33-1 0,0-33 1 0,0-18 1 0,0-51 0 0,17-18-1 0,18-48-1 0,-2-19 0 0,-17 17 0 0,17 85 1 0,-14 18-2 0,-3 32 0 0,19 51 1 0,-19 35 0 0,1 0 0 0,17-18 0 0,0-15-1 0,-16-18 1 0,-2-34-9 0,1-17-34 0,-34-17-44 0,1 17 50 0</inkml:trace>
  <inkml:trace contextRef="#ctx0" brushRef="#br0" timeOffset="36">25090 9872 54 0,'-49'-16'32'0,"31"-1"0"0,36 17-18 0,31 0-11 0,54-18-5 0,-2 18-16 0,1-16-82 0</inkml:trace>
  <inkml:trace contextRef="#ctx0" brushRef="#br0" timeOffset="37">25700 9448 43 0,'0'0'0'0,"0"-49"53"0,0 32-25 0,-16 17-12 0,16 0-10 0,0 50 0 0,0 1 0 0,0 34-3 0,0-34-2 0,0-18-1 0,0 0-1 0,0-33-3 0,0 18-17 0,0-53-30 0,-17 19-17 0</inkml:trace>
  <inkml:trace contextRef="#ctx0" brushRef="#br0" timeOffset="38">25548 9348 23 0,'-16'-17'19'0,"-19"-1"29"0,52 18-28 0,1-16-9 0,31 16-6 0,2 0-6 0,17 16 0 0,-17 2-20 0,-17-18-68 0</inkml:trace>
  <inkml:trace contextRef="#ctx0" brushRef="#br0" timeOffset="39">26023 9331 47 0,'-17'0'29'0,"17"-18"-2"0,0 18-12 0,17 0 23 0,1 35-30 0,-18 16 1 0,15-18-1 0,19 1-3 0,-17-1 0 0,-1 18-1 0,2-16-2 0,-18 15 0 0,0 18-1 0,0-1 1 0,0-16-1 0,0 18-2 0,0-19 2 0,-18-16 0 0,18 17 0 0,-16-18 0 0,-1 2 1 0,-17-1 0 0,19-18 0 0,-20 1 0 0,18-1-1 0,17 1 0 0,-18-17-11 0,2 0-13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7.5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8839 9177 0 0,'-16'-33'6'0,"-19"33"3"0,18 0 3 0,1-17-1 0,16 17-4 0,50 0 1 0,17 0-1 0,70 17-1 0,67-17-2 0,49 0-1 0,52 0 0 0,34 0 4 0,35-17 1 0,65-33 3 0,19-1-2 0,-18 34-5 0,-85-1-1 0,-65 18-2 0,-89 0-2 0,-47 18-1 0,-86-1-22 0,-52-17-52 0</inkml:trace>
  <inkml:trace contextRef="#ctx0" brushRef="#br0" timeOffset="1">19753 6977 14 0,'0'-18'7'0,"-16"-33"7"0,16 51 1 0,0-16-6 0,0 16 0 0,-17-17 0 0,17 17-1 0,-16 0-1 0,-19 0 0 0,2 0-1 0,0 33-1 0,-37 2 0 0,19 16 0 0,18 16-1 0,-2-16 0 0,19 16 1 0,-1 2-2 0,17 15 1 0,0-16-2 0,0 17-1 0,17-34 1 0,34 0 0 0,17-18 1 0,0-33 1 0,33-17-1 0,1 1-1 0,-18-18 2 0,-14-1-1 0,-21 2 0 0,-16-1 1 0,-15-34 2 0,-18 1-1 0,-18-19-4 0,-31-16-2 0,-19 19 2 0,-34 48-4 0,1 35-21 0,16 69-46 0,85-36 23 0</inkml:trace>
  <inkml:trace contextRef="#ctx0" brushRef="#br0" timeOffset="2">20753 8044 6 0,'0'0'0'0,"35"-34"19"0,-19 34-10 0,18-35 8 0,-16 19 5 0,-18 16-1 0,0-17-3 0,0-1-5 0,-18 18-4 0,-16-16-2 0,1 16-1 0,-18 0-2 0,0 16-1 0,16 2 0 0,-14 33-1 0,-3 0 0 0,36 16-1 0,-1 34-1 0,17-16 2 0,0 17-2 0,33-34 0 0,1-1 2 0,17-16-1 0,35-17 1 0,-2-34 0 0,17-16-1 0,1-18 2 0,-17-17 0 0,-52 0 2 0,-33-17 3 0,0-16-3 0,-15-52-3 0,-55 1-2 0,3-1 0 0,-69 68-7 0,-84 52-152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9.5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0991 1948 22 0,'0'-18'17'0,"0"-49"10"0,17 32-2 0,-17 19-6 0,0 16-10 0,0 0-2 0,16 0 1 0,-16 51 4 0,0 16-3 0,0 35-2 0,0 0 0 0,0 0 0 0,18 16-8 0,-18-67 5 0,17-18-2 0,18-33 1 0,14 0-3 0,3-16-3 0,-19-19-26 0,-15 2-51 0,-18 15 27 0</inkml:trace>
  <inkml:trace contextRef="#ctx0" brushRef="#br0" timeOffset="1">20838 2168 54 0,'-17'0'8'0,"0"-18"22"0,1 2-13 0,32-19-12 0,52 19-5 0,35-2-4 0,16 18-23 0,-37 0-23 0,-12 0 27 0,-37 0 37 0,1 0 20 0,-17-17-5 0,0 1-9 0,17 16-5 0,16 16-4 0,18 52-3 0,-34 1-3 0,18 33-3 0,-52-2 0 0,0-82 2 0,-19-1 4 0,3-34 0 0,-1-34-5 0,-1 17 0 0,36-34-3 0,-1-16-2 0,34 15-4 0,-16 2-19 0,-2 34-27 0,0 33-21 0</inkml:trace>
  <inkml:trace contextRef="#ctx0" brushRef="#br0" timeOffset="2">22127 2336 56 0,'0'0'0'0,"0"-33"50"0,-18 33-25 0,18 17-20 0,0-1-36 0,0-16-58 0</inkml:trace>
  <inkml:trace contextRef="#ctx0" brushRef="#br0" timeOffset="3">22127 2032 55 0,'0'0'11'0,"-18"-16"18"0,18-1-12 0,0 17-16 0,0 0-20 0,0 0-55 0</inkml:trace>
  <inkml:trace contextRef="#ctx0" brushRef="#br0" timeOffset="4">23431 1965 9 0,'0'0'9'0,"16"-35"19"0,-16 2-7 0,0 15-2 0,0 2-2 0,0 32-1 0,-16 35-7 0,-17 35-1 0,15 14-3 0,1 3-2 0,0 14-1 0,-1-82-1 0,18-19 0 0,0-16 2 0,0 0 1 0,0-16-1 0,0-19-2 0,0-31 0 0,35-19-1 0,-18-52 0 0,1 54-1 0,-2-3 2 0,17 35-1 0,-16 35 0 0,0-1-1 0,-17 17 1 0,18 33 0 0,-2 18 2 0,1 35 0 0,17 14 0 0,18 3 0 0,-19-19-1 0,-15 0-2 0,-18-66 2 0,0-1-4 0,0-17-15 0,-51 16-39 0,16-32-15 0</inkml:trace>
  <inkml:trace contextRef="#ctx0" brushRef="#br0" timeOffset="5">23209 2219 21 0,'0'0'0'0,"-16"0"40"0,16-18-19 0,35 2-10 0,32-1-6 0,52-1-7 0,-1 2-85 0</inkml:trace>
  <inkml:trace contextRef="#ctx0" brushRef="#br0" timeOffset="6">23871 2556 9 0,'0'0'0'0,"-17"-16"29"0,0 16-8 0,17-16-8 0,0-1-2 0,0 17-1 0,0-18-1 0,17 2 0 0,18-1-5 0,-2 17-1 0,1 17-2 0,-17 34 1 0,0 16 0 0,-17 0 0 0,0 2 0 0,0-52 1 0,0-1-2 0,0 2 1 0,0-18 1 0,0-18 5 0,0-15-7 0,0-18 0 0,0-1 0 0,18 1-1 0,-18 2 0 0,15 14 0 0,19 19 0 0,-17-1-1 0,-1 17 1 0,36 0-1 0,-34 0 1 0,-2 17 0 0,1-1 0 0,-1 19 0 0,2 14 1 0,-18 2 0 0,0-17 0 0,0 1-1 0,0-19 1 0,0 2-1 0,0-1 1 0,0-17-1 0,0 0 0 0,0 0 1 0,0 16-1 0,0-16-1 0,0 35-13 0,0-19-102 0</inkml:trace>
  <inkml:trace contextRef="#ctx0" brushRef="#br0" timeOffset="7">24396 2624 50 0,'0'-17'17'0,"0"1"8"0,0 16-9 0,17-18-6 0,1 36-2 0,15-2 0 0,2 19 2 0,16 32-5 0,-2-16-3 0,-15-16-1 0,-16-2-2 0,-2-33-11 0,-16 16-30 0,0-16-40 0</inkml:trace>
  <inkml:trace contextRef="#ctx0" brushRef="#br0" timeOffset="8">24651 2507 46 0,'0'-18'19'0,"0"2"10"0,0 16-17 0,-18 34-5 0,1 32 1 0,-16 3-4 0,16-2-2 0,-17-16-3 0,1-16-3 0,14-2-24 0,19-17-52 0</inkml:trace>
  <inkml:trace contextRef="#ctx0" brushRef="#br0" timeOffset="9">24803 2573 46 0,'0'-17'30'0,"16"1"-3"0,-16 16-18 0,35 51-2 0,-19 16-3 0,3 19-2 0,-19-52-2 0,0-17 2 0,0-17 0 0,0 0 3 0,-19-17-1 0,19-17-3 0,19-17 0 0,14-35 0 0,0 35-2 0,18 35 1 0,-16 0 0 0,-2 16 1 0,-17 32 0 0,2 19 2 0,-1 0-1 0,-17 18 0 0,17-18-1 0,-17-18-1 0,0-16-2 0,0-1-21 0,18 2-84 0</inkml:trace>
  <inkml:trace contextRef="#ctx0" brushRef="#br0" timeOffset="10">25242 2134 64 0,'0'0'0'0,"-16"-18"32"0,16 1-10 0,0 1-11 0,51 16-2 0,33-18 2 0,69 1-1 0,84-15 1 0,35-3-6 0,-35 19-2 0,-103-1-3 0,-48-1-2 0,-69 18-13 0,-1 0-31 0,-32 0-62 0</inkml:trace>
  <inkml:trace contextRef="#ctx0" brushRef="#br0" timeOffset="11">26429 1812 29 0,'0'0'29'0,"-16"-17"5"0,16 17-22 0,0 0-2 0,49 17 2 0,2 17-4 0,35-17-2 0,-19-17-3 0,-49 0-2 0,-18 16 3 0,-35 2-2 0,-31 33-2 0,15 17 0 0,16 15-7 0,0-32-102 0</inkml:trace>
  <inkml:trace contextRef="#ctx0" brushRef="#br0" timeOffset="12">27614 1762 49 0,'0'-18'24'0,"0"-15"3"0,0 33-13 0,0 17-6 0,0 50 5 0,0 68-5 0,-16 0-4 0,16-32-3 0,0-19-1 0,0-49-2 0,0-19-8 0,0-16-22 0,0-16-58 0</inkml:trace>
  <inkml:trace contextRef="#ctx0" brushRef="#br0" timeOffset="13">27717 1795 36 0,'0'-16'10'0,"0"-19"26"0,0 2-12 0,0 15-13 0,0 36-3 0,0 33 6 0,16 50-5 0,-16 17-4 0,0 0-2 0,0-32-2 0,0-19-1 0,0-32-3 0,0-35-11 0,-16 0-29 0,-1-17-41 0</inkml:trace>
  <inkml:trace contextRef="#ctx0" brushRef="#br0" timeOffset="14">27581 1846 27 0,'0'0'0'0,"-16"-51"34"0,16 0-9 0,16 18-13 0,35-1-2 0,34 17 1 0,50 17-4 0,-32 33-6 0,-19 18 0 0,-67 17 0 0,-34 17 1 0,-34-34-1 0,-17 0-1 0,-16-18 0 0,-1-17-1 0,18 1 1 0,15-17 0 0,52 18-2 0,0-18 3 0,33 0 1 0,35 0-2 0,-17 0 2 0,17 33 2 0,-17 52 5 0,17-34-3 0,-35-16 1 0,2-19 0 0,-18 1-3 0,1-17-3 0,15-17-28 0,-33 1-81 0</inkml:trace>
  <inkml:trace contextRef="#ctx0" brushRef="#br0" timeOffset="15">17077 1812 5 0,'0'0'11'0,"0"-17"5"0,0 1-4 0,0-1-2 0,-16-1-1 0,16 18-3 0,-33-33 0 0,15 15-1 0,-16 2-2 0,0-19 0 0,1 19 1 0,-2-2-2 0,-16 1 1 0,18 1-2 0,-19-2 2 0,19 1 0 0,-18 1-2 0,0 0 0 0,0-1 1 0,18-1 0 0,-19 2-1 0,3 16 0 0,-3-17 1 0,1-1-1 0,-16 18 0 0,15 0 1 0,-15 0-1 0,-1 0-1 0,0 18 2 0,0-1-2 0,17-1 1 0,-17 2 0 0,1 15 1 0,15-17-2 0,19 19 1 0,-1-19-1 0,0 19 1 0,-15-19 0 0,-2 19 0 0,16-1 0 0,-16 17 0 0,-1-34 0 0,36 16 0 0,-19 1 0 0,4-1 0 0,-4 18 0 0,0 0 1 0,2 0-1 0,-1 0 0 0,17 16 0 0,0-16 0 0,-1 18 0 0,-15 32-1 0,17-50 2 0,-2 16-2 0,1 0 2 0,-16 1-1 0,33 1 1 0,-17 16-1 0,17-35 1 0,0 17 0 0,0-16-1 0,0 0 1 0,17 16-1 0,-17-16-1 0,0 0 0 0,0-16 1 0,17 32 0 0,-1-16 2 0,1 0-1 0,1 0-2 0,15 0 1 0,-33-18 0 0,34 34-1 0,-17-16 1 0,34 0 0 0,-34-16 0 0,17-1-1 0,0-17 2 0,0-1-1 0,-1 19-1 0,19-19 1 0,-19 17-1 0,18-15 0 0,-16-1 1 0,-2-1 0 0,34 19-1 0,-15-19 0 0,15 2 0 0,18-18 1 0,-1 0 0 0,-16 0-1 0,-17 0 0 0,-16 17 1 0,14-17-1 0,-14 16 0 0,15-16 0 0,36 0 1 0,-35 0-1 0,16 0 0 0,1 0-1 0,-18-16 2 0,18-1-1 0,-1-17 0 0,3-1 0 0,13 2 1 0,19-1-1 0,-18 1 1 0,1-2-1 0,-18 2 1 0,-15-18 0 0,-1 17-1 0,0-35 0 0,0 20 1 0,-36-19 0 0,20 17-1 0,-19-18 1 0,3-15-2 0,14 17 1 0,-15-2 0 0,-2 18 0 0,1-15 1 0,-1 15-1 0,3 0 0 0,-19-18 1 0,0-15-1 0,0-18 0 0,0 0 1 0,0 19 0 0,-19-19-1 0,3 34 2 0,-1-34-1 0,1 17-1 0,-35 1 1 0,16 17-1 0,0 16 0 0,-14 16 0 0,-3-16 1 0,3 18-2 0,-3-18 1 0,1-16 0 0,2 16-1 0,-3 0 0 0,18 33-2 0,-17 1-5 0,17 17-19 0,-17 17-28 0,17-17-29 0</inkml:trace>
  <inkml:trace contextRef="#ctx0" brushRef="#br0" timeOffset="16">22854 4623 46 0,'0'-35'15'0,"-33"-14"10"0,16 49-9 0,17 0-6 0,-18 33-1 0,18 34-2 0,0 35-4 0,-16 0 0 0,-1-34-1 0,17-17 2 0,-16-17-2 0,-2-17 0 0,18-17 0 0,0 0 0 0,0-51 0 0,18 0 0 0,15-50-2 0,1-19 1 0,-1-31 0 0,-16 49 0 0,-17 51-1 0,17 33 1 0,1 2-1 0,15 83 1 0,1 35 0 0,18 51 0 0,-19-17-1 0,-17-52 0 0,2-33 0 0,-1-34 0 0,-17-17-19 0,-17 0-59 0,-1 0 32 0</inkml:trace>
  <inkml:trace contextRef="#ctx0" brushRef="#br0" timeOffset="17">22667 4843 44 0,'0'0'0'0,"-16"-16"35"0,32-1-20 0,54-17-11 0,47 17-3 0,53-1-25 0,-119 18-39 0</inkml:trace>
  <inkml:trace contextRef="#ctx0" brushRef="#br0" timeOffset="18">23566 4725 64 0,'52'-17'19'0,"15"-17"-6"0,-17 34-10 0,-15 0-7 0,-19 16-46 0,-16-16 15 0</inkml:trace>
  <inkml:trace contextRef="#ctx0" brushRef="#br0" timeOffset="19">23599 4827 24 0,'-16'0'35'0,"-19"0"-3"0,35 16-12 0,18-16-7 0,34-16-6 0,15-1-6 0,18-1-5 0,-36 2-108 0</inkml:trace>
  <inkml:trace contextRef="#ctx0" brushRef="#br0" timeOffset="20">25193 4319 35 0,'0'-17'11'0,"0"-1"12"0,-17 2-9 0,-17 16-7 0,-34 0 1 0,0 0-1 0,-16 16-2 0,16 2-1 0,17-1 1 0,18 16-2 0,15-17-1 0,18 19 1 0,0-19 2 0,0 2 1 0,0 15 0 0,0 18-1 0,0 16-1 0,0 19 0 0,18-1-1 0,-18 32 1 0,0 36-1 0,16 34 1 0,-16 32 0 0,33 1-3 0,-33-32 0 0,18-2-1 0,-1-17 1 0,-1-16 0 0,-16-35-1 0,0-16 0 0,19-2 1 0,-19-49 0 0,15-16-1 0,3-19 3 0,-2 2-2 0,52-1 2 0,16-34-2 0,2 17-1 0,-1 0-1 0,-34-18-26 0,-18 2-64 0,-17-1 39 0</inkml:trace>
  <inkml:trace contextRef="#ctx0" brushRef="#br0" timeOffset="21">25581 4352 45 0,'0'-17'6'0,"18"-34"26"0,-18 35-13 0,0 50 5 0,17 32-12 0,-17 36-5 0,16 0-1 0,-16 0-4 0,0-35 1 0,0-16-2 0,0-33-1 0,-16-1-1 0,16-17-34 0,0 0-61 0</inkml:trace>
  <inkml:trace contextRef="#ctx0" brushRef="#br0" timeOffset="22">26429 4556 35 0,'0'-17'8'0,"0"-17"17"0,-16-17-10 0,16 16-6 0,33-16-1 0,1 35-3 0,34 16 1 0,-17 0-2 0,-1 34-1 0,-15 34-2 0,-35 17 0 0,-35-36 0 0,-15 19 2 0,-1-34 3 0,0 17 0 0,34-16-1 0,-1-19-3 0,18-16 1 0,18 0 2 0,15 0 0 0,19 0-3 0,15-16 0 0,18-1-1 0,1-1-1 0,-53 18-5 0,1 0-46 0,-1 0-26 0</inkml:trace>
  <inkml:trace contextRef="#ctx0" brushRef="#br0" timeOffset="23">27412 4335 56 0,'0'-16'9'0,"-18"-19"16"0,36 2-9 0,16 15-8 0,33 2-2 0,-15 16-1 0,-3 0-2 0,-14 34-1 0,-19 17-2 0,-16-1 1 0,-33 1 1 0,-18-35 0 0,17 2-1 0,0-1 0 0,18-17 0 0,16 0 1 0,33-17-1 0,18-1 0 0,0 2-1 0,1 16 1 0,-19 16 2 0,-17 35-1 0,-16 51 0 0,-33-35 2 0,-18-16 2 0,0-16-2 0,-34-19-1 0,1-16-2 0,16 18-3 0,1-18-40 0,15 17-63 0</inkml:trace>
  <inkml:trace contextRef="#ctx0" brushRef="#br0" timeOffset="24">25836 5318 34 0,'0'0'13'0,"-51"-51"22"0,34 33-17 0,0 2-5 0,1 16-2 0,-19 0 1 0,-14 34-3 0,-3 34 0 0,34 32-6 0,18 2-1 0,51-18 0 0,17-50 3 0,0-17 2 0,-17-34-3 0,-18-17 1 0,2 1-2 0,-35-34-1 0,-17-1-2 0,-34-17 1 0,-33 35-1 0,16 50-4 0,17 33-15 0,34 18-32 0,50-34-47 0</inkml:trace>
  <inkml:trace contextRef="#ctx0" brushRef="#br0" timeOffset="25">26532 5216 70 0,'0'0'0'0,"0"-52"33"0,16 35-9 0,1 17-14 0,1 17-2 0,-2 52 0 0,-16-2-1 0,0 35-4 0,0 0 0 0,0-35 0 0,-16-34-3 0,16-16 1 0,0 1-1 0,0-18-26 0,16-18-58 0,1 18 38 0</inkml:trace>
  <inkml:trace contextRef="#ctx0" brushRef="#br0" timeOffset="26">27649 5047 63 0,'0'-18'12'0,"0"2"18"0,-17 16-14 0,17 0-11 0,-18 0 0 0,-31 0-1 0,-3 16-3 0,-15 2 2 0,15-2-3 0,19 1 0 0,17-17 1 0,16 16-1 0,0 1 2 0,0 34 0 0,0 1 1 0,0-1-1 0,0-34-1 0,0-17 0 0,16 0 1 0,17 0 0 0,19-35-1 0,-1 19-1 0,-1-1 0 0,-16 34 0 0,-17 34 0 0,-1 16 0 0,-32 17 1 0,-17-49 2 0,-35-1 1 0,-17-1-2 0,0-33-3 0,-18 0-55 0,88 0-7 0</inkml:trace>
  <inkml:trace contextRef="#ctx0" brushRef="#br0" timeOffset="27">25735 6147 37 0,'0'0'5'0,"0"-18"13"0,0-15-3 0,16 33 0 0,-16-17 0 0,0 17-3 0,-33 0 0 0,15 0 0 0,-31 17-3 0,-3 50-1 0,34 35-4 0,36 0-1 0,50-34 1 0,-17-52-1 0,16 2 5 0,-16-69-4 0,-17 17-1 0,-34-34-1 0,0-16-1 0,-51-1-1 0,-17 17-2 0,17 52-13 0,2 32-24 0,30 17-33 0,19-16 26 0</inkml:trace>
  <inkml:trace contextRef="#ctx0" brushRef="#br0" timeOffset="28">26394 6096 28 0,'0'0'19'0,"-16"-17"15"0,16 1-9 0,0-18-8 0,35 17-9 0,14-1-4 0,2 18 0 0,1 18 0 0,-34 33-3 0,-2 15-1 0,-32 19 0 0,-35-16 4 0,-1-18-3 0,18-18 2 0,17-16-1 0,17-1 1 0,0-16 4 0,33-16-1 0,18-1-3 0,19 1-3 0,-4-1 0 0,-15 17-1 0,-18 0-18 0,2 0-73 0,-35 0 45 0</inkml:trace>
  <inkml:trace contextRef="#ctx0" brushRef="#br0" timeOffset="29">27175 5910 88 0,'0'0'0'0,"0"-34"38"0,18 17-21 0,48 1-12 0,36-1-1 0,-17-1-2 0,-51 18 0 0,-34 0 3 0,0-16 0 0,0 16 0 0,0 51-4 0,0 16 0 0,0 17-1 0,0 18 1 0,0-35 0 0,17-16-1 0,-17-16 0 0,0-19-4 0,-17 2-33 0,-17-1-33 0,17-34 12 0</inkml:trace>
  <inkml:trace contextRef="#ctx0" brushRef="#br0" timeOffset="30">27259 6112 30 0,'-17'-16'37'0,"-1"-1"-1"0,18 1-17 0,70-2-12 0,14 2-4 0,35-1-4 0,16-1-21 0,-67 2-72 0</inkml:trace>
  <inkml:trace contextRef="#ctx0" brushRef="#br0" timeOffset="31">27885 4182 19 0,'-33'-16'17'0,"17"-2"9"0,-2 1-8 0,36 1-7 0,15 16-1 0,35-18 0 0,17 1-3 0,-33 17-2 0,14-16-1 0,-31 0-2 0,-2 16 0 0,-15 16-1 0,15-16 0 0,-17 33 1 0,2-15 1 0,-18 33 2 0,34 16 1 0,-16 2-1 0,-2 32 0 0,-16 1-1 0,17 32 2 0,-17 3-2 0,0-2-1 0,0 17 0 0,0-17 0 0,0 2-1 0,-17-37 0 0,17 2 1 0,0-18-1 0,-16 1-1 0,16-16 0 0,16 15 0 0,-16 0 0 0,0-15 0 0,0-18 0 0,0-2 0 0,-16 2-1 0,-19-34 2 0,0 1 0 0,-32 16 0 0,-34-34-2 0,-18 17 1 0,0-1-35 0,68-16-92 0</inkml:trace>
  <inkml:trace contextRef="#ctx0" brushRef="#br0" timeOffset="32">23718 7671 52 0,'0'-18'8'0,"0"-48"22"0,0 48-15 0,0 2-4 0,17 16-5 0,-17 50 8 0,0 51-1 0,0 19-5 0,17 15-2 0,1-17-2 0,15-51 1 0,1-16-2 0,0-51-2 0,17 0-1 0,0-16-21 0,-16-35-56 0,-35 34 22 0</inkml:trace>
  <inkml:trace contextRef="#ctx0" brushRef="#br0" timeOffset="33">23583 7891 47 0,'-35'17'14'0,"19"-17"6"0,32 0-15 0,54-17-3 0,30-16-4 0,1 15-25 0,-49 18-22 0</inkml:trace>
  <inkml:trace contextRef="#ctx0" brushRef="#br0" timeOffset="34">23973 7824 28 0,'0'0'13'0,"35"-35"22"0,-2 35-18 0,34 18-5 0,1 50-3 0,-17 50-3 0,1-16-1 0,-52-36 3 0,-18-15 4 0,1-51-1 0,0-33-3 0,-1-35-4 0,18-17-4 0,52-33-2 0,-3 34-16 0,2 33-38 0,-16 51-17 0</inkml:trace>
  <inkml:trace contextRef="#ctx0" brushRef="#br0" timeOffset="35">24819 7687 66 0,'18'-51'21'0,"-18"35"4"0,-18 16-11 0,2 0-7 0,-52 51 1 0,33 34 1 0,2 50-4 0,33-16-3 0,17-18-2 0,34-17 0 0,0-33-2 0,17-33-27 0,0-18-79 0</inkml:trace>
  <inkml:trace contextRef="#ctx0" brushRef="#br0" timeOffset="36">25277 7738 78 0,'-16'-16'22'0,"16"16"-5"0,0 0-12 0,-19 34 3 0,3 50-1 0,-1-16-2 0,17 17-3 0,-16-52 0 0,16-15-1 0,16-1 1 0,-16-34 2 0,17-34-2 0,-17-18 0 0,0-31-2 0,16-2 2 0,19 33-1 0,-18 36-1 0,1 16 0 0,15 17 0 0,-17 33 0 0,19 35 1 0,16 17 0 0,-18 17-1 0,1-34 0 0,-16-17 0 0,-2-35-1 0,-16 2-20 0,-16-1-44 0,-19-34 1 0</inkml:trace>
  <inkml:trace contextRef="#ctx0" brushRef="#br0" timeOffset="37">25193 7908 51 0,'-17'0'22'0,"17"0"3"0,50-17-19 0,36 1-6 0,15-1-5 0,-17-1-86 0</inkml:trace>
  <inkml:trace contextRef="#ctx0" brushRef="#br0" timeOffset="38">25803 7485 84 0,'0'-18'7'0,"16"2"19"0,1-1-17 0,34 68 1 0,-16 33-1 0,-2 18-3 0,-17 0 0 0,-16 0-1 0,-16-18 0 0,-1-50-4 0,-17 17 0 0,17-34 0 0,17-1-5 0,-17-16-30 0,51-33-83 0</inkml:trace>
  <inkml:trace contextRef="#ctx0" brushRef="#br0" timeOffset="39">26429 7738 51 0,'0'-16'31'0,"51"-35"3"0,17 33-10 0,0 1-17 0,16 17-6 0,-33 0-8 0,-34 35-55 0,-17-35-10 0</inkml:trace>
  <inkml:trace contextRef="#ctx0" brushRef="#br0" timeOffset="40">26532 7858 62 0,'-19'0'21'0,"3"0"17"0,32 0-20 0,19-18-12 0,33 2-5 0,0 16-2 0,16-17-35 0,-67 17-53 0</inkml:trace>
  <inkml:trace contextRef="#ctx0" brushRef="#br0" timeOffset="41">27614 7350 45 0,'0'0'23'0,"0"-18"3"0,0 18-12 0,18 18-2 0,-1 66 3 0,-17 51-6 0,16-17-6 0,-16-16-3 0,0-33 1 0,0-52-1 0,0 16-20 0,0-33-62 0,0 0 45 0</inkml:trace>
  <inkml:trace contextRef="#ctx0" brushRef="#br0" timeOffset="42">27903 7671 63 0,'17'-35'29'0,"18"2"-6"0,32 33-8 0,18-16-5 0,16 16-8 0,-16-18-2 0,-51 18-7 0,0 0-39 0,-50 0-35 0</inkml:trace>
  <inkml:trace contextRef="#ctx0" brushRef="#br0" timeOffset="43">28123 7400 54 0,'0'-17'21'0,"-16"1"12"0,16-1-20 0,0 34-8 0,33 50 4 0,-33 17-3 0,16 18-2 0,-16-18-4 0,-16-15 1 0,16-35-1 0,0-1-11 0,16-33-47 0,3 0-8 0</inkml:trace>
  <inkml:trace contextRef="#ctx0" brushRef="#br0" timeOffset="44">28682 7265 71 0,'-17'-51'25'0,"17"16"-3"0,0 19-13 0,17 32-3 0,0 70 3 0,1 16-3 0,-2 16-2 0,-16-16-2 0,0-36-1 0,0-15 0 0,0-17-2 0,0-16-17 0,17-1-55 0,-1-17 25 0</inkml:trace>
  <inkml:trace contextRef="#ctx0" brushRef="#br0" timeOffset="45">29021 7569 58 0,'16'0'9'0,"54"-33"19"0,49-18-3 0,-37 51-20 0,4-18-5 0,-53 18-5 0,-14 18-43 0,-19-36-20 0</inkml:trace>
  <inkml:trace contextRef="#ctx0" brushRef="#br0" timeOffset="46">29327 7367 34 0,'-19'0'21'0,"19"-35"12"0,0 19-14 0,0 67-5 0,0 33-9 0,0 34-3 0,0-34-1 0,0-33-1 0,0-17-16 0,0 1-79 0</inkml:trace>
  <inkml:trace contextRef="#ctx0" brushRef="#br0" timeOffset="47">29733 7230 57 0,'-16'-16'11'0,"-2"-19"21"0,36 19-17 0,49 16-8 0,0 0-3 0,18-18-1 0,-68 1 0 0,0 1 0 0,1 16 0 0,-18 0-2 0,-18 16 1 0,1 70 1 0,17 16 1 0,0-2-1 0,0 2-2 0,0-67 0 0,0 15 0 0,0-33-4 0,0-1-39 0,-51-16-60 0</inkml:trace>
  <inkml:trace contextRef="#ctx0" brushRef="#br0" timeOffset="48">29766 7416 39 0,'0'-16'36'0,"0"16"-11"0,51-17-20 0,34 17-5 0,17 0-10 0,1 0-67 0</inkml:trace>
  <inkml:trace contextRef="#ctx0" brushRef="#br0" timeOffset="49">30512 7332 29 0,'51'-16'25'0,"17"-1"1"0,-1-1-8 0,-15 18-12 0,-3 0-5 0,-31 18-15 0,-1-18-68 0</inkml:trace>
  <inkml:trace contextRef="#ctx0" brushRef="#br0" timeOffset="50">30528 7451 35 0,'0'0'26'0,"18"0"3"0,-1 0-21 0,51 0-4 0,-17 0-4 0,17 0-19 0,-19 0-55 0</inkml:trace>
  <inkml:trace contextRef="#ctx0" brushRef="#br0" timeOffset="51">31460 7196 30 0,'0'0'6'0,"0"-17"19"0,0 1-8 0,0-19-4 0,0 19-5 0,-16-17-3 0,-17 15-4 0,-53 18 4 0,36 0-3 0,16 34 2 0,-18 34 0 0,52-17-1 0,0 16 0 0,35-32 0 0,0-19 1 0,14-16-2 0,-16 0-3 0,2-16-1 0,0-1 3 0,-19-34 0 0,1 17 0 0,-1-1-1 0,3 19 0 0,-19 16 0 0,16 0 3 0,-16 16 0 0,0 19 1 0,0 16 0 0,0 16 1 0,-16 1 0 0,16 17-1 0,-19-1 1 0,19-33-1 0,0-18 2 0,0-15-2 0,0-18 1 0,0 0 2 0,0-18-7 0,0 18-32 0,-16-17-83 0</inkml:trace>
  <inkml:trace contextRef="#ctx0" brushRef="#br0" timeOffset="52">3473 7265 14 0,'0'0'4'0,"-17"-17"11"0,1 17-3 0,16 0-2 0,0 17 10 0,16 17-12 0,1-1 1 0,17 18 0 0,18-18-5 0,-19 2-1 0,1-19 1 0,-1-16 0 0,19-33-1 0,15-18-1 0,1-33 0 0,0-19-1 0,33-14-2 0,1-19 2 0,-17 35 0 0,34-1 0 0,-52 68-1 0,-34 34-5 0,-33 34-17 0,0-1-52 0</inkml:trace>
  <inkml:trace contextRef="#ctx0" brushRef="#br0" timeOffset="53">5676 8534 3 0,'0'0'0'0,"0"-16"14"0,0 16-2 0,-17 0-2 0,1 0-1 0,-2 16-1 0,1 2-1 0,1-1 0 0,16-17 2 0,0 0-1 0,0 0 2 0,16 0-6 0,35 0-1 0,-1-17 0 0,18 17-1 0,18 0-1 0,14-18 1 0,-15 18 0 0,-17 0-1 0,-1 0 1 0,3 0 0 0,-21-16-1 0,-16 16 2 0,-14 0 1 0,-19-17 0 0,0 17-2 0,-19 0-2 0,3 0 1 0,-19 0-1 0,-14 17 0 0,-19-17 0 0,0 0 0 0,-16 16 0 0,-19-16-1 0,2 18 1 0,16-18 0 0,35 17 0 0,33-17 0 0,1 0 0 0,49 0 1 0,17 0-1 0,17-17 1 0,36-1 0 0,-2 2-1 0,1-1 0 0,-18-1-2 0,-14 36-15 0,-55-18-74 0</inkml:trace>
  <inkml:trace contextRef="#ctx0" brushRef="#br0" timeOffset="54">4608 9585 8 0,'0'0'18'0,"-16"-17"-2"0,16-1-4 0,0 2-5 0,0 16-5 0,16 0-1 0,17 0-1 0,2 0 2 0,16 0 0 0,17 0-1 0,0 16 0 0,-1-16 0 0,18 18 0 0,-17-1 1 0,-1-17 0 0,18 16 1 0,0-16 0 0,16 0-1 0,18-16 0 0,-16 16 0 0,-2-17-1 0,0 17 1 0,1 0 0 0,-1 0-1 0,-15-18 1 0,15 18-2 0,-17 0 1 0,2 0 2 0,-2 0-1 0,0 0-1 0,1-16 1 0,1 16-1 0,31 0 0 0,-15-17 0 0,-17-1 0 0,16 2 0 0,-15-1 0 0,-2 17 0 0,-16-18 1 0,-34 2-2 0,-19 16 1 0,3 0 0 0,-18-17-1 0,0 17 0 0,-33 0-2 0,-18 51-82 0</inkml:trace>
  <inkml:trace contextRef="#ctx0" brushRef="#br0" timeOffset="55">4711 10668 4 0,'33'-17'13'0,"-17"-17"0"0,52 18-4 0,0-1 3 0,34-1-3 0,16 18-2 0,52 0-4 0,17 0 0 0,32 0-1 0,36 0 1 0,16 0 0 0,35 0 1 0,14 0-2 0,-15-16 1 0,17 16 3 0,17 0-2 0,0-17-3 0,-1-1 1 0,-15 2-1 0,-52 16 0 0,-51 0-1 0,-67 0 1 0,-52 0 0 0,-50 0 0 0,-34 16 0 0,-17-16 0 0,0 0 3 0,-68 0-3 0,-33 0-1 0,-69 18 0 0,-33-1 0 0,-52-1 0 0,-32 19 0 0,-36-19 0 0,3-16 2 0,-37 0-2 0,1 0-2 0,34-16 3 0,16 16-1 0,53 0-1 0,85 0 1 0,65 16 0 0,52-16-1 0,34 34-24 0,17-34-32 0</inkml:trace>
  <inkml:trace contextRef="#ctx0" brushRef="#br0" timeOffset="56">14705 12887 2 0,'-49'17'15'0,"-2"-17"-3"0,16 0 2 0,-16 16-4 0,34-16 0 0,1 18 2 0,16-18-2 0,0 0-2 0,0 17-1 0,0-17 0 0,49 0 0 0,2 16-3 0,1-16-1 0,32 0 1 0,18 0 0 0,17 0-2 0,15 17 0 0,37-17 0 0,-1 16-1 0,-2 2 1 0,19-18-1 0,33-18 0 0,0 18 0 0,1 0 1 0,-1-16-1 0,17 16-1 0,17 0 0 0,1-17 1 0,-2 1-1 0,-16 16 1 0,18-17 0 0,16-1 1 0,17-15-1 0,-17 15 1 0,-17 18 0 0,-34-16-2 0,-33 16 1 0,-35 0-1 0,2-17 2 0,-54 17-2 0,-32-18 1 0,-51 18 0 0,-34 0 1 0,-51-16-1 0,-17 16 0 0,-33 0-1 0,-69 16 1 0,1-16-2 0,-102 18 1 0,-34-1-2 0,-34-1 0 0,-67 19-5 0,84-1-85 0</inkml:trace>
  <inkml:trace contextRef="#ctx0" brushRef="#br0" timeOffset="57">11808 14970 15 0,'0'-34'13'0,"0"-34"16"0,0-1-3 0,0 35-5 0,0 17-6 0,0 52 2 0,-17 32-9 0,1 35-1 0,16 33-1 0,0-15-2 0,16-20 0 0,36-65 0 0,15-19-1 0,18-16-5 0,1-16-11 0,-71-1-25 0,-15-1-61 0</inkml:trace>
  <inkml:trace contextRef="#ctx0" brushRef="#br0" timeOffset="58">11588 15122 51 0,'-16'0'7'0,"-2"-35"18"0,52 35-9 0,69-33-13 0,31 15-4 0,19 2-17 0,-102 16-46 0</inkml:trace>
  <inkml:trace contextRef="#ctx0" brushRef="#br0" timeOffset="59">12181 15036 44 0,'0'-16'16'0,"0"-17"10"0,52 16-11 0,15 17-6 0,1 66 0 0,-35 20-5 0,-16 15-2 0,-52-33 4 0,4-52 1 0,13 2 1 0,1-52-2 0,17-34-3 0,35-17-2 0,31-17-3 0,-15 2-8 0,-18 49-17 0,2 34-74 0</inkml:trace>
  <inkml:trace contextRef="#ctx0" brushRef="#br0" timeOffset="60">13028 14715 52 0,'0'-50'29'0,"-17"50"0"0,-34 0-13 0,-17 34-3 0,1 32-1 0,15 54 0 0,36 15 0 0,-1 18-4 0,50-1-2 0,19-33-2 0,15-35-2 0,18-17-2 0,-18-49-1 0,-15-18-11 0,-1 0-41 0,-35-18-40 0</inkml:trace>
  <inkml:trace contextRef="#ctx0" brushRef="#br0" timeOffset="61">13621 14936 29 0,'0'-17'9'0,"-16"-17"22"0,16-1-8 0,0 35-8 0,0 18-4 0,0 33-1 0,0 50 2 0,0 1-3 0,0-1-2 0,0-17-2 0,0-49-1 0,16-1 2 0,17-34 0 0,2 0-2 0,16 0-3 0,17-18 0 0,0 2-1 0,-19 16-1 0,3 0-7 0,-18 0-19 0,-1 16-31 0,-15-16-1 0</inkml:trace>
  <inkml:trace contextRef="#ctx0" brushRef="#br0" timeOffset="62">14315 14919 51 0,'0'-51'26'0,"0"33"1"0,0 2-15 0,-16 67-3 0,-1 34-1 0,-17 32-3 0,34-15-3 0,0-35 0 0,0-32 0 0,0-35-1 0,0 0 1 0,0 0-1 0,-17-68 0 0,1-17 0 0,16-33-1 0,16-1 1 0,19 35-1 0,-2 50 3 0,1 34-2 0,0 51 1 0,0 34 2 0,16 16-2 0,-15 1 0 0,-2-17-1 0,-17-19-2 0,2-48 0 0,-18-2-9 0,0-16-13 0,-18 0-31 0,2 0 10 0</inkml:trace>
  <inkml:trace contextRef="#ctx0" brushRef="#br0" timeOffset="63">14196 15122 28 0,'-16'0'9'0,"-17"0"27"0,33 0-11 0,49-17-18 0,21-1-5 0,49 2-7 0,-18-19-51 0,-68 35 20 0</inkml:trace>
  <inkml:trace contextRef="#ctx0" brushRef="#br0" timeOffset="64">14892 14817 36 0,'17'-52'33'0,"-1"19"0"0,-16 33-9 0,0 0-14 0,18 67 0 0,-18 19-3 0,17 32-2 0,0-16-3 0,-17-18-2 0,0-17 0 0,-17-50-4 0,17 1-14 0,0-18-21 0,-17-18-35 0</inkml:trace>
  <inkml:trace contextRef="#ctx0" brushRef="#br0" timeOffset="65">15214 14850 59 0,'0'0'0'0,"0"-16"34"0,-18 16-18 0,-15 51-7 0,-35 0-5 0,1-17-1 0,16-1-1 0,17-16 1 0,34-17 0 0,17-17 2 0,16 17-1 0,2 17 1 0,-2 50-1 0,18 2 0 0,-16-2 0 0,14-34-3 0,3-16-1 0,-18-17-8 0,-1 0-25 0,19 0-56 0</inkml:trace>
  <inkml:trace contextRef="#ctx0" brushRef="#br0" timeOffset="66">15434 14699 63 0,'0'-34'28'0,"0"-17"3"0,33 34-9 0,2 34-8 0,16 50-2 0,-18 51-2 0,-16 2-4 0,0 15-2 0,-17-16-1 0,-34-36-3 0,1-14-2 0,-53-18-27 0,19 0-91 0</inkml:trace>
  <inkml:trace contextRef="#ctx0" brushRef="#br0" timeOffset="67">10590 16341 76 0,'0'0'5'0,"33"0"8"0,68 0-1 0,34-18-7 0,1 2-4 0,-50 16-17 0,-53 0-69 0</inkml:trace>
  <inkml:trace contextRef="#ctx0" brushRef="#br0" timeOffset="68">10758 16494 63 0,'0'0'0'0,"-51"0"23"0,51 0-7 0,85 0-10 0,33-34-6 0,53 17-29 0,-122 17-19 0</inkml:trace>
  <inkml:trace contextRef="#ctx0" brushRef="#br0" timeOffset="69">11978 16070 78 0,'0'0'0'0,"0"-67"26"0,0 67-5 0,0-17-9 0,-16 67 0 0,16 35 2 0,0 33-3 0,0 1-4 0,0-17-1 0,16 16-5 0,1-67 0 0,34-18-1 0,-1-33-2 0,1 0-19 0,0-33-24 0,-34 15-51 0</inkml:trace>
  <inkml:trace contextRef="#ctx0" brushRef="#br0" timeOffset="70">11758 16409 58 0,'0'0'12'0,"-18"-17"8"0,86-34-12 0,68 17-6 0,50-1-11 0,-50 2-70 0</inkml:trace>
  <inkml:trace contextRef="#ctx0" brushRef="#br0" timeOffset="71">12572 16239 55 0,'-19'-34'32'0,"3"18"-4"0,16 16-16 0,68 34-4 0,16 32-1 0,-16 3-5 0,-52 16-1 0,-16-17 2 0,-33-19 5 0,-18-31-2 0,18-18 0 0,16-51-2 0,17-16-2 0,50-35-4 0,18 16-11 0,18 3-28 0,-19 32-58 0</inkml:trace>
  <inkml:trace contextRef="#ctx0" brushRef="#br0" timeOffset="72">13486 15917 83 0,'0'-33'23'0,"-34"50"5"0,-17 34-7 0,-16 49-6 0,32 53-1 0,18 0-6 0,-1 0-4 0,69-18-3 0,-16-50 0 0,16-19-3 0,17-32-27 0,16 1-80 0</inkml:trace>
  <inkml:trace contextRef="#ctx0" brushRef="#br0" timeOffset="73">13960 16070 59 0,'0'0'0'0,"-35"-34"36"0,35 34-16 0,0 34-5 0,0 68-1 0,18-2-5 0,16 2-5 0,-16-16-3 0,-18-2-1 0,-18-33-1 0,1-35-11 0,0-16-12 0,17-33-38 0,0 15 18 0</inkml:trace>
  <inkml:trace contextRef="#ctx0" brushRef="#br0" timeOffset="74">14163 16172 33 0,'17'-18'10'0,"18"-33"23"0,-35 51-12 0,-35 0-11 0,-31 69-4 0,-20-18-3 0,18-2 1 0,33-32-1 0,19 1 0 0,32 16 1 0,2-17 1 0,50-1 0 0,0 35 0 0,0-16-2 0,0 16-3 0,-17-18-1 0,-18-17-10 0,18 2-52 0,-34-18 11 0</inkml:trace>
  <inkml:trace contextRef="#ctx0" brushRef="#br0" timeOffset="75">14705 16223 71 0,'0'0'0'0,"0"-51"37"0,-16 33-15 0,-1 36-11 0,1 15-1 0,16 34-2 0,-18 2-1 0,18-1-4 0,18-1 1 0,-2 1 0 0,1-34-2 0,-1-1 0 0,18-33 2 0,33-16-2 0,3-1-2 0,14-1-2 0,-34 2-18 0,1 16-42 0,-35-17-23 0</inkml:trace>
  <inkml:trace contextRef="#ctx0" brushRef="#br0" timeOffset="76">15332 16070 72 0,'0'0'0'0,"16"-51"31"0,-32 51-10 0,-19 68-10 0,20 34 0 0,15-2-4 0,0 3-4 0,0-35-1 0,0-17-1 0,0-35 1 0,0-16 2 0,0-33-2 0,0-52 0 0,-16-17-1 0,16-16-1 0,31-1 0 0,4 68 0 0,-19 35 1 0,19 49 0 0,0 69 1 0,-2-17-1 0,18 15 1 0,-16-31-1 0,-2-36-2 0,-17 2-6 0,-16-19-24 0,-49-16-23 0,14 0-24 0</inkml:trace>
  <inkml:trace contextRef="#ctx0" brushRef="#br0" timeOffset="77">15163 16374 56 0,'-16'0'21'0,"-19"0"9"0,52-16-18 0,68-1-8 0,16-17-3 0,35-1-9 0,-34 19-90 0</inkml:trace>
  <inkml:trace contextRef="#ctx0" brushRef="#br0" timeOffset="78">15739 15866 61 0,'0'-16'8'0,"-17"-1"28"0,17-17-12 0,17-1-7 0,17 35-3 0,-1 35-2 0,-15 32-2 0,15 35-2 0,1 17-3 0,0 17-3 0,-34-36 0 0,-16-14-3 0,-52-1-5 0,-16-1-50 0,66-67-31 0</inkml:trace>
  <inkml:trace contextRef="#ctx0" brushRef="#br0" timeOffset="79">21076 14342 32 0,'0'0'0'0,"51"-135"27"0,-51 50 1 0,0 34-6 0,0 51-10 0,-18 35-5 0,-15 66 2 0,-19 34-2 0,36-15-5 0,-1-19 0 0,1-34-1 0,16-49 1 0,0-18 2 0,0-51-1 0,0-34-2 0,0-16 0 0,0-53 0 0,33 19 0 0,35 33 1 0,-1 53 0 0,1 65-1 0,0 35 1 0,-17 68-1 0,17 15-1 0,-35-14 1 0,18-3-1 0,-34-31-4 0,-1-35-15 0,-32-35-27 0,-1 2-31 0</inkml:trace>
  <inkml:trace contextRef="#ctx0" brushRef="#br0" timeOffset="80">21024 14411 64 0,'0'0'9'0,"-16"-18"18"0,84 2-12 0,84-1-12 0,86-17-9 0,-68 17-87 0</inkml:trace>
  <inkml:trace contextRef="#ctx0" brushRef="#br0" timeOffset="81">19686 15460 62 0,'0'0'0'0,"-17"-102"37"0,0 86-14 0,17 16-13 0,17 85 0 0,0 32-1 0,-17 20-6 0,18-3-3 0,-18-32 1 0,-18-16-2 0,-16-70-5 0,34 1-12 0,17-50-16 0,51-53-51 0</inkml:trace>
  <inkml:trace contextRef="#ctx0" brushRef="#br0" timeOffset="82">19975 15664 17 0,'49'-51'19'0,"3"-18"3"0,-34 53 1 0,-18-1-6 0,-52 34-8 0,-15-1-4 0,-1 35-2 0,-16 0 1 0,32-16-1 0,34-1-1 0,18-1-1 0,18 0 2 0,34 19 1 0,15-1 0 0,0 0-1 0,18 17-4 0,16-1-3 0,-15 1-45 0,-71-68-8 0</inkml:trace>
  <inkml:trace contextRef="#ctx0" brushRef="#br0" timeOffset="83">21702 15715 43 0,'0'0'0'0,"35"-69"28"0,-19 53-2 0,1-1-7 0,-17 17-8 0,0 17 0 0,0 50 0 0,0 17-1 0,0 36-4 0,16-18-4 0,-16-2 1 0,18-14-1 0,-1-36 2 0,-17-17-1 0,35-16 0 0,14-17 1 0,21 0 0 0,12-17-1 0,37-16-2 0,0-1-1 0,-51 18 0 0,-51-1-9 0,-50 34-57 0,33-17-10 0</inkml:trace>
  <inkml:trace contextRef="#ctx0" brushRef="#br0" timeOffset="84">20618 14614 14 0,'0'-17'25'0,"0"-1"-3"0,-17-15-5 0,1 15-2 0,-2 2-4 0,-16 16-5 0,-15 16 0 0,-54 35 1 0,-16 0 1 0,18 0-2 0,16 0 0 0,17 16-1 0,35 35-2 0,15 0-1 0,3 0-1 0,15-51 0 0,15-18-2 0,-15 1-7 0,18-17-37 0,-18-17-22 0</inkml:trace>
  <inkml:trace contextRef="#ctx0" brushRef="#br0" timeOffset="85">19771 15156 6 0,'-18'0'6'0,"2"0"12"0,-1 0 3 0,17-18 1 0,0 2-2 0,17-1-6 0,-1 17-4 0,36 17-4 0,-18 34-2 0,17-1-3 0,1-33 0 0,-19 16-3 0,-17-33-15 0,17 18-30 0,2-18 7 0</inkml:trace>
  <inkml:trace contextRef="#ctx0" brushRef="#br0" timeOffset="86">20213 15156 18 0,'0'0'0'0,"0"-51"43"0,16 33-16 0,-32 36-16 0,-19 33-9 0,-16 49-8 0,34-31-52 0</inkml:trace>
  <inkml:trace contextRef="#ctx0" brushRef="#br0" timeOffset="87">20244 16409 6 0,'-15'0'22'0,"-1"-17"6"0,16 17-5 0,-18 0-9 0,36 0 1 0,13 33-4 0,39-15-1 0,48-1-2 0,17-17-2 0,-17 0-3 0,1 0-1 0,-18-17-1 0,-31-1 1 0,-3-15-1 0,-15-1-1 0,-19-1-2 0,-33 19-19 0,16-35-22 0,-16 0-40 0</inkml:trace>
  <inkml:trace contextRef="#ctx0" brushRef="#br0" timeOffset="88">21076 16052 30 0,'0'-33'21'0,"0"17"9"0,0-1-11 0,18 17-9 0,48 0-1 0,2 50-4 0,-1 17-1 0,-32 2-3 0,-35-2-1 0,-51 1-8 0,-17-1-96 0</inkml:trace>
  <inkml:trace contextRef="#ctx0" brushRef="#br0" timeOffset="89">21940 14970 34 0,'0'0'7'0,"0"-34"15"0,0 34-2 0,17-17-3 0,-17 50 7 0,18 51-19 0,31 53-1 0,2-3-3 0,-17-32-1 0,-16-33 1 0,-18-36 0 0,0-16 1 0,-18-17-3 0,-16-17-7 0,0-34-22 0,1-33-22 0,33 66 18 0</inkml:trace>
  <inkml:trace contextRef="#ctx0" brushRef="#br0" timeOffset="90">21923 15020 7 0,'0'-17'13'0,"-18"-34"6"0,2 35-5 0,16-1-7 0,0 17 1 0,0 0-2 0,0-18 6 0,0 18-8 0,0 0 1 0,-17 0-1 0,17 0 0 0,-16-16-1 0,16 16-2 0,-18 0 2 0,18-17 0 0,0 34-3 0,18-1 3 0,15 53 2 0,18-3 0 0,-1-15 1 0,1 18-3 0,-35-2-1 0,2-17 0 0,-1 19-1 0,-17-18 1 0,0-17-1 0,-17-17-1 0,17-1 1 0,-18-16 1 0,18 0 1 0,-33-16-3 0,17-1 1 0,-2-17-1 0,3 17 1 0,-3-17-1 0,18-17 0 0,18 0 0 0,-18-33-1 0,0 15 1 0,-18-15 0 0,1 17 0 0,-18 32 0 0,19 19 0 0,-1-1-1 0,1-1 1 0,-2 18 1 0,1-33-1 0,0 15 1 0,17 2-1 0,-18 16 1 0,18 0-1 0,0 0-1 0,-16 0 1 0,16 0 0 0,-17 16 0 0,1 19 0 0,-19 50 0 0,18-17 0 0,1-1 1 0,16-34-1 0,0-15 0 0,0-18 2 0,0-18 3 0,16-15-3 0,1-34-2 0,0-19 0 0,17 19-1 0,-17-2 2 0,17 36-1 0,-17 16 0 0,0 1 0 0,1 16 1 0,-2 0 0 0,17 0 0 0,2 16 0 0,15 17 1 0,35 18-2 0,0 0-13 0,-34 0-85 0</inkml:trace>
  <inkml:trace contextRef="#ctx0" brushRef="#br0" timeOffset="91">21195 14055 11 0,'0'-17'13'0,"0"-17"9"0,16 17-4 0,-16 1-4 0,0-1-2 0,-16-17-1 0,-3-1-3 0,3 35 0 0,-1-16-1 0,1 16 0 0,16 0 1 0,0 0-4 0,-18 16 0 0,18 35 2 0,-33 17 0 0,-1 34 1 0,-17 32-3 0,0-14 0 0,34-18-2 0,-17-18-1 0,34-33 1 0,-17-34 0 0,17-1-1 0,0-16 5 0,0-16-4 0,0-19-1 0,17-16-1 0,17-15 1 0,0-36-1 0,0-18 1 0,-1 2-1 0,-15 16 0 0,-1 36 0 0,0-3 1 0,1 36 0 0,-18 15-2 0,0 18 0 0,15 18 1 0,-15 15 0 0,18 18 1 0,15 0 0 0,2 0-1 0,16 17 1 0,16-1 0 0,-33 0 0 0,17 19-1 0,-18-19 1 0,-17 2-1 0,3-19 1 0,-3-16-1 0,-16-17 0 0,17-17 0 0,-17 0-22 0,-33-35-16 0,-35 2-7 0,-17 0 7 0,-33-1 19 0,17-1 19 0,-2 35 10 0,35 0 11 0,34 0 4 0,34 0-3 0,16 0-8 0,36 0-1 0,15 0-1 0,52-16-2 0,0-1-6 0,-34-1-2 0,-34 18-2 0,-51 0-3 0,0 0-13 0,-17 18-25 0,-17-18-63 0</inkml:trace>
  <inkml:trace contextRef="#ctx0" brushRef="#br0" timeOffset="92">19686 15562 5 0,'0'0'8'0,"18"-34"22"0,-18 1-10 0,-18-2-3 0,18 35-4 0,-17-33 7 0,17 15-7 0,0 2-4 0,-17-1-2 0,17-1 2 0,-16 2 0 0,16 16-3 0,-17 0 1 0,17 0-4 0,0 67 1 0,0 19 2 0,0 14-1 0,-16 36-3 0,16-34 1 0,16 17 0 0,1-52-3 0,-17-34 3 0,16-15-3 0,-16-1 1 0,0-17 1 0,0-17-1 0,17-17 1 0,-17-16-2 0,17-19 1 0,17-15-1 0,17 15-1 0,17-49 1 0,-17 34-1 0,34 17 1 0,-36 32 1 0,-14 19-2 0,-35 16 1 0,0 0-1 0,-35 34 1 0,2-1 0 0,-16 0-1 0,-21 18 2 0,21 0-1 0,-3-16 0 0,18-19 0 0,17 2 1 0,1-18-1 0,16 16 0 0,0-16 0 0,0 0 0 0,33 0 0 0,18 50 1 0,17 2-3 0,-17-1 2 0,17-18 0 0,-35 2 1 0,1-19-1 0,0-16-1 0,-34 0 0 0,0-16-25 0,0-1-30 0,-34-34-54 0</inkml:trace>
  <inkml:trace contextRef="#ctx0" brushRef="#br0" timeOffset="93">21279 14326 11 0,'0'0'0'0,"0"0"23"0,-17 0-10 0,1 0-2 0,16 0 4 0,-18 0-2 0,18 0-1 0,-17 0-4 0,17 0-4 0,0 0 0 0,-16 0 0 0,-3 16 0 0,19-16 0 0,-16 0-2 0,16 0-1 0,-17 18-1 0,17-18-1 0,0 0-32 0,0 0-29 0</inkml:trace>
  <inkml:trace contextRef="#ctx0" brushRef="#br0" timeOffset="94">21770 15715 18 0,'0'0'0'0,"16"-69"26"0,-16 36-5 0,0-1-4 0,0 34-6 0,0-17 1 0,0-1-2 0,18 18 1 0,-18-16-2 0,0 32 9 0,0 19-12 0,0 32-1 0,0 18 0 0,0-1 0 0,17 18-1 0,-17 0-1 0,0-18-2 0,17-15 0 0,-17-18 1 0,0-18 1 0,0-17-2 0,18 1-1 0,-18 1 2 0,16-18-2 0,1 16 1 0,-1-16 2 0,36 0-3 0,32-16 1 0,18-2 1 0,17 1-1 0,-1 1 0 0,-51-1-1 0,-15 17 0 0,-34 0 1 0,-18 0-1 0,0-16 1 0,-18 16 0 0,1 0 0 0,-18 16-2 0,-32-16 1 0,-36 33 1 0,-14-33-1 0,14 0 0 0,3-16 0 0,-1-17 1 0,31 15-1 0,21 2 0 0,14-1-1 0,35-1 2 0,-17-15-1 0,1-18 1 0,32-33-2 0,1-18 1 0,-17 17 2 0,17 1-2 0,-17 50-1 0,-17-17 2 0,17 16-2 0,0 35 2 0,0 35-4 0,17 32 2 0,17 51 0 0,-17 2 0 0,17 15 0 0,-17-16 2 0,18-36-1 0,-35-32-1 0,33-33 2 0,1-18 0 0,18 0 0 0,14-18 0 0,20 2-1 0,15-2 0 0,-17 18 1 0,-68-17-2 0,3 17 2 0,-19 0-1 0,0 0 0 0,-19 0-1 0,-14-16-3 0,-16-1-23 0,-3-17-33 0,18-50-42 0</inkml:trace>
  <inkml:trace contextRef="#ctx0" brushRef="#br0" timeOffset="95">20567 14681 4 0,'0'0'13'0,"0"0"-2"0,0-16-2 0,0 16 2 0,0-17 1 0,0 17-1 0,0-18-3 0,-17 18 1 0,0 0-2 0,1 0 0 0,-1 0-1 0,17 0-2 0,0 0 1 0,-16 0 0 0,16 0-2 0,-18 0 0 0,1 0 0 0,0 0-1 0,17 0 0 0,-18 0-1 0,2 0 1 0,-17 0 0 0,15 18-1 0,-15-18 1 0,14 0-1 0,3 0 1 0,-1 17-1 0,-1-17 1 0,-13 16-1 0,-4 18 1 0,0-1 1 0,-14 2-1 0,14-19 1 0,-16 19-1 0,34-1 0 0,-17-1-1 0,0 18 2 0,18-16-1 0,-19 14 0 0,2 2-1 0,17-16 2 0,16-1-2 0,-18-1-1 0,1-15-1 0,0 15 1 0,17 0-11 0,0-15-24 0,0-18-26 0,17 0 12 0</inkml:trace>
  <inkml:trace contextRef="#ctx0" brushRef="#br0" timeOffset="96">19839 14970 22 0,'0'0'0'0,"-16"-34"30"0,-2 34-11 0,1 0-4 0,17 0 0 0,0 0-4 0,-17 16 2 0,17 2-8 0,0 32 1 0,0 1 1 0,-18 16-3 0,18 2-1 0,0-20-1 0,18-14 1 0,-1-19 0 0,-17-16-1 0,51 0 0 0,17-16-2 0,33-35 0 0,34 18-28 0,-49 15-69 0</inkml:trace>
  <inkml:trace contextRef="#ctx0" brushRef="#br0" timeOffset="97">21262 14291 0 0,'0'0'0'0,"-16"0"1"0,-2 0 0 0,18 0 0 0,0 0-1 0,-17 0-1 0,1 0-1 0</inkml:trace>
  <inkml:trace contextRef="#ctx0" brushRef="#br0" timeOffset="98">22380 16138 7 0,'0'-17'15'0,"0"-1"13"0,0 18-10 0,0-16-8 0,0 16-3 0,0 0-2 0,0 0-1 0,0-17-1 0,0 17 1 0,0 0-4 0,0-18-4 0,0 2-38 0,0 16 2 0</inkml:trace>
  <inkml:trace contextRef="#ctx0" brushRef="#br0" timeOffset="99">21330 13920 1 0,'0'16'7'0,"0"-16"9"0,0 18 2 0,0-18-3 0,0 0-2 0,-17 17-6 0,17-17-3 0,-18 0-3 0,18 16-2 0,0 1-24 0,0-17-16 0</inkml:trace>
  <inkml:trace contextRef="#ctx0" brushRef="#br0" timeOffset="100">11554 14614 12 0,'0'0'0'0,"-67"-102"21"0,33 85-6 0,17 1-6 0,0-1 1 0,-1-1-1 0,18-15-1 0,18 33-4 0,16 0 0 0,33 0 1 0,69 0 0 0,51 0-2 0,16 0-3 0,33 0 1 0,2 17 0 0,33-17 0 0,0 0 1 0,1 0 2 0,32-17 0 0,1 17-3 0,-17-18-1 0,-17 36 1 0,0-1-1 0,-16-17 1 0,14 16 1 0,4-16 1 0,14-16 1 0,-15-19 1 0,33 2 2 0,-1-1-2 0,-14 17-3 0,-19-1 1 0,-18 18-1 0,-67 0 0 0,0-34-1 0,-49 34-14 0,-121 0-110 0</inkml:trace>
  <inkml:trace contextRef="#ctx0" brushRef="#br0" timeOffset="101">19161 9956 18 0,'0'-16'7'0,"-18"-17"20"0,18 16-5 0,0 17-3 0,0 0 4 0,0 17-15 0,0 50-1 0,0 35-1 0,0-18-3 0,35 0-1 0,-18-66-1 0,17 16 1 0,-1-34 1 0,2-34-1 0,-18-1 0 0,32-16-1 0,-31-16 0 0,-1-17-1 0,18 15-1 0,-19 20 1 0,17 32-1 0,-15 34-2 0,-1 50 3 0,-1 35 1 0,3-18-1 0,-3-17 0 0,-16-50 0 0,0-17 5 0,0-33-1 0,0-35-4 0,0-17-1 0,35 1-1 0,14 33 2 0,-15 18-2 0,0 33 1 0,-1 33 1 0,2 35-1 0,16-1 1 0,-34 2 1 0,-1-3-3 0,-16-32-2 0,-16-17-36 0,-17-17-59 0</inkml:trace>
  <inkml:trace contextRef="#ctx0" brushRef="#br0" timeOffset="102">19246 9805 51 0,'-33'-35'18'0,"33"35"-5"0,0 0-13 0,49 0-6 0,3 18-56 0</inkml:trace>
  <inkml:trace contextRef="#ctx0" brushRef="#br0" timeOffset="103">19991 9940 50 0,'0'-17'17'0,"0"-16"11"0,-16 15-10 0,32 53-9 0,17 32-4 0,19 52 1 0,-18-19-3 0,-17-31-1 0,-1-35 1 0,2-17 0 0,-18-17 5 0,17-17-1 0,0-52-4 0,17-15-2 0,-1-1-3 0,0 1-1 0,2 17-7 0,-35 50-33 0,17-1-45 0</inkml:trace>
  <inkml:trace contextRef="#ctx0" brushRef="#br0" timeOffset="104">20685 10143 58 0,'0'-34'18'0,"0"1"10"0,-16-18-15 0,-1 0-7 0,-1 17-4 0,2-16 0 0,-17 32-1 0,-19 18-1 0,19 35 1 0,-1 14-1 0,17 53 2 0,17-17 0 0,17-17-2 0,17-35 1 0,-17-15 3 0,16-18 1 0,2-35-1 0,-19-16-2 0,1 2-1 0,-1-20 0 0,-16 36-1 0,0-1 1 0,0 17 0 0,0 17-3 0,18 51 3 0,-18 17 1 0,33-18-1 0,2 18 1 0,16-35-2 0,-1-33 2 0,18 0 0 0,-17-33 1 0,-34-2 0 0,1-14-2 0,-2-36 0 0,-16 17-1 0,0 17-1 0,-16 35-2 0,-36-1 1 0,34 34-2 0,2 16 1 0,32-17 0 0,19-16 2 0,0 0 0 0,14 0 2 0,-14 35-2 0,-18 16 1 0,16 16 1 0,-33 17 0 0,34-33-1 0,18-17 2 0,-1-16 0 0,16-36 1 0,1-16-1 0,-35-17 0 0,-16 1 0 0,-17-17-1 0,-17-2-2 0,17 53 3 0,0 16-3 0,-16 51 1 0,-1 16 0 0,34 0 1 0,16-16-2 0,2-16-4 0,-2-19-18 0,1-32-32 0,-1-19-20 0</inkml:trace>
  <inkml:trace contextRef="#ctx0" brushRef="#br0" timeOffset="105">21550 9856 30 0,'0'0'0'0,"-51"-17"41"0,18-1-26 0,14 18-13 0,3 0-72 0</inkml:trace>
  <inkml:trace contextRef="#ctx0" brushRef="#br0" timeOffset="106">21957 10127 8 0,'18'-34'22'0,"-3"17"2"0,19-1-3 0,-34-15-1 0,0 15-6 0,-16 2-6 0,-17-1-4 0,-19-1 0 0,18 2-1 0,-17 16-1 0,17 34 0 0,0 34 0 0,17 17 1 0,17-1-2 0,33-33 0 0,-15-35 2 0,16-16 2 0,0-16-2 0,17-19 0 0,-17-16-1 0,-16 2-1 0,-3-20 0 0,-15 36-1 0,0-1 1 0,0 34-1 0,0 0-3 0,18 67 3 0,-2 2 0 0,17 15 0 0,2-51 1 0,-18-15-1 0,1-2 2 0,-2-32 0 0,17-19 1 0,2-32-2 0,0 0-1 0,14-1 0 0,-32 50 0 0,-1 36-2 0,3 33 1 0,-19 16 1 0,16 1 0 0,1-52 0 0,1 1 1 0,-18-17 2 0,16-17 0 0,1-34-2 0,18 2-1 0,-2-20 0 0,18 18 1 0,-35 35-1 0,1 16-2 0,0 16 2 0,-17 35-1 0,18 18 2 0,15-20-3 0,-17-14 1 0,19-2-8 0,0-33-22 0,14-17-30 0,-14 1 6 0</inkml:trace>
  <inkml:trace contextRef="#ctx0" brushRef="#br0" timeOffset="107">22990 9956 27 0,'18'-33'34'0,"-18"0"-1"0,16 15-8 0,-16 18-6 0,0-16-10 0,-16 16-5 0,-2 51 0 0,-16 16 0 0,16 17-3 0,18-15 1 0,35-3 0 0,0-32-1 0,49-17 2 0,17-34-1 0,-15-34 0 0,-37 2-1 0,-14-20 1 0,-35 2-1 0,0-1 0 0,0 52-2 0,-17-1 0 0,-1 34 0 0,-15 16 0 0,17 34 0 0,16 2 0 0,16-2 1 0,17-34 0 0,19-16-3 0,32-34-17 0,-16 1-20 0,-1-17-53 0</inkml:trace>
  <inkml:trace contextRef="#ctx0" brushRef="#br0" timeOffset="108">23735 10007 23 0,'0'-16'55'0,"0"16"-20"0,-17 0-13 0,17 0-10 0,0 0-114 0</inkml:trace>
  <inkml:trace contextRef="#ctx0" brushRef="#br0" timeOffset="109">30326 13496 12 0,'68'-135'22'0,"-51"33"5"0,-17 84-10 0,0 69 0 0,-33 34-12 0,-2 34 1 0,18 17-2 0,-1-1 0 0,2-33-1 0,-17-68 0 0,33-17 2 0,-18-52-2 0,36-50 0 0,-2-16-2 0,17-35-1 0,2-15 1 0,0 14 0 0,-2 53 4 0,0 34-5 0,2 50 1 0,-2 67-2 0,18 69 2 0,-16-1 1 0,-2 18-3 0,1-36 3 0,-1-32-2 0,-33-16-5 0,17-52-13 0,-34-17-37 0,1 0 8 0</inkml:trace>
  <inkml:trace contextRef="#ctx0" brushRef="#br0" timeOffset="110">30259 13649 48 0,'0'0'0'0,"0"-17"14"0,67-1-5 0,51 2-1 0,17-1-18 0,-100 17-45 0</inkml:trace>
  <inkml:trace contextRef="#ctx0" brushRef="#br0" timeOffset="111">29885 14224 9 0,'0'0'0'0,"17"-51"15"0,-17 18 0 0,0-1 0 0,-17 17-2 0,-17 17-5 0,-16 0-2 0,-18 33 1 0,-18 18-1 0,19 0 0 0,0 34 0 0,0-1-1 0,48 18 1 0,-14 17-2 0,17 15 2 0,16 19-1 0,0-34-1 0,16-1-1 0,36-33 0 0,-1-1-2 0,15-15 0 0,36-18 2 0,-17-34-1 0,1-17 0 0,-4 0 0 0,-30-17-1 0,-18-17 0 0,-1 17-5 0,-33-1-32 0,18-15-66 0</inkml:trace>
  <inkml:trace contextRef="#ctx0" brushRef="#br0" timeOffset="112">30427 15105 19 0,'0'-18'12'0,"17"-15"11"0,0 15-1 0,-17 18-7 0,0 51-2 0,-17 35-2 0,-16 32-7 0,33-33-2 0,0-1-2 0,0-16 0 0,0-52-1 0,0 2-8 0,0-1-23 0,0-17-28 0</inkml:trace>
  <inkml:trace contextRef="#ctx0" brushRef="#br0" timeOffset="113">30394 15054 37 0,'0'0'0'0,"33"-67"17"0,35 32-7 0,0 19 5 0,0 16-7 0,-34 51-3 0,-17 33 0 0,-17 34-3 0,-17-51-1 0,-34-16 1 0,0-16-2 0,16-19 1 0,19-16 0 0,-1 0 0 0,34 0-2 0,34-16 2 0,17-1-1 0,-17 17 3 0,17 17 1 0,-19 34-3 0,-31 16-1 0,-18 1 2 0,-51-34 0 0,0-17 0 0,-15-1-2 0,31-49-3 0,19-1-25 0,16-16-49 0</inkml:trace>
  <inkml:trace contextRef="#ctx0" brushRef="#br0" timeOffset="114">31308 15207 35 0,'0'-18'7'0,"33"2"6"0,2-19 5 0,16 19-6 0,17-19-4 0,0-16 0 0,-18 2-1 0,1-37-1 0,-35 2 0 0,-16-18-3 0,-16-34 0 0,-17 1 0 0,-2-18-1 0,2 2-1 0,-18 15 1 0,-17 52-1 0,17 49-1 0,-1 2-7 0,3 33 7 0,-2 0-7 0,34 0-15 0,17 33-27 0,0-15 16 0</inkml:trace>
  <inkml:trace contextRef="#ctx0" brushRef="#br0" timeOffset="115">31341 13800 21 0,'0'-17'16'0,"-16"17"-1"0,-1 0-4 0,17 17-3 0,-16 17-1 0,-1 17 1 0,1 18-2 0,-19-3-2 0,0-31 0 0,19-19 1 0,16-32-1 0,-17-52-2 0,34-16-1 0,17 15 1 0,-17 2-2 0,18 32 1 0,-35 35-1 0,49 17 1 0,-16 52 0 0,2 16 4 0,0-17-7 0,14-1-24 0,-49-50-49 0</inkml:trace>
  <inkml:trace contextRef="#ctx0" brushRef="#br0" timeOffset="116">29784 15054 24 0,'0'0'8'0,"0"-34"8"0,0 34 2 0,17 34-2 0,-1 17-1 0,18 0-4 0,51 16-2 0,0-17-4 0,1 2-1 0,-37-1-3 0,-32-18 2 0,-34 2 1 0,-50-19-1 0,-18 35-2 0,-1-18 0 0,4 18-2 0,12 0-5 0,54-16-27 0,16-19-5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2-17T04:55:49.6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1215 5741 2 0,'0'0'1'0,"-15"-17"4"0,-37 17 4 0,34 0 5 0,2 0 2 0,-1 0 0 0,1-18-5 0,-2 18-3 0,1 0-3 0,17 0-1 0,0 0-1 0,0 18 1 0,35-1 3 0,14-17 0 0,36 0-2 0,1 0-3 0,-2 0 0 0,2 0-1 0,-3 0 1 0,19 0-1 0,-18 0 0 0,19 0 0 0,-19 0 0 0,0 0 0 0,1 0-1 0,0 0 1 0,0-17 1 0,17 17-1 0,-1 0-1 0,18-18 1 0,17 18 0 0,-35 0-1 0,17 0 0 0,1 0 1 0,0 0-1 0,15-16 0 0,3-2 2 0,16 18-2 0,-18-17 1 0,1 1-1 0,-1 16 0 0,1-18 1 0,-1 18-1 0,-1-17 1 0,3 17-1 0,-1 0 1 0,-19 0-1 0,20 0 0 0,32-16-1 0,-50 16 2 0,17 0-1 0,-1 0 1 0,-34 0-2 0,53 0 2 0,-37 0-1 0,19 0 1 0,-51 0-1 0,84 16 0 0,-50-16-1 0,17 0 2 0,-17 17 0 0,15-17-2 0,3 0 0 0,15 0 3 0,-17 0-2 0,-1 0 0 0,3 0 1 0,-18 0 0 0,-1 0-2 0,1 0 2 0,-18 18 1 0,1-18 0 0,0-18 2 0,-17 18 1 0,-17-17-1 0,-17 1-1 0,-2-1-1 0,-31 17-2 0,-1 0 0 0,-52 17-123 0</inkml:trace>
  <inkml:trace contextRef="#ctx0" brushRef="#br0" timeOffset="1">26006 4741 7 0,'0'0'3'0,"0"0"5"0,-17-16-5 0,-1 16 2 0,2-17 2 0,-1 17 3 0,1-18-4 0,-19 18 0 0,18-16-1 0,-1-2-1 0,2 1-1 0,-1-34 1 0,-34 35 1 0,18 0-2 0,-18-1-1 0,-17-17 0 0,0 17 0 0,-16-1 0 0,-19 18 1 0,19-16 0 0,-17-1-1 0,-1 17 0 0,-1 0 0 0,2 0-1 0,17 0 1 0,-18 0-1 0,17 0 0 0,1 0 0 0,-18 17 2 0,17-17-2 0,1 34 0 0,0-17 0 0,14 17 0 0,3-17 0 0,0 15 0 0,0 3 1 0,15-2-1 0,-15 1 0 0,15 17-1 0,3 0 1 0,14 0 1 0,0 0-2 0,19-18 1 0,-19 18 0 0,19 0-1 0,16 0 1 0,-17-18 0 0,17 18-1 0,0 1 3 0,17-19-3 0,-17 18 1 0,16 0-1 0,19-18 1 0,-19 18-1 0,19 0 2 0,0-16-3 0,-2-1 3 0,17 15-1 0,1-14 1 0,-17-2-1 0,0-15 0 0,17-2 0 0,-17 2 0 0,18 15-1 0,14-15 0 0,-15-1 1 0,17-17 0 0,0 16-1 0,-1 2 1 0,1-18 1 0,0 0-3 0,18 17 1 0,-20-17 1 0,2 0 1 0,18 0-2 0,-19 0 0 0,0 0 0 0,0 0 1 0,19-17-1 0,-1 17 1 0,-18-18 0 0,1 18-1 0,-17 0 0 0,17-16 1 0,0 16-2 0,0-17 2 0,-1-17-1 0,1 17 1 0,-17-17 0 0,-1 16 0 0,1-15 0 0,0-2-1 0,1-14 2 0,15 15-2 0,-15-17 1 0,-3 16 0 0,-16 2-1 0,2-18 2 0,0 0-1 0,-19-16 1 0,-16-2-1 0,17-32 0 0,-17 0 0 0,-17-1 1 0,1 1 0 0,-19-19-1 0,-33-31-1 0,-16 31 0 0,-18 36-11 0,-102 51-39 0,69 15-41 0</inkml:trace>
  <inkml:trace contextRef="#ctx0" brushRef="#br0" timeOffset="2">5218 7010 33 0,'0'0'0'0,"-35"-16"13"0,19-1-3 0,16 17-4 0,0 0-2 0,51 17 1 0,17-1 1 0,18-16 1 0,15 18-1 0,34-18 1 0,17 0-1 0,35 0-1 0,0 0 0 0,14 0-1 0,-47-18 0 0,-88 18-3 0,156-16 4 0,-19-19-1 0,-16 19 1 0,-19-1 0 0,19-17 1 0,-17 17-2 0,-1 1-1 0,-50 32-2 0,-18-16 1 0,-15 0 0 0,-19 0 2 0,-15 0-2 0,-21 0 2 0,-13-16-1 0,-1 16 1 0,-1-17-3 0,-16 17 2 0,0-18-4 0,0 18-4 0,0 0-62 0,0 18-4 0</inkml:trace>
  <inkml:trace contextRef="#ctx0" brushRef="#br0" timeOffset="3">11011 6757 10 0,'-49'16'16'0,"31"2"3"0,1-18-6 0,17 0 0 0,0-18-4 0,35 18-3 0,-2 0 0 0,35 0-2 0,17 0-1 0,-2 0 0 0,38-16 1 0,-2 16-2 0,-2-17 0 0,19 17-1 0,-1-18 0 0,17 18 0 0,18 0-1 0,1-16 1 0,-3 16 0 0,1-18 0 0,1 1 0 0,-1 17 0 0,1-16-1 0,-1 16 2 0,17-18-1 0,1 18 0 0,-2-17 0 0,-31 17-2 0,-2 0 2 0,-33 0-2 0,-2 17 2 0,-31-17 0 0,-18 18-1 0,-17-18 1 0,-18 0 0 0,-33 0 0 0,0 0 3 0,-49 0-3 0,-37 0 0 0,-83-18-1 0,-17 18 0 0,-34 18 0 0,-18-2 1 0,-50 1-2 0,-34 1 2 0,18-2-1 0,-2 2 0 0,2-1 0 0,33-17 0 0,49 0 1 0,54 0 0 0,49 0-1 0,85 0 0 0,34 0-1 0,17 0-1 0,49 0 3 0,37 0-1 0,67 0 0 0,33 0 0 0,34 0-1 0,34-17 1 0,34 17-1 0,-17-18 1 0,18 2 0 0,-37 16 0 0,-31 0 1 0,-16 0-1 0,-54 0 0 0,-34 0 0 0,-48 0-9 0,-69 16-84 0</inkml:trace>
  <inkml:trace contextRef="#ctx0" brushRef="#br0" timeOffset="4">12383 7145 26 0,'0'-66'24'0,"-31"32"5"0,31 17-15 0,-18-1-2 0,-16 18-4 0,16 51-1 0,-31 0 2 0,-3 33 1 0,18 36 0 0,-17-2-4 0,18 1-4 0,16-36-1 0,0-15-1 0,17-50-5 0,0-2-36 0,-18-32-60 0</inkml:trace>
  <inkml:trace contextRef="#ctx0" brushRef="#br0" timeOffset="5">11808 7653 35 0,'0'0'0'0,"0"0"32"0,-17 18-14 0,17-2-9 0,17 35 2 0,0 18 0 0,1-18-2 0,31-18 1 0,3-33 1 0,15-33-3 0,36-18-6 0,-19-34-2 0,18 16-5 0,-19 3-61 0,-65 48 7 0</inkml:trace>
  <inkml:trace contextRef="#ctx0" brushRef="#br0" timeOffset="6">10944 8246 10 0,'-34'0'21'0,"18"-16"-1"0,-1 16-8 0,17-18 0 0,-18 18-1 0,18-17 0 0,0-17-6 0,35 17-2 0,-19 1 1 0,18 16-2 0,0 33 0 0,-1 52 2 0,2-16-2 0,-18-1-1 0,-17-35 1 0,0-17 1 0,0-16 2 0,-17-16-2 0,17-34-1 0,0-1-2 0,0-34 0 0,17 34 0 0,17 16-1 0,17 19 1 0,-34-1 0 0,0 50-1 0,1 18 2 0,-3 0 0 0,1 18-1 0,2-36 1 0,-1 2 0 0,-1-19-1 0,19-16 1 0,0 0 0 0,-2-16 0 0,1-19 0 0,-17-16 0 0,18 0 0 0,-35 0-1 0,16 17-1 0,-16 17 2 0,0 1-1 0,0 49 0 0,0 18 3 0,33 1-1 0,1-1 0 0,0-18 0 0,17-33 2 0,1-33-2 0,-36-1 0 0,-16-17-1 0,0-18-1 0,-51 19 0 0,0 34-1 0,-17 16 0 0,18 16 0 0,16 1 1 0,34 16-1 0,18-15 1 0,31-18-1 0,19-35 1 0,0 19 0 0,-17-17 0 0,17 33 0 0,-35 16-1 0,18 17 2 0,-34 53 0 0,-1-19-1 0,2-32 0 0,-36-1 0 0,18-34 1 0,-16 0 0 0,16 0-1 0,0-34 0 0,0-34 0 0,34 16 0 0,0-16-1 0,17 35 1 0,-17 33 0 0,0 17 0 0,-16 34 1 0,-3 16-1 0,3 19 0 0,-2-52-1 0,1-1-4 0,-17 0-43 0,16-33-40 0</inkml:trace>
  <inkml:trace contextRef="#ctx0" brushRef="#br0" timeOffset="7">12233 8195 47 0,'0'0'9'0,"16"-16"25"0,17 16-22 0,37-18-9 0,12 1-17 0,-47 17-70 0</inkml:trace>
  <inkml:trace contextRef="#ctx0" brushRef="#br0" timeOffset="8">12588 8026 51 0,'-16'-33'28'0,"16"15"-1"0,33 2-15 0,18-1-5 0,-1 34-2 0,-32 34-4 0,-18 16 0 0,-18-16 1 0,-32-18-1 0,-1 1 0 0,34-17-1 0,1-17 0 0,32 0 1 0,19-17-1 0,14 1 0 0,-15-2 0 0,0 36 0 0,-1 33-1 0,-15 34 1 0,-36-17 0 0,-15-52 2 0,-18 17-1 0,1-15-1 0,34-18 1 0,-2 0 0 0,18-34-1 0,18 34 0 0,15-17 1 0,0 17-1 0,18 17 0 0,0 17-1 0,-17-17-10 0,17-17-51 0,-35 0 13 0</inkml:trace>
  <inkml:trace contextRef="#ctx0" brushRef="#br0" timeOffset="9">13028 8264 49 0,'0'0'0'0,"0"-34"38"0,34 16-19 0,0 1-13 0,-16 1-2 0,-2-2-2 0,-16-15 0 0,-34-18-2 0,0 35 2 0,0-1-3 0,17 34 1 0,1 17 1 0,16 32 1 0,0 3 3 0,33 16-1 0,18-34-1 0,-16-18-1 0,32-33 2 0,-15-33-1 0,-3-18-1 0,-32 0 0 0,-17-18-1 0,-17-15-1 0,-1 50-1 0,2 34 0 0,1 18 0 0,15-2 2 0,49 1-1 0,3-17 0 0,-1-17-1 0,-35 1 1 0,17-2 1 0,-33 2-1 0,0-1 0 0,0 34 0 0,-16 50 1 0,32 17 0 0,2 1 1 0,16-16-2 0,0-36 1 0,-1 0 0 0,1-49 0 0,0-1 1 0,-1-34-1 0,-33 0 0 0,18-16-1 0,-18 16 1 0,0 33 0 0,0 18-2 0,0 51 1 0,0 18 2 0,17-18-1 0,34 0 0 0,0-18 0 0,-1-33 0 0,1-33 1 0,-34-18 0 0,-1-17-1 0,-32-1 0 0,-35 2-1 0,-16 34-3 0,16 33 3 0,0 49 1 0,51 2-2 0,35 0 1 0,32-33-1 0,34-18-39 0,-50 0-55 0</inkml:trace>
  <inkml:trace contextRef="#ctx0" brushRef="#br0" timeOffset="10">14416 8179 34 0,'0'0'0'0,"-15"-51"29"0,15 18-10 0,0-1-8 0,15 17-3 0,20 34-2 0,-19 50 2 0,3 35-2 0,14-17-3 0,-17-17-2 0,2-52 2 0,-1-16 1 0,-1-16-1 0,-16-35-1 0,0 0-1 0,0-35 0 0,19 19-2 0,-19 16 1 0,16 35 0 0,-16 50 0 0,35 15 0 0,14-14 0 0,3-2 0 0,32-33 1 0,-16-33-1 0,-34-2 0 0,-17 2 0 0,-17-17 1 0,-17 15 0 0,-1 19-2 0,-15 32 1 0,-1 35 1 0,17 33 1 0,17 19-2 0,51-35 1 0,0-34-3 0,16-17-16 0,18-17-28 0,-17-17-20 0</inkml:trace>
  <inkml:trace contextRef="#ctx0" brushRef="#br0" timeOffset="11">15315 8212 20 0,'0'0'0'0,"17"-51"38"0,-1 18-11 0,-32 16-9 0,-19 1-4 0,-14 16-1 0,15 33-2 0,16 34-4 0,36 2-3 0,34-18-3 0,30-34 0 0,-12-1 0 0,14-49 0 0,-33-18 0 0,-34-1 0 0,-17-16 0 0,0-15-1 0,0-3 0 0,-17 53 1 0,17 33-1 0,-16 17 0 0,16 34 1 0,0 34 3 0,16 15-2 0,17-31-2 0,1-18 0 0,-16-18-1 0,15-15-16 0,1-36-33 0,-34-15-35 0</inkml:trace>
  <inkml:trace contextRef="#ctx0" brushRef="#br0" timeOffset="12">15434 8128 45 0,'-16'0'10'0,"16"-33"18"0,33 15-21 0,53 2-7 0,15-1-2 0,0 17-15 0,-34 0 3 0,-32 0 12 0,-35 0 16 0,-17 0 5 0,-1 0-3 0,18 33 0 0,0 34-2 0,0 1-5 0,35 1-4 0,-2-18-3 0,2-35 0 0,-2-16 0 0,-17-16 0 0,2-35 0 0,-18-18-1 0,-18 1-1 0,-31-15 0 0,-3 32 0 0,1 51-1 0,18 0 0 0,17 16 1 0,16 2 0 0,49-18-1 0,19 0 0 0,0-18 0 0,-17-15 1 0,-16-1-1 0,-19-1 2 0,-16 35-1 0,0-16-1 0,0 32-1 0,0 2 2 0,51 15 0 0,1 2 0 0,-3-19 0 0,-16 35 0 0,2 0 1 0,-18 16 2 0,-17 2 0 0,18-18 0 0,-2-34 0 0,1-1-2 0,17-16-1 0,18-16-39 0,-36-19-65 0</inkml:trace>
  <inkml:trace contextRef="#ctx0" brushRef="#br0" timeOffset="13">17924 6994 12 0,'0'-17'13'0,"-34"-1"7"0,1 2-3 0,-18-1-6 0,17-1 0 0,-18 18-4 0,3-16 1 0,-19-1-2 0,0 1-3 0,-51 16-1 0,2-17 0 0,-20-1-2 0,3 2 2 0,-3 16-1 0,36 0 0 0,0 0-1 0,15 16 0 0,2 2 0 0,-35-18 1 0,0 17-1 0,-15-1 0 0,-20 1 0 0,2-1 2 0,16-16-1 0,1 0-1 0,16 0 0 0,35 0 0 0,14 0 0 0,4 0 1 0,-2 0-1 0,-18 35 0 0,-14-19 1 0,-19 2 0 0,18 15 0 0,33-33 0 0,17 0 1 0,34 18-2 0,-18-18 0 0,19 17 0 0,-19-1 1 0,19-16-1 0,-17 18 0 0,14-2 2 0,3-16 1 0,-19 0 0 0,20 17-2 0,-1-17 1 0,16 16-2 0,-18 19 2 0,18 16-1 0,0 16 1 0,0 19-1 0,0-2 1 0,18 18-1 0,-18-19 1 0,0-15-1 0,0 1 0 0,16-18 0 0,-1-17 0 0,3-34 1 0,-1 17-1 0,18-17 0 0,-19 0 0 0,35 0-1 0,1 0 1 0,32-17-1 0,0 17 0 0,19-18 0 0,14 18 0 0,-15 18-2 0,34-1 3 0,-52-17-1 0,1 16-1 0,17 1 2 0,-18-1-1 0,1-16 0 0,34 0 0 0,16 0 0 0,-32 0 0 0,-2-16 0 0,-17 32 0 0,18-16 0 0,1 0 1 0,-2-16-2 0,-1 16 1 0,-14 0 1 0,-1 0-1 0,-1 16 0 0,0-16 0 0,19-16 0 0,-19 16 1 0,18 0 0 0,-19 0 0 0,-13 0 0 0,14 0 0 0,-16 0-1 0,-17 16 1 0,33-16-1 0,-16 0 1 0,0 0 0 0,-17-16 1 0,-18-1 0 0,-16 1-1 0,-17 16 1 0,18-17 0 0,-18-17 0 0,16 17-1 0,1-1 0 0,-17-15 0 0,0-1-1 0,0-17 1 0,0 0 0 0,0-16-1 0,-17-19 2 0,17-14-2 0,-16 14 1 0,16 19 0 0,-18 16 0 0,18-17-3 0,0 18 3 0,0-1-1 0,-17 34 0 0,0-17 1 0,17 17-2 0,-16 17 1 0,16 0 0 0,-17 0 0 0,17 17 0 0,0-1-2 0,-18 19-29 0,2-19-76 0</inkml:trace>
  <inkml:trace contextRef="#ctx0" brushRef="#br0" timeOffset="14">28411 7350 9 0,'0'0'8'0,"-17"-18"4"0,17 18 2 0,0 0-1 0,0-16-1 0,-16-1 0 0,16 17-3 0,0 17 1 0,-17 17-1 0,34 16-4 0,16 17-2 0,18-16 0 0,0 0-1 0,-18-51 4 0,19-16 0 0,32-52-1 0,18-50 0 0,69-53-3 0,65-31-2 0,35 32 0 0,0 52-1 0,-86 49 2 0,-66 36-1 0,-49 16-1 0,-37-17 1 0,-33 34-5 0,-17 0-73 0,17 0 31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886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7101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193797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115824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3860800" y="6096000"/>
            <a:ext cx="38608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38608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" name="Rectangle 7"/>
          <p:cNvSpPr/>
          <p:nvPr userDrawn="1"/>
        </p:nvSpPr>
        <p:spPr>
          <a:xfrm>
            <a:off x="7721600" y="6096000"/>
            <a:ext cx="38608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101600" y="3352801"/>
            <a:ext cx="27432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 userDrawn="1"/>
        </p:nvSpPr>
        <p:spPr>
          <a:xfrm>
            <a:off x="-101600" y="5257800"/>
            <a:ext cx="29464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-150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203200" y="5667376"/>
            <a:ext cx="2540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3352800" y="5410200"/>
            <a:ext cx="80264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3810000"/>
            <a:ext cx="80264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0415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 userDrawn="1"/>
        </p:nvSpPr>
        <p:spPr>
          <a:xfrm>
            <a:off x="0" y="4281488"/>
            <a:ext cx="12192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pic>
        <p:nvPicPr>
          <p:cNvPr id="5" name="Picture 8" descr="Picture 7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8839201" y="0"/>
            <a:ext cx="2925233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 userDrawn="1"/>
        </p:nvSpPr>
        <p:spPr>
          <a:xfrm>
            <a:off x="3843867" y="6775450"/>
            <a:ext cx="38608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7" name="Rectangle 6"/>
          <p:cNvSpPr/>
          <p:nvPr userDrawn="1"/>
        </p:nvSpPr>
        <p:spPr>
          <a:xfrm>
            <a:off x="-16933" y="6775450"/>
            <a:ext cx="38608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" name="Rectangle 7"/>
          <p:cNvSpPr/>
          <p:nvPr userDrawn="1"/>
        </p:nvSpPr>
        <p:spPr>
          <a:xfrm>
            <a:off x="7704667" y="6775450"/>
            <a:ext cx="38608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9" name="TextBox 8"/>
          <p:cNvSpPr txBox="1"/>
          <p:nvPr userDrawn="1"/>
        </p:nvSpPr>
        <p:spPr>
          <a:xfrm>
            <a:off x="9144000" y="762000"/>
            <a:ext cx="29464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-150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9448800" y="1171576"/>
            <a:ext cx="2540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406400" y="4648200"/>
            <a:ext cx="112776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729958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840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37545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4885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80718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5324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570510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76524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56099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39AA37-4F1B-47AF-8495-1EC0994B8DEE}" type="datetimeFigureOut">
              <a:rPr lang="en-IN" smtClean="0"/>
              <a:t>17-02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2A84D9-7F83-4027-8556-83051E34A7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9856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customXml" Target="../ink/ink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customXml" Target="../ink/ink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4.png"/><Relationship Id="rId4" Type="http://schemas.openxmlformats.org/officeDocument/2006/relationships/image" Target="../media/image30.wmf"/><Relationship Id="rId9" Type="http://schemas.openxmlformats.org/officeDocument/2006/relationships/customXml" Target="../ink/ink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4.bin"/><Relationship Id="rId7" Type="http://schemas.openxmlformats.org/officeDocument/2006/relationships/customXml" Target="../ink/ink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6.bin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5" Type="http://schemas.openxmlformats.org/officeDocument/2006/relationships/customXml" Target="../ink/ink15.x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customXml" Target="../ink/ink2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0.xml"/><Relationship Id="rId5" Type="http://schemas.openxmlformats.org/officeDocument/2006/relationships/image" Target="../media/image69.png"/><Relationship Id="rId4" Type="http://schemas.openxmlformats.org/officeDocument/2006/relationships/customXml" Target="../ink/ink2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customXml" Target="../ink/ink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2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customXml" Target="../ink/ink3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customXml" Target="../ink/ink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7.xm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ITS Pilani presentation</a:t>
            </a:r>
          </a:p>
        </p:txBody>
      </p:sp>
      <p:sp>
        <p:nvSpPr>
          <p:cNvPr id="13315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Prof. T </a:t>
            </a:r>
            <a:r>
              <a:rPr lang="en-US" altLang="en-US" dirty="0"/>
              <a:t>S L Radhika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Dept. of Mathematics, Hyderabad Campus</a:t>
            </a:r>
          </a:p>
        </p:txBody>
      </p:sp>
    </p:spTree>
    <p:extLst>
      <p:ext uri="{BB962C8B-B14F-4D97-AF65-F5344CB8AC3E}">
        <p14:creationId xmlns:p14="http://schemas.microsoft.com/office/powerpoint/2010/main" val="917544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063" y="742600"/>
            <a:ext cx="8667750" cy="8763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D913DE1-D098-B3DC-F38A-8380F85097BA}"/>
                  </a:ext>
                </a:extLst>
              </p14:cNvPr>
              <p14:cNvContentPartPr/>
              <p14:nvPr/>
            </p14:nvContentPartPr>
            <p14:xfrm>
              <a:off x="664560" y="1474920"/>
              <a:ext cx="10033920" cy="4420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D913DE1-D098-B3DC-F38A-8380F85097B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5200" y="1465560"/>
                <a:ext cx="10052640" cy="443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56380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6.2 Rank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4937" y="1690688"/>
            <a:ext cx="8398155" cy="112871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6A75907-446E-EAE1-E169-01584038E32F}"/>
                  </a:ext>
                </a:extLst>
              </p14:cNvPr>
              <p14:cNvContentPartPr/>
              <p14:nvPr/>
            </p14:nvContentPartPr>
            <p14:xfrm>
              <a:off x="3549240" y="1688400"/>
              <a:ext cx="6483960" cy="2061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6A75907-446E-EAE1-E169-01584038E32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39880" y="1679040"/>
                <a:ext cx="6502680" cy="208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553259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19262" y="796131"/>
            <a:ext cx="8419232" cy="350916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8BCC8BC-943E-3FFA-D4EB-5F41E246FDCA}"/>
                  </a:ext>
                </a:extLst>
              </p14:cNvPr>
              <p14:cNvContentPartPr/>
              <p14:nvPr/>
            </p14:nvContentPartPr>
            <p14:xfrm>
              <a:off x="6751800" y="2475000"/>
              <a:ext cx="1494360" cy="829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8BCC8BC-943E-3FFA-D4EB-5F41E246FDC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42440" y="2465640"/>
                <a:ext cx="1513080" cy="84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16598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3908" y="475857"/>
            <a:ext cx="6396518" cy="332160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908" y="4027196"/>
            <a:ext cx="8686800" cy="11525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83DC8F9-3D4E-5419-B8E9-4422221315C5}"/>
                  </a:ext>
                </a:extLst>
              </p14:cNvPr>
              <p14:cNvContentPartPr/>
              <p14:nvPr/>
            </p14:nvContentPartPr>
            <p14:xfrm>
              <a:off x="1238400" y="511920"/>
              <a:ext cx="10166760" cy="5560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83DC8F9-3D4E-5419-B8E9-4422221315C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9040" y="502560"/>
                <a:ext cx="10185480" cy="557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1225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6096" y="586879"/>
            <a:ext cx="4495800" cy="533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6783" y="1621522"/>
            <a:ext cx="8734425" cy="17526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0467FA9-F810-32A9-5198-2D1E9E02B20F}"/>
                  </a:ext>
                </a:extLst>
              </p14:cNvPr>
              <p14:cNvContentPartPr/>
              <p14:nvPr/>
            </p14:nvContentPartPr>
            <p14:xfrm>
              <a:off x="1860120" y="1523880"/>
              <a:ext cx="8990640" cy="15246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0467FA9-F810-32A9-5198-2D1E9E02B20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50760" y="1514520"/>
                <a:ext cx="9009360" cy="154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51558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igen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         </a:t>
            </a:r>
          </a:p>
          <a:p>
            <a:pPr marL="0" indent="0">
              <a:buNone/>
            </a:pPr>
            <a:r>
              <a:rPr lang="en-US" dirty="0"/>
              <a:t>                     A  = </a:t>
            </a: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 		X=</a:t>
            </a:r>
          </a:p>
          <a:p>
            <a:pPr marL="0" indent="0">
              <a:buNone/>
            </a:pPr>
            <a:r>
              <a:rPr lang="en-IN" dirty="0"/>
              <a:t>Find AX.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Now take X=            and find A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61955"/>
              </p:ext>
            </p:extLst>
          </p:nvPr>
        </p:nvGraphicFramePr>
        <p:xfrm>
          <a:off x="3240947" y="2074877"/>
          <a:ext cx="990600" cy="93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82400" imgH="457200" progId="Equation.3">
                  <p:embed/>
                </p:oleObj>
              </mc:Choice>
              <mc:Fallback>
                <p:oleObj name="Equation" r:id="rId3" imgW="4824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947" y="2074877"/>
                        <a:ext cx="990600" cy="938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99556"/>
              </p:ext>
            </p:extLst>
          </p:nvPr>
        </p:nvGraphicFramePr>
        <p:xfrm>
          <a:off x="3117559" y="3148278"/>
          <a:ext cx="76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42720" imgH="457200" progId="Equation.3">
                  <p:embed/>
                </p:oleObj>
              </mc:Choice>
              <mc:Fallback>
                <p:oleObj name="Equation" r:id="rId5" imgW="342720" imgH="457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559" y="3148278"/>
                        <a:ext cx="762000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85671"/>
              </p:ext>
            </p:extLst>
          </p:nvPr>
        </p:nvGraphicFramePr>
        <p:xfrm>
          <a:off x="2774659" y="4783095"/>
          <a:ext cx="685800" cy="117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66400" imgH="457200" progId="Equation.3">
                  <p:embed/>
                </p:oleObj>
              </mc:Choice>
              <mc:Fallback>
                <p:oleObj name="Equation" r:id="rId7" imgW="26640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659" y="4783095"/>
                        <a:ext cx="685800" cy="1175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4368E79-1241-A687-793E-A337FF6AD113}"/>
                  </a:ext>
                </a:extLst>
              </p14:cNvPr>
              <p14:cNvContentPartPr/>
              <p14:nvPr/>
            </p14:nvContentPartPr>
            <p14:xfrm>
              <a:off x="2305800" y="182880"/>
              <a:ext cx="9380160" cy="63770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4368E79-1241-A687-793E-A337FF6AD11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296440" y="173520"/>
                <a:ext cx="9398880" cy="639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646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8454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sz="3200" dirty="0"/>
              <a:t>If  </a:t>
            </a:r>
          </a:p>
          <a:p>
            <a:pPr marL="0" indent="0">
              <a:buNone/>
            </a:pPr>
            <a:r>
              <a:rPr lang="en-US" sz="3200" dirty="0"/>
              <a:t> 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/>
              <a:t>verify that -1 is an eigenvalue of A </a:t>
            </a:r>
          </a:p>
          <a:p>
            <a:pPr marL="0" indent="0">
              <a:buNone/>
            </a:pPr>
            <a:r>
              <a:rPr lang="en-US" sz="3200" dirty="0"/>
              <a:t>and X=         is the associated Eigen vector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22685"/>
              </p:ext>
            </p:extLst>
          </p:nvPr>
        </p:nvGraphicFramePr>
        <p:xfrm>
          <a:off x="1679896" y="1387277"/>
          <a:ext cx="1981200" cy="135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41120" imgH="711000" progId="Equation.3">
                  <p:embed/>
                </p:oleObj>
              </mc:Choice>
              <mc:Fallback>
                <p:oleObj name="Equation" r:id="rId3" imgW="1041120" imgH="7110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896" y="1387277"/>
                        <a:ext cx="1981200" cy="1353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21427"/>
              </p:ext>
            </p:extLst>
          </p:nvPr>
        </p:nvGraphicFramePr>
        <p:xfrm>
          <a:off x="2089558" y="3789897"/>
          <a:ext cx="685800" cy="14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30120" imgH="711000" progId="Equation.3">
                  <p:embed/>
                </p:oleObj>
              </mc:Choice>
              <mc:Fallback>
                <p:oleObj name="Equation" r:id="rId5" imgW="330120" imgH="7110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558" y="3789897"/>
                        <a:ext cx="685800" cy="1477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762FB51-C099-B220-1A18-607D9B69AA1A}"/>
                  </a:ext>
                </a:extLst>
              </p14:cNvPr>
              <p14:cNvContentPartPr/>
              <p14:nvPr/>
            </p14:nvContentPartPr>
            <p14:xfrm>
              <a:off x="4873320" y="926280"/>
              <a:ext cx="3299760" cy="9396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762FB51-C099-B220-1A18-607D9B69AA1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63960" y="916920"/>
                <a:ext cx="3318480" cy="95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049987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133" y="610692"/>
            <a:ext cx="8953500" cy="23145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773B07B-73D8-A74E-05C8-8CE44D7E4963}"/>
                  </a:ext>
                </a:extLst>
              </p14:cNvPr>
              <p14:cNvContentPartPr/>
              <p14:nvPr/>
            </p14:nvContentPartPr>
            <p14:xfrm>
              <a:off x="3080160" y="2859120"/>
              <a:ext cx="8868240" cy="3426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773B07B-73D8-A74E-05C8-8CE44D7E496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70800" y="2849760"/>
                <a:ext cx="8886600" cy="344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53444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303" y="893383"/>
            <a:ext cx="8610600" cy="8096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A1C1420-9612-5B23-33A6-912262FD4026}"/>
                  </a:ext>
                </a:extLst>
              </p14:cNvPr>
              <p14:cNvContentPartPr/>
              <p14:nvPr/>
            </p14:nvContentPartPr>
            <p14:xfrm>
              <a:off x="1409040" y="749880"/>
              <a:ext cx="9728280" cy="43952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A1C1420-9612-5B23-33A6-912262FD402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99680" y="740520"/>
                <a:ext cx="9747000" cy="441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252708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of finding Eigen Pair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 let X be an eigenvector of A corresponding to the eigenvalue</a:t>
            </a:r>
            <a:r>
              <a:rPr lang="el-GR" dirty="0"/>
              <a:t> λ</a:t>
            </a:r>
            <a:r>
              <a:rPr lang="en-US" dirty="0"/>
              <a:t>, then we have AX= </a:t>
            </a:r>
            <a:r>
              <a:rPr lang="el-GR" dirty="0"/>
              <a:t>λ</a:t>
            </a:r>
            <a:r>
              <a:rPr lang="en-US" dirty="0"/>
              <a:t>X</a:t>
            </a:r>
          </a:p>
          <a:p>
            <a:pPr marL="0" indent="0">
              <a:buNone/>
            </a:pPr>
            <a:r>
              <a:rPr lang="en-US" dirty="0"/>
              <a:t>   </a:t>
            </a:r>
          </a:p>
          <a:p>
            <a:pPr marL="0" indent="0">
              <a:buNone/>
            </a:pPr>
            <a:r>
              <a:rPr lang="en-US" dirty="0"/>
              <a:t> This homogeneous system has a nontrivial solution if                                         							…………….(1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1)  is called the characteristic equation of A.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9589" y="2690814"/>
          <a:ext cx="16732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9" y="2690814"/>
                        <a:ext cx="16732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25497"/>
              </p:ext>
            </p:extLst>
          </p:nvPr>
        </p:nvGraphicFramePr>
        <p:xfrm>
          <a:off x="5750858" y="3757612"/>
          <a:ext cx="14017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858" y="3757612"/>
                        <a:ext cx="14017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494EAFF-34DB-5009-9245-BDE8B7772187}"/>
                  </a:ext>
                </a:extLst>
              </p14:cNvPr>
              <p14:cNvContentPartPr/>
              <p14:nvPr/>
            </p14:nvContentPartPr>
            <p14:xfrm>
              <a:off x="2251080" y="317160"/>
              <a:ext cx="9770760" cy="61758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494EAFF-34DB-5009-9245-BDE8B777218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41720" y="307800"/>
                <a:ext cx="9789480" cy="619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922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&lt;SS ZC416, MFDS&gt;</a:t>
            </a:r>
          </a:p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Lecture No. 4</a:t>
            </a:r>
          </a:p>
        </p:txBody>
      </p:sp>
    </p:spTree>
    <p:extLst>
      <p:ext uri="{BB962C8B-B14F-4D97-AF65-F5344CB8AC3E}">
        <p14:creationId xmlns:p14="http://schemas.microsoft.com/office/powerpoint/2010/main" val="3427655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Find the </a:t>
            </a:r>
            <a:r>
              <a:rPr lang="en-US" dirty="0" err="1"/>
              <a:t>eigen</a:t>
            </a:r>
            <a:r>
              <a:rPr lang="en-US" dirty="0"/>
              <a:t> values and the associated </a:t>
            </a:r>
            <a:r>
              <a:rPr lang="en-US" dirty="0" err="1"/>
              <a:t>eigen</a:t>
            </a:r>
            <a:r>
              <a:rPr lang="en-US" dirty="0"/>
              <a:t> vectors of 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23110"/>
              </p:ext>
            </p:extLst>
          </p:nvPr>
        </p:nvGraphicFramePr>
        <p:xfrm>
          <a:off x="1727433" y="2436302"/>
          <a:ext cx="2667000" cy="182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41120" imgH="711000" progId="Equation.3">
                  <p:embed/>
                </p:oleObj>
              </mc:Choice>
              <mc:Fallback>
                <p:oleObj name="Equation" r:id="rId3" imgW="1041120" imgH="7110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433" y="2436302"/>
                        <a:ext cx="2667000" cy="1821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203ED23-630A-F561-41E3-09F751EFF59C}"/>
                  </a:ext>
                </a:extLst>
              </p14:cNvPr>
              <p14:cNvContentPartPr/>
              <p14:nvPr/>
            </p14:nvContentPartPr>
            <p14:xfrm>
              <a:off x="957240" y="146160"/>
              <a:ext cx="11070360" cy="63039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203ED23-630A-F561-41E3-09F751EFF59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7880" y="136800"/>
                <a:ext cx="11089080" cy="632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113915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06EBC66-0186-B022-2A74-2F591EA2E6D2}"/>
                  </a:ext>
                </a:extLst>
              </p14:cNvPr>
              <p14:cNvContentPartPr/>
              <p14:nvPr/>
            </p14:nvContentPartPr>
            <p14:xfrm>
              <a:off x="578880" y="194760"/>
              <a:ext cx="11332800" cy="6359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06EBC66-0186-B022-2A74-2F591EA2E6D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9520" y="185400"/>
                <a:ext cx="11351520" cy="637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96801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40BE310-AB1E-9B62-4A4D-5D8CD06D44E5}"/>
                  </a:ext>
                </a:extLst>
              </p14:cNvPr>
              <p14:cNvContentPartPr/>
              <p14:nvPr/>
            </p14:nvContentPartPr>
            <p14:xfrm>
              <a:off x="591480" y="286560"/>
              <a:ext cx="11277720" cy="5468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40BE310-AB1E-9B62-4A4D-5D8CD06D44E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2120" y="277200"/>
                <a:ext cx="11296440" cy="548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57726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Eigen pair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sz="3600" dirty="0"/>
              <a:t>If X is an eigenvector of A associated with an eigenvalue and k is any nonzero scalar, </a:t>
            </a:r>
            <a:r>
              <a:rPr lang="en-US" sz="3600" dirty="0" err="1"/>
              <a:t>kX</a:t>
            </a:r>
            <a:r>
              <a:rPr lang="en-US" sz="3600" dirty="0"/>
              <a:t> is also an eigenvector of A associated with the same eigenvalue.</a:t>
            </a:r>
            <a:endParaRPr lang="en-IN" sz="3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036E062-6CA9-7422-9C73-04993A6FBC5D}"/>
                  </a:ext>
                </a:extLst>
              </p14:cNvPr>
              <p14:cNvContentPartPr/>
              <p14:nvPr/>
            </p14:nvContentPartPr>
            <p14:xfrm>
              <a:off x="1378800" y="609480"/>
              <a:ext cx="10350000" cy="5834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036E062-6CA9-7422-9C73-04993A6FBC5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69440" y="600120"/>
                <a:ext cx="10368720" cy="585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505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continue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81008"/>
            <a:ext cx="10515600" cy="435133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sz="3200" dirty="0"/>
              <a:t>An eigenvector X of A X=  </a:t>
            </a:r>
            <a:r>
              <a:rPr lang="el-GR" sz="3200" dirty="0"/>
              <a:t>λ </a:t>
            </a:r>
            <a:r>
              <a:rPr lang="en-US" sz="3200" dirty="0"/>
              <a:t>X cannot correspond to more than one eigenvalue of A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3200" dirty="0"/>
              <a:t> If A is an upper ( lower)  or diagonal, then the eigenvalues of A are the elements of the main diagonal of A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3200" dirty="0"/>
              <a:t> A and A</a:t>
            </a:r>
            <a:r>
              <a:rPr lang="en-US" sz="3200" baseline="30000" dirty="0"/>
              <a:t>T</a:t>
            </a:r>
            <a:r>
              <a:rPr lang="en-US" sz="3200" dirty="0"/>
              <a:t> have the same  eigenvalue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D1EF1A9-314F-8BBB-4B26-0AC47E4745CB}"/>
                  </a:ext>
                </a:extLst>
              </p14:cNvPr>
              <p14:cNvContentPartPr/>
              <p14:nvPr/>
            </p14:nvContentPartPr>
            <p14:xfrm>
              <a:off x="444960" y="207000"/>
              <a:ext cx="11448720" cy="5584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D1EF1A9-314F-8BBB-4B26-0AC47E4745C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5600" y="197640"/>
                <a:ext cx="11467440" cy="560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619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continue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sz="3200" dirty="0"/>
              <a:t>If  </a:t>
            </a:r>
            <a:r>
              <a:rPr lang="el-GR" sz="3200" dirty="0"/>
              <a:t>λ </a:t>
            </a:r>
            <a:r>
              <a:rPr lang="en-US" sz="3200" dirty="0"/>
              <a:t> is an eigenvalue of A  with associated eigenvector X.  Then </a:t>
            </a:r>
            <a:r>
              <a:rPr lang="el-GR" sz="3200" dirty="0"/>
              <a:t>λ</a:t>
            </a:r>
            <a:r>
              <a:rPr lang="en-US" sz="3200" baseline="30000" dirty="0"/>
              <a:t>k</a:t>
            </a:r>
            <a:r>
              <a:rPr lang="el-GR" sz="3200" dirty="0"/>
              <a:t> </a:t>
            </a:r>
            <a:r>
              <a:rPr lang="en-US" sz="3200" dirty="0"/>
              <a:t>is an eigenvalue of </a:t>
            </a:r>
            <a:r>
              <a:rPr lang="en-US" sz="3200" dirty="0" err="1"/>
              <a:t>A</a:t>
            </a:r>
            <a:r>
              <a:rPr lang="en-US" sz="3200" baseline="30000" dirty="0" err="1"/>
              <a:t>k</a:t>
            </a:r>
            <a:r>
              <a:rPr lang="en-US" sz="3200" dirty="0"/>
              <a:t> associated with the same eigenvector X.</a:t>
            </a:r>
            <a:endParaRPr lang="en-IN" sz="3200" dirty="0"/>
          </a:p>
          <a:p>
            <a:pPr algn="just">
              <a:buFont typeface="Wingdings" panose="05000000000000000000" pitchFamily="2" charset="2"/>
              <a:buChar char="Ø"/>
            </a:pPr>
            <a:endParaRPr lang="en-IN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D5874ED-4DE5-5485-73EC-CC2EE9AFCADF}"/>
                  </a:ext>
                </a:extLst>
              </p14:cNvPr>
              <p14:cNvContentPartPr/>
              <p14:nvPr/>
            </p14:nvContentPartPr>
            <p14:xfrm>
              <a:off x="2061360" y="292320"/>
              <a:ext cx="9490680" cy="54630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D5874ED-4DE5-5485-73EC-CC2EE9AFCAD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52000" y="282960"/>
                <a:ext cx="9509400" cy="548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541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4920" y="474997"/>
            <a:ext cx="10515600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dirty="0"/>
              <a:t>If  </a:t>
            </a:r>
            <a:r>
              <a:rPr lang="el-GR" dirty="0"/>
              <a:t>λ </a:t>
            </a:r>
            <a:r>
              <a:rPr lang="en-US" dirty="0"/>
              <a:t> is an eigenvalue of A with associated eigenvector X.  Then  1/ </a:t>
            </a:r>
            <a:r>
              <a:rPr lang="el-GR" dirty="0"/>
              <a:t>λ </a:t>
            </a:r>
            <a:r>
              <a:rPr lang="en-US" dirty="0"/>
              <a:t>is an eigenvalue of  A</a:t>
            </a:r>
            <a:r>
              <a:rPr lang="en-US" baseline="30000" dirty="0"/>
              <a:t>-1</a:t>
            </a:r>
            <a:r>
              <a:rPr lang="en-US" dirty="0"/>
              <a:t> with associated vector X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/>
              <a:t> The sum of the eigenvalues of A = Trace(A).</a:t>
            </a:r>
          </a:p>
          <a:p>
            <a:pPr marL="0" indent="0" algn="just">
              <a:buNone/>
            </a:pPr>
            <a:endParaRPr lang="en-IN" dirty="0"/>
          </a:p>
          <a:p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B51825C-60FB-BCC0-5987-DC4837F399C5}"/>
                  </a:ext>
                </a:extLst>
              </p14:cNvPr>
              <p14:cNvContentPartPr/>
              <p14:nvPr/>
            </p14:nvContentPartPr>
            <p14:xfrm>
              <a:off x="2573640" y="1816920"/>
              <a:ext cx="4056480" cy="48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B51825C-60FB-BCC0-5987-DC4837F399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64280" y="1807560"/>
                <a:ext cx="4075200" cy="6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91954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4919" y="466608"/>
            <a:ext cx="10515600" cy="435133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sz="3200" dirty="0"/>
              <a:t>If  </a:t>
            </a:r>
            <a:r>
              <a:rPr lang="el-GR" sz="3200" dirty="0"/>
              <a:t>λ </a:t>
            </a:r>
            <a:r>
              <a:rPr lang="en-US" sz="3200" dirty="0"/>
              <a:t>=0 is an eigenvalue of A, then A is not invertible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3200" dirty="0"/>
              <a:t>The determinant of A is the product of the eigenvalues of A.</a:t>
            </a:r>
            <a:endParaRPr lang="en-IN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306359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957" y="427270"/>
            <a:ext cx="8810625" cy="22955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EA032D6-C704-4929-5272-F3C165A95DAC}"/>
                  </a:ext>
                </a:extLst>
              </p14:cNvPr>
              <p14:cNvContentPartPr/>
              <p14:nvPr/>
            </p14:nvContentPartPr>
            <p14:xfrm>
              <a:off x="640440" y="853560"/>
              <a:ext cx="561960" cy="1914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EA032D6-C704-4929-5272-F3C165A95DA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1080" y="844200"/>
                <a:ext cx="580680" cy="193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821742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827" y="830990"/>
            <a:ext cx="8763000" cy="11525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FDF57F6-CD55-5918-93B4-1D1340B7C727}"/>
                  </a:ext>
                </a:extLst>
              </p14:cNvPr>
              <p14:cNvContentPartPr/>
              <p14:nvPr/>
            </p14:nvContentPartPr>
            <p14:xfrm>
              <a:off x="487800" y="1731600"/>
              <a:ext cx="11314440" cy="4767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FDF57F6-CD55-5918-93B4-1D1340B7C72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8440" y="1722240"/>
                <a:ext cx="11333160" cy="478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9551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320" y="1873672"/>
            <a:ext cx="8576938" cy="2085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109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4074" y="631883"/>
            <a:ext cx="8848725" cy="14668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F0C5438-CE9E-6A1B-3764-C31DA2679AF9}"/>
                  </a:ext>
                </a:extLst>
              </p14:cNvPr>
              <p14:cNvContentPartPr/>
              <p14:nvPr/>
            </p14:nvContentPartPr>
            <p14:xfrm>
              <a:off x="1323360" y="1396080"/>
              <a:ext cx="10490760" cy="5114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F0C5438-CE9E-6A1B-3764-C31DA2679AF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14000" y="1386720"/>
                <a:ext cx="10509480" cy="513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61996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407" y="665177"/>
            <a:ext cx="8639175" cy="17526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EF12E5B-27B0-1376-B9A1-4A81F826FC70}"/>
                  </a:ext>
                </a:extLst>
              </p14:cNvPr>
              <p14:cNvContentPartPr/>
              <p14:nvPr/>
            </p14:nvContentPartPr>
            <p14:xfrm>
              <a:off x="2622960" y="1725120"/>
              <a:ext cx="9020160" cy="1786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EF12E5B-27B0-1376-B9A1-4A81F826FC7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13600" y="1715760"/>
                <a:ext cx="9038880" cy="180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13733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417" y="407871"/>
            <a:ext cx="5753100" cy="14954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C5302F9-1508-25C2-D413-0D409BBD3563}"/>
                  </a:ext>
                </a:extLst>
              </p14:cNvPr>
              <p14:cNvContentPartPr/>
              <p14:nvPr/>
            </p14:nvContentPartPr>
            <p14:xfrm>
              <a:off x="1372320" y="317160"/>
              <a:ext cx="10539360" cy="6065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C5302F9-1508-25C2-D413-0D409BBD356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62960" y="307800"/>
                <a:ext cx="10558080" cy="608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872073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F6AC800-0527-1F71-037F-88936FC70E98}"/>
                  </a:ext>
                </a:extLst>
              </p14:cNvPr>
              <p14:cNvContentPartPr/>
              <p14:nvPr/>
            </p14:nvContentPartPr>
            <p14:xfrm>
              <a:off x="1256760" y="219600"/>
              <a:ext cx="9624240" cy="6791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F6AC800-0527-1F71-037F-88936FC70E9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47400" y="210240"/>
                <a:ext cx="9642960" cy="680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58702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77" y="681081"/>
            <a:ext cx="8629650" cy="1485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2754" y="2373210"/>
            <a:ext cx="2162175" cy="11049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58822E8-5600-C1B8-03FE-3A248661B737}"/>
                  </a:ext>
                </a:extLst>
              </p14:cNvPr>
              <p14:cNvContentPartPr/>
              <p14:nvPr/>
            </p14:nvContentPartPr>
            <p14:xfrm>
              <a:off x="1555560" y="1067040"/>
              <a:ext cx="10222200" cy="4377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58822E8-5600-C1B8-03FE-3A248661B73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46200" y="1057680"/>
                <a:ext cx="10240920" cy="439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87814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255" y="948698"/>
            <a:ext cx="8753475" cy="8667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070" y="2134953"/>
            <a:ext cx="8743950" cy="8096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DAE8C48-5FDC-B84B-F656-700FDF1BA2A5}"/>
                  </a:ext>
                </a:extLst>
              </p14:cNvPr>
              <p14:cNvContentPartPr/>
              <p14:nvPr/>
            </p14:nvContentPartPr>
            <p14:xfrm>
              <a:off x="1720080" y="2572200"/>
              <a:ext cx="5916240" cy="610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DAE8C48-5FDC-B84B-F656-700FDF1BA2A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10720" y="2562840"/>
                <a:ext cx="5934960" cy="62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58FAC8D-D8DF-5C4B-911C-FE37344A9FFD}"/>
                  </a:ext>
                </a:extLst>
              </p14:cNvPr>
              <p14:cNvContentPartPr/>
              <p14:nvPr/>
            </p14:nvContentPartPr>
            <p14:xfrm>
              <a:off x="1347840" y="1341000"/>
              <a:ext cx="9728280" cy="45298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58FAC8D-D8DF-5C4B-911C-FE37344A9FF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38480" y="1331640"/>
                <a:ext cx="9747000" cy="454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48025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4460" y="771962"/>
            <a:ext cx="8810625" cy="1790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2240" y="2638592"/>
            <a:ext cx="9236965" cy="75894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1A47E38-20CA-FDF8-B9CF-58FE8B33EF68}"/>
                  </a:ext>
                </a:extLst>
              </p14:cNvPr>
              <p14:cNvContentPartPr/>
              <p14:nvPr/>
            </p14:nvContentPartPr>
            <p14:xfrm>
              <a:off x="1207080" y="1200960"/>
              <a:ext cx="10503000" cy="5438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1A47E38-20CA-FDF8-B9CF-58FE8B33EF6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97720" y="1191600"/>
                <a:ext cx="10521720" cy="545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758971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9736" y="506311"/>
            <a:ext cx="8705850" cy="11811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B24251F-32CA-4F3F-C0AF-A2A7942E2945}"/>
                  </a:ext>
                </a:extLst>
              </p14:cNvPr>
              <p14:cNvContentPartPr/>
              <p14:nvPr/>
            </p14:nvContentPartPr>
            <p14:xfrm>
              <a:off x="1841760" y="944280"/>
              <a:ext cx="9655200" cy="5474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B24251F-32CA-4F3F-C0AF-A2A7942E294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32400" y="934920"/>
                <a:ext cx="9673920" cy="549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07444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21422" y="1028671"/>
            <a:ext cx="10515600" cy="4351338"/>
          </a:xfrm>
        </p:spPr>
        <p:txBody>
          <a:bodyPr/>
          <a:lstStyle/>
          <a:p>
            <a:r>
              <a:rPr lang="en-US" dirty="0"/>
              <a:t>Relevance of Rank, Nullity and Eigenvalues, Eigenvectors in ML</a:t>
            </a:r>
          </a:p>
          <a:p>
            <a:pPr lvl="1"/>
            <a:r>
              <a:rPr lang="en-US" dirty="0"/>
              <a:t>Rank helps us to identify redundant samples in the dataset</a:t>
            </a:r>
          </a:p>
          <a:p>
            <a:pPr lvl="1"/>
            <a:r>
              <a:rPr lang="en-US" dirty="0"/>
              <a:t>Nullity helps us to identify if there are any dependent features in the dataset. Also gives the relation between the features.</a:t>
            </a:r>
          </a:p>
          <a:p>
            <a:pPr lvl="1"/>
            <a:r>
              <a:rPr lang="en-US" dirty="0"/>
              <a:t>Eigenvectors are used for dimensionality reduction.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937379A-6F3E-C4B5-D4FB-437A4FC04E31}"/>
                  </a:ext>
                </a:extLst>
              </p14:cNvPr>
              <p14:cNvContentPartPr/>
              <p14:nvPr/>
            </p14:nvContentPartPr>
            <p14:xfrm>
              <a:off x="921240" y="1597320"/>
              <a:ext cx="9197640" cy="41274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937379A-6F3E-C4B5-D4FB-437A4FC04E3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1880" y="1587960"/>
                <a:ext cx="9216360" cy="414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6847252-6024-271D-71BC-576559367E89}"/>
                  </a:ext>
                </a:extLst>
              </p14:cNvPr>
              <p14:cNvContentPartPr/>
              <p14:nvPr/>
            </p14:nvContentPartPr>
            <p14:xfrm>
              <a:off x="1189440" y="2798280"/>
              <a:ext cx="10551240" cy="3931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6847252-6024-271D-71BC-576559367E8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80080" y="2788920"/>
                <a:ext cx="10569960" cy="395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64716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3629" y="642195"/>
            <a:ext cx="3790950" cy="5905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9641" y="1542919"/>
            <a:ext cx="8886825" cy="30003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86BA72F-643C-02AA-463E-ABC1D992456E}"/>
                  </a:ext>
                </a:extLst>
              </p14:cNvPr>
              <p14:cNvContentPartPr/>
              <p14:nvPr/>
            </p14:nvContentPartPr>
            <p14:xfrm>
              <a:off x="640440" y="219600"/>
              <a:ext cx="10045440" cy="6169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86BA72F-643C-02AA-463E-ABC1D992456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1080" y="210240"/>
                <a:ext cx="10064160" cy="618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33932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3685" y="580326"/>
            <a:ext cx="3657600" cy="3619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712" y="1489919"/>
            <a:ext cx="8620125" cy="2552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0712" y="4042619"/>
            <a:ext cx="2352675" cy="29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7436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DBD6705-7510-CE2A-6CE9-074D254B08C9}"/>
                  </a:ext>
                </a:extLst>
              </p14:cNvPr>
              <p14:cNvContentPartPr/>
              <p14:nvPr/>
            </p14:nvContentPartPr>
            <p14:xfrm>
              <a:off x="1579680" y="182880"/>
              <a:ext cx="10466280" cy="5950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DBD6705-7510-CE2A-6CE9-074D254B08C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70320" y="173520"/>
                <a:ext cx="10485000" cy="596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486561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55" y="398783"/>
            <a:ext cx="11143113" cy="605235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E5A4687-EE39-E8D2-5AC6-3C3D8B297FBA}"/>
                  </a:ext>
                </a:extLst>
              </p14:cNvPr>
              <p14:cNvContentPartPr/>
              <p14:nvPr/>
            </p14:nvContentPartPr>
            <p14:xfrm>
              <a:off x="1414800" y="2401560"/>
              <a:ext cx="4336920" cy="4085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E5A4687-EE39-E8D2-5AC6-3C3D8B297FB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05440" y="2392200"/>
                <a:ext cx="4355640" cy="410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2635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232" y="1093495"/>
            <a:ext cx="8667750" cy="3362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0211" y="4812178"/>
            <a:ext cx="87249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568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955" y="889419"/>
            <a:ext cx="10194808" cy="400319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1F8A99E-95B4-EA4B-3B8F-0EC648863DA1}"/>
                  </a:ext>
                </a:extLst>
              </p14:cNvPr>
              <p14:cNvContentPartPr/>
              <p14:nvPr/>
            </p14:nvContentPartPr>
            <p14:xfrm>
              <a:off x="3659400" y="1285920"/>
              <a:ext cx="5910840" cy="20552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1F8A99E-95B4-EA4B-3B8F-0EC648863DA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50040" y="1276560"/>
                <a:ext cx="5929560" cy="207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22696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399" y="262723"/>
            <a:ext cx="8601075" cy="18192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9B0EE93-FE87-C306-7B12-0B24B2DDCB0B}"/>
                  </a:ext>
                </a:extLst>
              </p14:cNvPr>
              <p14:cNvContentPartPr/>
              <p14:nvPr/>
            </p14:nvContentPartPr>
            <p14:xfrm>
              <a:off x="4025520" y="908640"/>
              <a:ext cx="5849280" cy="2268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9B0EE93-FE87-C306-7B12-0B24B2DDCB0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16160" y="899280"/>
                <a:ext cx="5868000" cy="228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97473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4280" y="786206"/>
            <a:ext cx="8629650" cy="21145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0492003-7F5E-03B3-17F5-357070DC3CAD}"/>
                  </a:ext>
                </a:extLst>
              </p14:cNvPr>
              <p14:cNvContentPartPr/>
              <p14:nvPr/>
            </p14:nvContentPartPr>
            <p14:xfrm>
              <a:off x="3397680" y="2085120"/>
              <a:ext cx="5781600" cy="822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0492003-7F5E-03B3-17F5-357070DC3CA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88320" y="2075760"/>
                <a:ext cx="5800320" cy="84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49562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770" y="887136"/>
            <a:ext cx="8763000" cy="1828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BCDC094-4254-CD7F-DC30-634997396AE7}"/>
                  </a:ext>
                </a:extLst>
              </p14:cNvPr>
              <p14:cNvContentPartPr/>
              <p14:nvPr/>
            </p14:nvContentPartPr>
            <p14:xfrm>
              <a:off x="938880" y="920160"/>
              <a:ext cx="10674000" cy="50058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BCDC094-4254-CD7F-DC30-634997396AE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29520" y="910800"/>
                <a:ext cx="10692720" cy="502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11870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5E7270EECA3B4590EA796146CEF107" ma:contentTypeVersion="8" ma:contentTypeDescription="Create a new document." ma:contentTypeScope="" ma:versionID="d3b935ce6ea37b55a0118c75816b0135">
  <xsd:schema xmlns:xsd="http://www.w3.org/2001/XMLSchema" xmlns:xs="http://www.w3.org/2001/XMLSchema" xmlns:p="http://schemas.microsoft.com/office/2006/metadata/properties" xmlns:ns2="dc7f2d29-e4a3-434f-906a-70b1fc2df21c" targetNamespace="http://schemas.microsoft.com/office/2006/metadata/properties" ma:root="true" ma:fieldsID="75bf0fe26b728771c9022205cdc03572" ns2:_="">
    <xsd:import namespace="dc7f2d29-e4a3-434f-906a-70b1fc2df2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7f2d29-e4a3-434f-906a-70b1fc2df2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SearchProperties" ma:index="1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57B0EA9-3373-478D-9C92-3CC741625E77}"/>
</file>

<file path=customXml/itemProps2.xml><?xml version="1.0" encoding="utf-8"?>
<ds:datastoreItem xmlns:ds="http://schemas.openxmlformats.org/officeDocument/2006/customXml" ds:itemID="{8655AB94-F35F-4596-B688-28881DA4A654}"/>
</file>

<file path=customXml/itemProps3.xml><?xml version="1.0" encoding="utf-8"?>
<ds:datastoreItem xmlns:ds="http://schemas.openxmlformats.org/officeDocument/2006/customXml" ds:itemID="{15C5D284-A02A-4764-AFF2-B83F15B0609C}"/>
</file>

<file path=docProps/app.xml><?xml version="1.0" encoding="utf-8"?>
<Properties xmlns="http://schemas.openxmlformats.org/officeDocument/2006/extended-properties" xmlns:vt="http://schemas.openxmlformats.org/officeDocument/2006/docPropsVTypes">
  <TotalTime>51</TotalTime>
  <Words>345</Words>
  <Application>Microsoft Office PowerPoint</Application>
  <PresentationFormat>Widescreen</PresentationFormat>
  <Paragraphs>44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Calibri</vt:lpstr>
      <vt:lpstr>Calibri Light</vt:lpstr>
      <vt:lpstr>Wingdings</vt:lpstr>
      <vt:lpstr>Office Theme</vt:lpstr>
      <vt:lpstr>Equation</vt:lpstr>
      <vt:lpstr>BITS Pilani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6.2 Rank</vt:lpstr>
      <vt:lpstr>PowerPoint Presentation</vt:lpstr>
      <vt:lpstr>PowerPoint Presentation</vt:lpstr>
      <vt:lpstr>PowerPoint Presentation</vt:lpstr>
      <vt:lpstr>Eigen vectors</vt:lpstr>
      <vt:lpstr>Problem</vt:lpstr>
      <vt:lpstr>PowerPoint Presentation</vt:lpstr>
      <vt:lpstr>PowerPoint Presentation</vt:lpstr>
      <vt:lpstr>Method of finding Eigen Pairs</vt:lpstr>
      <vt:lpstr>Problem </vt:lpstr>
      <vt:lpstr>PowerPoint Presentation</vt:lpstr>
      <vt:lpstr>PowerPoint Presentation</vt:lpstr>
      <vt:lpstr>Properties of Eigen pairs</vt:lpstr>
      <vt:lpstr>Properties continued</vt:lpstr>
      <vt:lpstr>Properties continu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TS Pilani presentation</dc:title>
  <dc:creator>Radhika</dc:creator>
  <cp:lastModifiedBy>Radhika</cp:lastModifiedBy>
  <cp:revision>20</cp:revision>
  <dcterms:created xsi:type="dcterms:W3CDTF">2024-01-12T07:55:34Z</dcterms:created>
  <dcterms:modified xsi:type="dcterms:W3CDTF">2024-02-17T07:0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5E7270EECA3B4590EA796146CEF107</vt:lpwstr>
  </property>
</Properties>
</file>